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9"/>
  </p:notesMasterIdLst>
  <p:sldIdLst>
    <p:sldId id="256" r:id="rId2"/>
    <p:sldId id="257" r:id="rId3"/>
    <p:sldId id="302" r:id="rId4"/>
    <p:sldId id="303" r:id="rId5"/>
    <p:sldId id="295" r:id="rId6"/>
    <p:sldId id="296" r:id="rId7"/>
    <p:sldId id="297" r:id="rId8"/>
    <p:sldId id="343" r:id="rId9"/>
    <p:sldId id="306" r:id="rId10"/>
    <p:sldId id="307" r:id="rId11"/>
    <p:sldId id="308" r:id="rId12"/>
    <p:sldId id="305" r:id="rId13"/>
    <p:sldId id="298" r:id="rId14"/>
    <p:sldId id="299" r:id="rId15"/>
    <p:sldId id="300" r:id="rId16"/>
    <p:sldId id="301" r:id="rId17"/>
    <p:sldId id="345" r:id="rId18"/>
    <p:sldId id="309" r:id="rId19"/>
    <p:sldId id="346" r:id="rId20"/>
    <p:sldId id="347" r:id="rId21"/>
    <p:sldId id="348" r:id="rId22"/>
    <p:sldId id="353" r:id="rId23"/>
    <p:sldId id="349" r:id="rId24"/>
    <p:sldId id="350" r:id="rId25"/>
    <p:sldId id="351" r:id="rId26"/>
    <p:sldId id="314" r:id="rId27"/>
    <p:sldId id="315" r:id="rId28"/>
    <p:sldId id="316" r:id="rId29"/>
    <p:sldId id="317" r:id="rId30"/>
    <p:sldId id="320" r:id="rId31"/>
    <p:sldId id="318" r:id="rId32"/>
    <p:sldId id="352" r:id="rId33"/>
    <p:sldId id="294" r:id="rId34"/>
    <p:sldId id="319" r:id="rId35"/>
    <p:sldId id="358" r:id="rId36"/>
    <p:sldId id="359" r:id="rId37"/>
    <p:sldId id="360" r:id="rId38"/>
    <p:sldId id="361" r:id="rId39"/>
    <p:sldId id="362" r:id="rId40"/>
    <p:sldId id="335" r:id="rId41"/>
    <p:sldId id="322" r:id="rId42"/>
    <p:sldId id="354" r:id="rId43"/>
    <p:sldId id="356" r:id="rId44"/>
    <p:sldId id="357" r:id="rId45"/>
    <p:sldId id="355" r:id="rId46"/>
    <p:sldId id="323" r:id="rId47"/>
    <p:sldId id="336" r:id="rId48"/>
    <p:sldId id="337" r:id="rId49"/>
    <p:sldId id="324" r:id="rId50"/>
    <p:sldId id="325" r:id="rId51"/>
    <p:sldId id="333" r:id="rId52"/>
    <p:sldId id="368" r:id="rId53"/>
    <p:sldId id="367" r:id="rId54"/>
    <p:sldId id="327" r:id="rId55"/>
    <p:sldId id="363" r:id="rId56"/>
    <p:sldId id="364" r:id="rId57"/>
    <p:sldId id="365" r:id="rId58"/>
    <p:sldId id="329" r:id="rId59"/>
    <p:sldId id="366" r:id="rId60"/>
    <p:sldId id="338" r:id="rId61"/>
    <p:sldId id="339" r:id="rId62"/>
    <p:sldId id="340" r:id="rId63"/>
    <p:sldId id="341" r:id="rId64"/>
    <p:sldId id="342" r:id="rId65"/>
    <p:sldId id="331" r:id="rId66"/>
    <p:sldId id="332" r:id="rId67"/>
    <p:sldId id="334" r:id="rId68"/>
  </p:sldIdLst>
  <p:sldSz cx="12192000" cy="6858000"/>
  <p:notesSz cx="6858000" cy="9144000"/>
  <p:defaultTextStyle>
    <a:defPPr>
      <a:defRPr lang="th-TH"/>
    </a:defPPr>
    <a:lvl1pPr marL="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FF"/>
    <a:srgbClr val="CC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86" d="100"/>
          <a:sy n="86" d="100"/>
        </p:scale>
        <p:origin x="132" y="10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20" d="100"/>
        <a:sy n="120" d="100"/>
      </p:scale>
      <p:origin x="0" y="-1927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7.83934" units="1/cm"/>
          <inkml:channelProperty channel="Y" name="resolution" value="37.83251" units="1/cm"/>
          <inkml:channelProperty channel="T" name="resolution" value="1" units="1/dev"/>
        </inkml:channelProperties>
      </inkml:inkSource>
      <inkml:timestamp xml:id="ts0" timeString="2025-04-19T12:07:47.01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546 7218 0,'0'0'0,"0"-25"0,25 25 78,-50 0-15,50 0 77,-50 0-108,25 25-17,-25-25 1,25-25 31,25 25 0,-25-24-47,0 48 47,25-24-32,-50 0 1,0 0-1,0 0 17,50 0-1,-25-24-15,25 24-1,0 0 1,-25 24 15,-25-24-15,0 0-1,0 0 1,1 0 0</inkml:trace>
  <inkml:trace contextRef="#ctx0" brushRef="#br0" timeOffset="912.0177">21506 6921 0,'24'-25'47,"-24"0"-47,25 25 16,0-50-1,25 25-15,-26-24 16,1-1-16,0 1 16,25-1-16,-25 0 15,-1 1-15,1 24 16,0-25-16,0 26 16,0-1-16,-25 0 15,24 0-15,1 25 16,-25 25-1,0 0-15,0 24 16,0 1-16,0 0 16,0 24-16,0-24 15,0 24-15,0-24 16,0 24-16,0-24 16,0-1-16,-25 1 15,25-25-15,0 0 16,0-1-16,-24-24 15,24 25-15</inkml:trace>
  <inkml:trace contextRef="#ctx0" brushRef="#br0" timeOffset="1207.9716">21704 6648 0,'0'0'0,"25"-25"16,0 25-16,0 25 15,-1-25-15,1 0 16,0 0-16,25 0 16,-26 0-16,1 0 15,0 0-15,0 0 16</inkml:trace>
  <inkml:trace contextRef="#ctx0" brushRef="#br0" timeOffset="1559.1797">22299 6648 0,'25'0'16,"-25"-25"-16,25 50 31,-50-25 1,0 0-17</inkml:trace>
  <inkml:trace contextRef="#ctx0" brushRef="#br0" timeOffset="1961.0252">22671 6499 0,'0'0'0,"25"-25"16,0 0 0,-25 50-1,0 0 1,0 0-1,0-1-15,0 26 16,-25 0-16,25 24 16,-25-24-16,1 24 15,-1-24-15,0-1 16</inkml:trace>
  <inkml:trace contextRef="#ctx0" brushRef="#br0" timeOffset="2527.5382">22721 6598 0,'0'0'0,"25"-25"0,0 0 16,-25 1-1,49 24-15,1-25 16,0 25-16,-1 0 16,-24 0-16,0 25 15,0-25-15,-1 24 16,-48 1-16,24 0 15,-50 0 1,25 0-16,-24-1 16,24-24-16,-25 25 15,25 0-15,1-25 16,-1 0-16,25 25 16,25-25-1,24 25-15,-24-25 16,25 24-16,-1-24 15,-24 25-15,0 0 16,-25 0 0,-25 0-16,0 0 15,-24-1-15,-1-24 16,0 25-16,1-25 16,-1 25-16,0-25 15,26-25-15,-1 25 16,0 0-16,0 0 15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7.83934" units="1/cm"/>
          <inkml:channelProperty channel="Y" name="resolution" value="37.83251" units="1/cm"/>
          <inkml:channelProperty channel="T" name="resolution" value="1" units="1/dev"/>
        </inkml:channelProperties>
      </inkml:inkSource>
      <inkml:timestamp xml:id="ts0" timeString="2025-04-19T13:25:00.706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2059 7317 0,'0'0'0,"25"0"16,-25-24-16,0-1 31,24 25 0,-24 25-31,0-1 16,0 26-16,0-25 16,0 24-1,-24 1-15,24-25 16,-25 24-16,25-24 15,-25 0-15,0 0 16,25 0-16,-25-25 16,25-25-1,0 0-15,0 0 16,25 0-16,-25-24 16,0 24-16,25-25 15,0 1-15,-25 24 16,25 0-16,-1 0 15,-24 1-15,25-1 16,0 25 0,0 0-1,0 25 1,-1-1-16,1 26 16,0-25-16,0 24 15,-25 1-15,25 0 16,-1-1-16,-24 1 15,25-1-15,-25-24 16,25 0-16,-25 0 16,0 0-16,25-25 31,-25-25-31,0 0 16,0-25-16,25-24 15,-50 24-15,25-49 16,0 25-16,-25-1 15,0 1-15,-24 0 16,24-1-16,-25 26 16,1 24-16,-1 0 15,0 25-15,26 0 16,-1 0-16,0 25 16,25 0-1,25-1-15,0 1 16,24 0-16,1 0 15,-1-25-15,26 25 16,-1-1-16,-24 1 16,24 0-16,-24 0 15</inkml:trace>
  <inkml:trace contextRef="#ctx0" brushRef="#br0" timeOffset="407.5507">2654 7342 0,'-25'0'0,"0"0"16,1 0-1,-1 25-15,0 0 16,25 24 0,0-24-16,0 25 15,0-1-15,0 1 16,25 0-16,-25-1 15,0-24-15,25 25 16,-1-50 0,1 0-16,0-25 15,0-25 1,0 1-16,-25-26 16,0 1-16,25-1 15,-50 1-15,25 24 16,-25 1-16,25-1 15,-25 50-15,0-25 16,0 50-16,1 0 16,-1 0-16,0 0 15,25-1-15,0 1 16,0 0-16,25 0 16</inkml:trace>
  <inkml:trace contextRef="#ctx0" brushRef="#br0" timeOffset="1551.1575">2927 7441 0,'0'0'0,"0"-24"15,0-1 1,0 0 0,25 0-16,0 0 15,-25 1-15,24-1 16,1 25-16,0-25 16,-25 50-1,25-25 1,-25 25-1,0-1 1,0 1 0,-25-25-1,0-25 142,0 25-142,1 0 16,24-24-15,24 24 0,-24-25-16,25 25 15,0-25-15,0 0 16,0 25 0,-25 25 15,-25 0-31,25 0 15,-25-1-15,0 26 16,0-25-16,1 24 16,-26-24-1,25 25-15,0-25 16,1 24-16,-1-24 16,0-25-16,25 25 15,-25-25-15,25 25 16,25-25 15,0 0-31,0 0 16,-1 24-16,1-24 15,0 25-15,25-25 16,-26 0-16,1 25 16,25-25-16,-25 0 15,-1-25-15,1 0 16,0-24-16,0-1 15,0 1-15,-1-26 16,1 26-16,0-26 16,0 26-16,-25-1 15,25 25-15,-1 0 16,-24 1-16,25 24 16</inkml:trace>
  <inkml:trace contextRef="#ctx0" brushRef="#br0" timeOffset="2159.9925">3621 7342 0,'25'0'47,"-25"-25"-31,25 25-16,0 0 15,0 0 1,-25-24-16,25 24 15,-50 24 32,0-24-47,-25 25 16,1 0 0,24 0-16,0 0 0,0-25 15,0 24 1,25 1-16,0 0 15,0 0-15,25 0 16,0-1-16,0 1 16,0 0-16,-1 0 15,1-25-15,-25 25 16,0-1-16,25-24 16,-25 25-16,0 0 31,25-25-16,0 0 1,0 0-16,-1-25 16,1 0-16,0 1 15,0-26-15,0 0 16,-1-24-16,-24 0 16</inkml:trace>
  <inkml:trace contextRef="#ctx0" brushRef="#br0" timeOffset="2319.5255">3994 6821 0,'0'0'0,"0"-25"0,0 1 16,-25 73 15,25-24-15,0 25-16,0 24 15,-25 1-15,25-1 16,-25 0-16</inkml:trace>
  <inkml:trace contextRef="#ctx0" brushRef="#br0" timeOffset="2855.721">4093 7417 0,'0'0'0,"0"-25"16,-25 25-16,25-25 16,-25 25 15,0 25-15,1 24-1,-1-24-15,25 25 16,-25-1-16,25 1 15,-25 24 1,50-24-16,-25-25 16,0 0-16,25 24 15,0-49 1,24 0-16,-24-25 16,25 1-16,-26-26 15,26 0-15,-25-24 16,24 24-16,-24-24 15,0 0-15,0 24 16,-25-24-16,0 24 16,-25 0-16,25 26 15,-25 24-15,0 0 16,-24 0-16,24 24 16,0 26-16,0-25 15,1 24-15,-1 1 16,25 24-16,25-24 15,-1 0-15,1-26 16,25 1-16</inkml:trace>
  <inkml:trace contextRef="#ctx0" brushRef="#br0" timeOffset="3383.9182">4663 7317 0,'0'0'0,"0"-24"16,-25-1 0,1 0 15,24 50-31,-25-25 16,0 0-1,0 25-15,0-1 16,1 1-16,-1 0 15,0 0-15,0 24 16,0-24-16,1 25 16,24-1-16,-25 1 15,50 0-15,-25-1 16,24-24-16,-24 25 16,25-26-16,0-24 15,25 25-15,-26-25 16,1 0-16,0 0 15,0-25-15,0 1 16,-25-26-16,24 0 16,-24 26-16,-24-26 15,-1 25 1,25 0-16,-25 1 16,0-1-16,0 25 15,25-25-15,25 25 31,0 0-31,0 0 16,24 25-16,1-25 16,-25 0-16,24 25 15,1-25-15</inkml:trace>
  <inkml:trace contextRef="#ctx0" brushRef="#br0" timeOffset="4831.1844">5060 7268 0,'0'0'0,"0"-25"0,0 0 15,25 50 17,-25 25-17,0-1-15,0 1 16,0-1-16,-25 1 15,25 0-15,0-1 16,-25 1 0,25-1-16,-24-24 15,24-50 1,0 1 0,0-1-16,24-25 15,-24 1-15,25-1 16,25 0-16,-25 1 15,24 24-15,-24 0 16,25 0-16,-26 25 16,26 0-16,0 0 15,-26 25-15,1 25 16,0-1-16,-25 1 16,25 0-16,-50-1 15,25 26-15,-25-26 16,25 1-16,-25-1 15</inkml:trace>
  <inkml:trace contextRef="#ctx0" brushRef="#br0" timeOffset="5471.4217">5482 7144 0,'0'0'0,"-50"-50"0,-24-24 16,24 24-16,1-24 15,-1 24 1,0 25-16,26-24 16,-1 24-16,25 0 15,0 0 1,25 25-16,-1 0 15,1 25-15,25 0 16,-25 0-16,24-1 16,-24 1-16,25 25 15,-26-25-15,1 0 16,-25-1-16,25 1 16,0-50-1,-25 1 1,0-1-16,0-25 15,0 0-15,25-24 16</inkml:trace>
  <inkml:trace contextRef="#ctx0" brushRef="#br0" timeOffset="6447.2499">5655 6325 0,'0'0'0,"0"-25"0,25 1 15,-25-1-15,0 50 32,0-1-17,-25 26-15,1 0 16,-1 24-16</inkml:trace>
  <inkml:trace contextRef="#ctx0" brushRef="#br0" timeOffset="7526.9117">6102 7268 0,'0'0'0,"0"-25"15,25 0-15,-25 0 16,25 1-16,-25-1 16,24 25-16,-24-25 15,0 50 1,-24-25 0,-1 25-16,25-1 15,-25 1-15,0 0 16,0 0-16,25 0 15,0-1-15,-24-24 16,24 25-16,24 0 16,1-25 15,0 0-31,0 0 16,0 0-16,-1 0 15,1 25-15,0-25 16,0 0-16,0 25 15,-25-1-15,24-24 16,-24 25-16,0 0 16,0 0-16,0 0 15,-24-1-15,24 1 16,-25 0-16,0 0 16,0 0-16,0-25 15,1 24-15,-1-24 16,0 25-16,0-25 15,0-25-15,1 25 16,-1 0-16,0-24 16,25-1-16,-25 0 15,0 0-15,25-24 16,0 24-16</inkml:trace>
  <inkml:trace contextRef="#ctx0" brushRef="#br0" timeOffset="7727.3558">6127 7045 0,'0'0'0,"25"0"0,-1 0 16,1 0-16,25 0 15,-1 0-15,1 24 16,0-24-16,-1 25 15,1-25-15,-1 25 16,1-25-16</inkml:trace>
  <inkml:trace contextRef="#ctx0" brushRef="#br0" timeOffset="8415.2913">6871 7342 0,'25'-49'16,"-25"24"0,25 0-16,-1 0 15,1 25 1,0 0-16,0 0 16,0 0-16,-1 0 15,1 25-15,0 0 16,0 0-16,-25-1 15,25 1-15,-25 25 16,0-25-16,0 24 16,0-24-16,-25 25 15,25-26-15,0 1 16,-25 0 0,25 0-16,-25 0 15,0-25 1,25-25-16,-24 25 15,24-25-15,-25 0 16,25 0-16,0-24 16,0 24-16,0-25 15,0 1-15,25-1 16,-25 1-16,0-1 16,24 0-16</inkml:trace>
  <inkml:trace contextRef="#ctx0" brushRef="#br0" timeOffset="8614.91">7243 6896 0,'0'0'16,"25"0"-1,0 0-15,-1 0 16,1 0-16,0 0 15,0 0-15,24 25 16,-24-25 0,0 0-16</inkml:trace>
  <inkml:trace contextRef="#ctx0" brushRef="#br0" timeOffset="9303.5572">7516 7268 0,'-25'0'15,"25"-25"-15,-25 25 16,25 25-16,-25-25 16,1 0-16,-1 0 15,0 25-15,0-1 16,0 1-16,1 0 16,-1 25-16,0-26 15,25 26-15,-25-25 16,25 0-16,0 24 15,25-24-15,-25 0 16,25-25-16,0 0 16,-1 25-16,1-50 15,0 0-15,25 0 16,-26 0-16,1 1 16,25-26-16,-25 0 15,-25-24-15,24 24 16,-24 1-16,0-1 15,0 25-15,0 1 16,-24-1-16,24 50 16,-50-25-16,25 24 15,0 26 1,1-25-16,-1 0 16,25 24-16,0-24 15,-25 25-15</inkml:trace>
  <inkml:trace contextRef="#ctx0" brushRef="#br0" timeOffset="10006.9157">8037 7466 0,'-25'0'15,"0"0"1,25-25-16,-25 25 16,25-24-1,0-1 1,0 0-16,25 25 15,-25-25-15,50 0 16,-25 25-16,24-24 16,1 24-16,-1-25 15,1 25-15,-25 0 16,0 0-16,-1 25 16,1-25-16,-25 24 15,-25 1-15,1 0 16,-26 0-16,0 24 15,1 1-15,-1 0 16,-24-1-16,49 1 16,-25-1-16,50 1 15,-25 0-15,50-26 16,0 1-16,0 0 16,25-25-1,-1 25-15,-24-25 16,25 0-16,-1 0 15,-24-25-15,25 25 16,-26 0-16,1 0 16,0-25-16</inkml:trace>
  <inkml:trace contextRef="#ctx0" brushRef="#br0" timeOffset="33775.3238">20712 2406 0,'0'-50'32,"0"26"-17,-25-1 1,25 0 0,0 0 15,0 50 0,0 0-15,0 0-1,25-1-15,-25 1 16,0 0-16,25-25 16,-25 25-16,25 0 15,-1-1 1,1 1 15,-25-50-15,0 1 15,-25-1-15,25 0-1,-24 25-15,24-25 16,-25 25-16,0-25 15,0 25 1,0 0-16,0 0 16,-24 0-16,24 0 15,0 0-15,0 25 16,1-25-16,-26 25 16,25 0-16,0-25 15,1 25-15,-1-1 16,0 1-16,25 0 15,-25 0-15,25 0 16,-25-1-16,50 1 16,-25 0-16,0 0 15,25-25-15,0 25 16,0 0 0,-1-25-16,1 24 15,25-24-15,-25 25 16,-1-25-16,1 0 15,0 0-15,0 0 16,0 0-16,-1 0 16,1 0-16,0 0 15,-25-25-15,25 25 16,0 0 0,-25-24-16,0-1 15,0 0 1,-25 0-1,0 0 1,0 25 0,0 0-1,25-25-15,-24 25 16,-1 0 0,50 0-1,-25 25 1,24-25-1,1 0-15,0 0 32,0 0-32,0 25 15,0-25-15,-1 0 16,1 0 0,0 0-16,0 0 15,0 0 1,-1 0-1,1 0 1,-25 25-16,25-25 16</inkml:trace>
  <inkml:trace contextRef="#ctx0" brushRef="#br0" timeOffset="35063.1245">21853 2307 0,'0'0'0,"0"-25"31,25 25-31,-25-25 15,0 0 1,25 25-16,-25-24 16,0 48 15,0 1-15,-25 0-16,25 0 15,0 24-15,-25 1 16,0 0-16,0-26 15,1 26-15,-1-25 16,25 24-16,-25-24 16,25 0-16,-25 0 15,25 0-15,25 0 16,0-1 0,0-24-1,-1 0 1,1 0-16,25 0 15,-25 0-15,-1 0 16,1 0-16,0 0 16,0-24-16,0 24 15,-1 0 1,1 0 0</inkml:trace>
  <inkml:trace contextRef="#ctx0" brushRef="#br0" timeOffset="39286.881">22944 2704 0,'0'25'31,"0"-50"16,25 25-47,-25-25 16,25 0-16,0-25 16,24 26-16,-24-26 15,25 0-15,-25 1 16,24-1-16,-24 1 15,25 24-15,-26-25 16,1 25-16,-25 1 16,25 24-16,-25-25 15,25 50-15,-25-1 16,0 1 0,-25 25-16,25-25 15,0 24-15,0 1 16,0-1-16,0 1 15,-25 0-15,25-1 16,0-24-16,0 25 16,0-25-16,0-1 15,0 1-15,-25 0 32</inkml:trace>
  <inkml:trace contextRef="#ctx0" brushRef="#br0" timeOffset="39519.4065">23044 2530 0,'0'-25'0,"24"25"15,1 0-15,0 0 16,0 0-16,24 0 16,1 0-16,24 25 15,-24-25-15,0 0 16</inkml:trace>
  <inkml:trace contextRef="#ctx0" brushRef="#br0" timeOffset="40678.9063">24309 2307 0,'0'-25'0,"0"0"16,0 0-16,24 1 31,-48 24 32,24 24-63,0 1 15,-25 0 1,25 0-16,0 0 15,-25-1-15,25 1 16,0 0-16,-25 0 16,25 0-16,-25-1 15,25 1-15,-24 0 16,-1 0-16,25 0 16,-25-1-16,25 1 15,-25-25-15,25 25 16,0 0-16,0 0 31,25-50 0,0 0-15,0 0-16,-1 0 16,26 1-16,0-1 15,-1-25-15,1 25 16,-1-24-16,-24 24 15,25 0-15,-25-24 16,24 24 0,-24 25-16,0-25 15,0 0-15,-1 25 16,-24-25 0,25 50-16,-50-25 15</inkml:trace>
  <inkml:trace contextRef="#ctx0" brushRef="#br0" timeOffset="40975.5963">24333 2480 0,'0'25'16,"25"-25"-16,0 0 16,-25 25-16,50-25 15,-26 25-15,1 0 16,0-25-16,0 24 16,0 1-16,-1 0 15,1 0 1,0 0-16,0-25 15,-25 25-15,0-1 16,0 1-16</inkml:trace>
  <inkml:trace contextRef="#ctx0" brushRef="#br0" timeOffset="45439.3612">12774 3994 0,'0'0'0,"25"-25"0,-25 0 31,0 0-15,0 50 46,25-25-62,-25 25 16,0 0-16,25-25 16,-25 24-16,0 1 15,25 0-15,-1 0 31,-48-50 48,-1 25-64,25-25 1,-25 25-16,0 0 15,0-25-15,1 25 16,-1 0-16,-25 0 16,25 0-16,1 0 15,-1 0-15,0 0 16,0 25-16,0-25 16,1 0-16,-1 0 15,25 25-15,-25-25 16,0 25-16,25 0 15,0-1-15,-25-24 16,25 25-16,0 0 16,0 0-16,0 0 15,25-1 1,-25 1-16,25-25 16,0 25-1,0 0-15,-1-25 16,1 25-1,0-25-15,0 0 16,0 0-16,-1 0 16,1 0-1,0 0-15,0 0 16,0-25-16,-1 25 16,-24-25-1,25 25-15,0-25 16,-25 0-1,0 1 1,-25 24-16,25-25 16,-25 25-1,25-25-15,-24 25 16,-1-25 0,0 25-16,0 0 15,0 0 1,50 25 15,0-25-15,0 0-1,0 0-15,-1 25 16,1-25 0,0 0-16,0 0 15,0 0-15,-1 0 16,-24 25-1,0-50-15,25 50 16</inkml:trace>
  <inkml:trace contextRef="#ctx0" brushRef="#br0" timeOffset="50911.5038">13196 4018 0,'0'-24'47,"25"24"-16,-50-25-15,25 50 468,0-1-468,0 1 0,-25 0-16,25 0 15,0 0-15,0-1 16,-25 1-16,25 0 15,0 0-15,0 0 16,0-1-16,0 1 31,0 0-15,0 0 0,-24-25 15,24 25 31,24-25 48,1 0-79,0 0-15,0 0-1,-25 24 1,25-24-16,0 0 15,-1 0 1,1 0 0,0 0-1,0 0 1,0 0 15,-1 0 0,-24 25 1,0-50 15,0 50-16,25-50 47,-50 25-62</inkml:trace>
  <inkml:trace contextRef="#ctx0" brushRef="#br0" timeOffset="52207.5283">13816 4341 0,'25'0'78,"-25"-25"-62,25 25 0,0-25-16,-25 0 15,24-24 1,1 24-16,-25 0 15,25 0-15,-25 1 16,25-1-16,0 0 16,-25 0-16,0 0 15,24 25-15,-24-24 16,0 48 15,25 1-15,-25 0-1,25 25-15,-25-26 16,0 1-16,25 0 16,-25 25-16,0-26 15,0 1-15,0 0 16,0 0-16,0 0 16,0-1-16,-25 1 15,25 0 1,0 0-1</inkml:trace>
  <inkml:trace contextRef="#ctx0" brushRef="#br0" timeOffset="52495.5752">13915 4217 0,'25'25'15,"0"-25"1,0 0-1,0 0-15,-1 24 16,1-24-16,0 0 16,0 0-16</inkml:trace>
  <inkml:trace contextRef="#ctx0" brushRef="#br0" timeOffset="53535.3518">14536 4093 0,'0'-25'15,"0"50"32,0 0-31,0-1-1,-25 1 1,25 25-16,0-25 16,-25-1-16,25 26 15,0-25-15,0 0 16,0-1-16,0 1 15,0 0 1,0 0 0,25-50 15,-25 0-31,25 0 16,-1 1-16,1-26 15,0 25-15,0-24 16,24 24-16,-24-25 15,0 25-15,0-24 16,0 24-16,-1 25 16,1-25-16,-25 0 15,25 25-15,-25 25 16,-25 0 0</inkml:trace>
  <inkml:trace contextRef="#ctx0" brushRef="#br0" timeOffset="53926.5241">14635 4266 0,'25'0'31,"-1"0"-15,1 25 0,0-25-16,25 25 15,-26 0-15,1 0 16,0-1-16,0-24 15,-25 25-15,25 0 16,-25 0-16,24-25 16,-24 25-16,25-25 15,-25 24 1,-25-24 15</inkml:trace>
  <inkml:trace contextRef="#ctx0" brushRef="#br0" timeOffset="63510.527">16495 4118 0,'0'0'0,"0"24"78,-25 1-62,25 0-16,0 0 15,-24 0-15,24-1 16,0 1 0,-25 0-16,25 0 15,-25 0-15,25-1 16,-25 1-16,25 0 15,-25 0 1,50-25-16,-25 25 16,25-25-1,0-25 1,0 25-16,-1 0 16,1 0-16,0 0 15,0 0 1,0 0-1,-1 0 1,1 0 15</inkml:trace>
  <inkml:trace contextRef="#ctx0" brushRef="#br0" timeOffset="64198.9131">16867 4514 0,'0'-24'63,"25"24"-48,0-25 1,0 0-16,-1 25 16,1-25-16,0-24 15,0 24 1,0 0-16,-1 0 15,1 0-15,0-24 16,0 49-16,-25-25 16,25 0-16,-1 0 15,-24 1 1,25 24-16,0 0 31,-25 24-31,25 1 16,-25 0-1,0 0-15,0 0 16,25-1-16,-25 26 16,0-25-16,0 0 15,0-1-15,0 1 16,0 0-16,0 0 16,0 0-1,0-1-15</inkml:trace>
  <inkml:trace contextRef="#ctx0" brushRef="#br0" timeOffset="64655.2856">17066 4341 0,'24'0'47,"1"25"-32,0-25 1,0 0-16,0 0 16,-1 0-16,1 0 15,0 24 1,0-24-1</inkml:trace>
  <inkml:trace contextRef="#ctx0" brushRef="#br0" timeOffset="68302.7322">19422 4142 0,'0'-24'31,"0"48"125,0 1-140,0 0 0,0 0-16,0 0 15,0-1-15,0 1 16,0 0 0,25-25-16,-25 25 15,0-50 63,-25 25-62,25-25-16,0 0 16,-25 25-1,0-24 1,1 24-1,-1 0-15,0 0 16,0 0-16,0 0 16,1 0-16,-1 24 15,0-24 1,0 0-16,0 0 16,25 25-16,-24-25 15,-1 25-15,0 0 16,25 0-1,-25-25-15,25 24 16,0 1-16,25 0 16,0 0-1,0 0-15,-1-25 16,1 24-16,0-24 16,0 0-1,24 0-15,-49 25 16,25-25-16,0 0 15,0-25-15,0 25 16,-1 0 0,1 0 15,-25-24-15,-25 24-16,25-25 15,0 0 1,-24 25-16,24-25 15,-25 25 1,25-25-16,-25 25 16,25 25 15,25-25-15,-25 25-1,25-25-15,-1 0 16,1 25-16,0-25 15,0 0 1,0 0-16,-1 0 16,1 0-1,0 0 1,0 0-16,0 0 16,-25-25-16,25 25 15</inkml:trace>
  <inkml:trace contextRef="#ctx0" brushRef="#br0" timeOffset="69334.8918">19968 4217 0,'0'-25'31,"-25"25"16,25 25-47,0 0 15,-25-1 1,25 1-16,0 0 16,0 0-16,-25 0 15,25 24-15,0-24 16,0 0-16,0 0 15,-24-1 1,24 1-16,24 0 16,-24-50 31,25 25-32,-25-25 1,25 25-16,0-24 15,0-1-15,-1 0 16,1 0-16,0 0 16,25 1-1,-26-1-15,1 0 16,0 0-16,-25 0 16,25 1-16,0-1 15</inkml:trace>
  <inkml:trace contextRef="#ctx0" brushRef="#br0" timeOffset="69663.3023">20042 4390 0,'25'0'16,"-25"-24"-1,0 48 1,25-24-16,0 0 16,-25 25-16,24 0 15,-24 0-15,25 0 16,0-1-1,-25 1 1,25 0-16,-25 0 16,25 0-1</inkml:trace>
  <inkml:trace contextRef="#ctx0" brushRef="#br0" timeOffset="74799.3073">22225 3969 0,'0'-25'16,"-25"25"15,25 25-31,25 0 16,-25-1 0,0 1-16,0 0 15,0 0 1,0 0-16,25-1 15,-25 1 1,0 0-16,0 0 16,25-25-1,-50 0 32,25-25-31,0 0-1,-25 25-15,0-25 16,25 1-16,-25 24 16,1 0-16,-1-25 15,0 25-15,0 0 16,-24 0-16,24 0 16,0 0-16,0 0 15,0 0-15,1 25 16,-1-25-16,0 0 15,0 24-15,0 1 16,1 0 15,24 0-31,-25-25 16,50 25-16,-25-1 16,0 1-16,24 0 15,1 0 1,0 0-1,0-1-15,0-24 16,-1 25-16,1-25 16,0 0-1,0 25-15,0-25 16,-1 0 0,-24-25-1,25 25 1,-25-25-1,25 25-15,-25-24 16,-25-1 0,25 0-16,0 0 15,-25 25 1,25-25 0,-24 25-16,-1 25 46,50-25-46,-25 25 32,24-25-17,1 0-15,0 25 16,0-25 0,0 0-1,-1 0-15,1 0 16,0 0-1,-25 25 1,25-25 0,-25-25 15</inkml:trace>
  <inkml:trace contextRef="#ctx0" brushRef="#br0" timeOffset="77110.8341">22920 4490 0,'-25'0'15,"50"0"32,-25-25-31,24 0 0,-24 0-1,25 0-15,0 1 16,-25-1-16,25 0 15,0 0-15,-1 0 16,-24 1-16,25-1 16,0 0-16,-25 0 15,25 0-15,-25 1 16,25 24-16,-25-25 16,24 25 30,-24 25-30,0-1-16,0 1 16,0 0-16,-24 0 15,24 24-15,0-24 16,0 25-16,0-25 16,0-1-16,0 1 15,0 0-15,0 0 16,0 0-16,0-1 15</inkml:trace>
  <inkml:trace contextRef="#ctx0" brushRef="#br0" timeOffset="77855.3064">23019 4366 0,'25'0'125,"-1"0"-110,-24 24 1,25-24-16,0 0 16,0-24 15,-25 48-31,25-24 15</inkml:trace>
  <inkml:trace contextRef="#ctx0" brushRef="#br0" timeOffset="81839.3371">23664 4291 0,'0'-25'16,"24"25"-16,-24-24 15,0-1 16,-24 25 16,24 25-31,0-1-16,-25 1 16,25 0-16,-25 0 15,25 0-15,0-1 16,0 1-16,-25 0 15,25 0-15,0 0 16,0-1 0,25-24 15,0-24-15,0-1-1,-1 0-15,1 0 16,0 0-16,0 1 15,0-1-15,-1-25 16,1 25-16,0 1 16,0-1-16,0 0 15,0 0 1,-1 0 0,1 25-1,0 0 16,-50 25-31</inkml:trace>
  <inkml:trace contextRef="#ctx0" brushRef="#br0" timeOffset="82271.3783">23788 4316 0,'24'0'47,"-24"25"-47,25-25 16,0 25-1,0-1 1,-25 1-16,25 0 16,0 0-1,-25 0-15,24-1 16,-24 1-16,0 0 15,25-25-15,-25 25 16,0 0 0,0-50 15</inkml:trace>
  <inkml:trace contextRef="#ctx0" brushRef="#br0" timeOffset="82967.7244">23763 4043 0,'-25'0'94,"25"25"-79,-25 0 1,25 0-16,-25-1 16,1 1-16,24 0 15,-25 0 1,0 0-16,0-1 15,0 1-15,1 25 16</inkml:trace>
  <inkml:trace contextRef="#ctx0" brushRef="#br0" timeOffset="85302.4661">26095 3969 0,'0'25'63,"0"-1"-48,0 1 1,0 0-16,24-25 15,-24 25-15,0 0 16,0-1 0,25-24 31,-25-24-16,-25 24-31,25-25 0,0 0 31,-24 25-31,24-25 16,-25 25-16,25-25 15,-25 25-15,0 0 16,0-24-16,1 24 16,-1 0-16,-25 0 15,25 0-15,0 0 16,1 0-16,-1 24 15,-25-24-15,25 0 16,1 0-16,-1 25 16,0-25-16,0 25 15,25 0-15,-25-25 16,1 25-16,24-1 16,-25 1-1,50 0-15,-25 0 16,0 0-1,24-25-15,1 24 16,0 1 0,0-25-16,0 0 15,-25 25-15,24-25 16,1 0-16,0 25 16,0-25-1,0 0 1,-1 0-1,1 0 1,-25-25 15,25 25-15,-25-25 0,0 0-16,0 1 15,-25-1 1,0 25 15,25-25-15,0 50 31,25-25-47,0 25 31,0-25-31,0 0 15,-25 24 1,25-24-16,-1 0 16,1 0-1,0 0 1</inkml:trace>
  <inkml:trace contextRef="#ctx0" brushRef="#br0" timeOffset="86064.4334">25822 3746 0,'0'-25'0,"-25"25"15,50 0 32,-1 25-31,26-25-1,-25 0-15,0 0 16,0 24-16,24-24 16,-24 25-1,0-25-15,0 0 16,-1 0-16,1 0 15,0 0-15,-25 25 16,25-25-16,0 0 63,-25-25-32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7.83934" units="1/cm"/>
          <inkml:channelProperty channel="Y" name="resolution" value="37.83251" units="1/cm"/>
          <inkml:channelProperty channel="T" name="resolution" value="1" units="1/dev"/>
        </inkml:channelProperties>
      </inkml:inkSource>
      <inkml:timestamp xml:id="ts0" timeString="2025-04-19T13:27:34.601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20166 3125 0,'-25'0'31,"50"0"16,0 0-31,0 0-1,0 0-15,-1 0 16,1 0 0,0-24-16,25 24 15,-26 0-15,1 0 16,0 24-16,25-24 15,-26 0-15,1 0 16,0 0 0,0 0-16,24 0 15,-24 0-15,0 25 16,0-25-16,25 0 16,-26 0-16,1 0 15,0 0-15,0 0 16,0 0-16,-1 0 15,1 0-15,0 0 16,0 0-16,0 0 16,-1 0-16,26 0 15,-25 0-15,0 0 16,24 25-16,-24-25 16,0 0-16,24 0 15,-24 0-15,0 0 16,25 0-16,-26 0 15,1 0-15,25 0 16,-25 0-16,-1 0 16,26 0-16,-25-25 15,0 25-15,24 0 16,-24 0-16,25 0 16,-25 0-16,24 0 15,1 0 1,-25 0-16,24 0 15,-24 0-15,25 0 16,-1 0-16,-24 0 16,25 0-16,-1 0 15,1 0-15,-1 0 16,-24 0-16,25 0 16,-1 0-16,1-25 15,0 25-15,-26 0 16,26 0-16,0 0 15,-1 0-15,-24 0 16,25 0-16,-1 0 16,-24 0-16,25 0 15,-1 0-15,1 0 16,-25 0-16,24 0 16,1 0-16,0 25 15,-1-25-15,1 0 16,-1 0-16,1 0 15,24 0-15,-24 0 16,0 0-16,-1 0 16,1 0-16,-1 0 15,1 0 1,0 0-16,-1 0 16,1 0-16,0 0 15,-26 0-15,26 0 16,0-25-16,-1 25 15,1 0-15,-1 0 16,1 0-16,0 0 16,-1 0-16,1 0 15,-25 0-15,24 0 16,1 0-16,-25 0 16,24 0-16,-24 0 15,25 0-15,-26 0 16,1 0-16,25 0 15,-25 0-15,-1 0 16,1 0-16,0 0 16,0 0-16,0 0 15,0 0 1,-1 0 0,1 0 15,0 0 0,0-24 16,-25 48-16,25-48 16,-25 48-16,0-48 94,-25 24-109</inkml:trace>
  <inkml:trace contextRef="#ctx0" brushRef="#br0" timeOffset="1878.9888">21406 1215 0,'-24'0'31,"24"25"-15,-25-25-16,25-25 62,25 1-46,-25-1-16,24 25 16,-24-25-16,25 25 15,-25-25-15,25 25 16,0-25 0,-25 50-16,0 0 31,-25 0-16,25 24-15,-25-24 16,25 0-16,-25 0 16,1 24-16,-1-24 15,0 25 1,25-25-16,-25-1 16,25 1-16,-25-25 15,25 25-15,25-25 78,0 0-46,0 0-1,0 0-16,-1 0 1,1 0 0,0 0-1,0 0 1,-25-25-16,25 0 16,-25 1-1,0-1 1,24 0-16,-24 0 15,0 0 1,0 1 0,0-1-16,-24 0 15,24 0 1,0 0-16,0 1 31,24 24-15,-24-25-16,25 25 15,0 0-15,0 0 16,0-25-16,-1 25 16,1 0-16,0 0 15,0 0-15</inkml:trace>
  <inkml:trace contextRef="#ctx0" brushRef="#br0" timeOffset="2568.1225">21654 1017 0,'0'0'0,"-49"-25"16,24 0-16,-25 1 15,1-1-15,24 0 16,-25 25-16,26-25 16,24 0-16,-25 25 15,25-24 1,0 48-1,25-24 1,-1 25 0,1-25-16,-25 25 15,25 0 1,0-25-16,0 25 16,-1-25-16,-24 24 15,25-24-15,0 25 16,0-25-1,0 0 1,-25-25 0,24 25-1,-24-24-15,0-1 16,25 25 0,-25-25-16,0 0 15,25 25 1,-25-25-16,0 1 15</inkml:trace>
  <inkml:trace contextRef="#ctx0" brushRef="#br0" timeOffset="2848.3865">21555 943 0,'-25'0'16,"25"-25"-1,25 25-15,-25-25 16,0 0-16,25 0 15,0 1-15,-25-1 16,25-25-16,-25 25 16,24 1-16</inkml:trace>
  <inkml:trace contextRef="#ctx0" brushRef="#br0" timeOffset="3007.9938">21803 446 0,'0'0'15,"-24"0"-15,-1 25 0,0 0 16,25 25-16</inkml:trace>
  <inkml:trace contextRef="#ctx0" brushRef="#br0" timeOffset="4047.9929">21729 1265 0,'0'0'0,"0"-25"16,25 25 0,0-25-16,-1 25 15,-24-24-15,25 24 16,-25 24 0,-25-24-1,1 25-15,-1 0 16,0 0-16,0 0 15,0-1-15,0 1 16,25 0 0,-24 0-16,-1-25 15,25 25-15,25-25 32,-1 0-17,1 24 1,0-24-16,0 0 15,0 0 1,0 0-16,-1 25 16,1-25-1,-25-25 1,25 25 0,-25-24-1,25 24 1,-25-25-16,0 0 15,25 0 1,-25-24-16,-25 24 16,25 0-16,0 0 15,-25 0-15,0 25 16,25-24-16,-25 24 16,1 0-16,-1 0 15,0 0 1,0 24-16</inkml:trace>
  <inkml:trace contextRef="#ctx0" brushRef="#br0" timeOffset="27407.3494">12005 13643 0,'0'-25'15,"-24"25"1,48 0 0,-24-25 218,0 50-172,25-25-46,-25 25 0,0-1-1,0 1-15,-25 0 16,25 0-16,0 0 16,0-1-16,0 1 15,0 0-15,0 0 16,0 0-16,-24-1 15,48 1 1,-48-25-16,24 25 16,0 0-1,0 0 17,0-1-1,0 1 31,24-50-15,1 25-31,0 0-1,-25-24-15,25 24 16,0 0-16,-1 0 16,-24-25-1,25 25-15,0 0 16,0 0 0,0 0 15,0 0-16,-1 0 17,1 0-1</inkml:trace>
  <inkml:trace contextRef="#ctx0" brushRef="#br0" timeOffset="28407.7688">12477 14039 0,'0'25'31,"25"-50"47,-25 1-62,24-1-16,-24 0 15,25 0-15,-25 0 16,25 1-16,0-26 16,0 25-16,-1-24 15,-24 24-15,25 0 16,0 0-16,-25 0 15,25 1 1,0 24 15,-25 24-31,24 1 16,-24 0 0,0 0-16,25 0 15,-25-1-15,0 26 16,25-25-16,-25 0 15,0-1-15,0 1 16,0 0-16,25-25 16,-25 25-16,0 0 15,0-1 1,25-24 0</inkml:trace>
  <inkml:trace contextRef="#ctx0" brushRef="#br0" timeOffset="28704.3808">12601 13915 0,'-25'0'0,"50"0"31,0 0-15,-1 0-16,1 0 15,0 0-15,0 0 16,0 0-16,-1 0 15,1 0-15,0 0 16</inkml:trace>
  <inkml:trace contextRef="#ctx0" brushRef="#br0" timeOffset="29247.9959">13469 13965 0,'0'0'0,"25"0"16,-25-25 0,25 25-16,-1 0 15,1 0-15,0-25 16,25 25-16,-1 0 15,1 0-15,-1 0 16,1 0-16,-25 0 16,0 25-16,-1-25 15,1 0-15,0 0 16</inkml:trace>
  <inkml:trace contextRef="#ctx0" brushRef="#br0" timeOffset="29695.6418">13742 13791 0,'0'-24'15,"0"48"32,25-24-47,-25 25 16,0 0-1,0 0-15,0 24 16,-25-24-16,25 0 16,0 0-16,0 0 15,0-1 1,0 1-1</inkml:trace>
  <inkml:trace contextRef="#ctx0" brushRef="#br0" timeOffset="31200.3797">14635 13717 0,'0'25'47,"0"0"-32,0-1-15,-25 1 16,25 0-16,0 0 16,-25 0-16,25 24 15,0-24-15,-25 0 16,25 0-16,0-1 15,-24 1-15,24 0 16,24 0 0,1-50 31,0 0-16,0 0-16,0 1-15,-25-1 16,24 0-16,1 0 16,0 0-16,0-24 15,0 24-15,-1 0 16,1 0-16,0 1 16,0-1-1</inkml:trace>
  <inkml:trace contextRef="#ctx0" brushRef="#br0" timeOffset="31503.9319">14759 13891 0,'0'0'0,"25"0"16,-25 24 0,24-24-16,1 25 15,0 0 1,0 0-1,0 0-15,-1-1 16,1 1 0,-25 0-16,0 0 15,25 0-15,-25-1 16</inkml:trace>
  <inkml:trace contextRef="#ctx0" brushRef="#br0" timeOffset="34687.3499">15602 13866 0,'25'-25'15,"0"25"16,0-25-15,-1 25-16,26 0 16,-25 0-16,0 0 15,24 0-15,-24 0 16,0 0-16,0 0 16,-1 0-16,1 0 15,0 0 1</inkml:trace>
  <inkml:trace contextRef="#ctx0" brushRef="#br0" timeOffset="35151.4179">15875 13692 0,'0'25'47,"-25"-25"-31,25 25-16,0 0 15,-25-25-15,25 24 16,-24 1-16,24 0 16,-25 0-1,25 0-15,0-1 16,25 1 15</inkml:trace>
  <inkml:trace contextRef="#ctx0" brushRef="#br0" timeOffset="36567.8057">16644 13816 0,'0'0'0,"0"25"31,25-25-15,-25 25 0,25-25-1,-25-25 48,-25 0-48,0 0 1,0 25 0,0 0-1,1 0-15,-1 0 16,0 0-16,0 0 16,0 0-1,1 25-15,-1-25 16,0 0-16,0 25 15,0-25-15,25 25 16,-25-25-16,1 25 16,24-1-16,-25-24 15,25 25-15,0 0 16,0 0-16,0 0 16,0-1-1,25 1-15,-1 0 16,1 0-1,0-25 1,0 25-16,0-25 16,0 0-16,24 0 15,-24 0 1,0 0-16,0 0 16,-1-25-1,-24 0 16,0 0-15,-24 0 0,24 1-1,-25 24 1,25-25-16,-25 25 16,0 0-1,0 0 1,50 0 15,0 25-15,0-25-16,0 0 15,-1 0-15,1 0 16,25 0-16,-25 0 16,-1 0-16,1 0 15,0 0-15,0 0 16</inkml:trace>
  <inkml:trace contextRef="#ctx0" brushRef="#br0" timeOffset="37296.4228">16446 13667 0,'-25'0'0,"50"0"93,-1-24-77,1 24-16,0 0 16,0 0-16,0 0 15,-1 24-15,1-24 16,0 0-16,0 0 15,0 0-15,-1 0 16,1 0-16,0 0 31,-25-24 32</inkml:trace>
  <inkml:trace contextRef="#ctx0" brushRef="#br0" timeOffset="39335.5515">16669 13816 0,'25'0'16,"-25"-25"46,0 1 48,0 48 30,0 1-93,0 0 0,-25-25-31,50 0-16,-25 25 15</inkml:trace>
  <inkml:trace contextRef="#ctx0" brushRef="#br0" timeOffset="53287.9943">1513 10244 0,'0'0'0,"0"25"15,0 0-15,0 0 16,-25-50-1,50 25-15,-25-25 16,0 0-16,0 1 16,0-1-16,0-25 15,0 25-15,25-24 16,-25 24-16,0-25 16,0 25-16,0 1 15,25-26-15,-25 25 16,0 0-16,24 1 15,1 24 17,0 0-17,0 24 1,-25 1 0,25 0-16,-25 0 15,25 0-15,-25-1 16,0 26-16,24-25 15,-24 25-15,0-26 16,0 26-16,0 0 16,0-26-16,25 26 15,-25-25-15,0 0 16,0-1-16,0 1 16,25 0 15,-25-50-16,25 0 1,-25 1 0,25-1-1,-25 0-15,24 0 16,-24 0-16,0-24 16,0 24-16,0-25 15,0 26 1,0-26-16,0 25 15,0-25-15,-24 26 16,24-26-16,-25 25 16,0 0-16,0 1 15,0-1-15,1 25 16,-1-25-16,0 25 16,-25 0-16,25 25 15,1-25-15,-1 0 16,25 25-16,0-1 15,0 1 1,25-25 0,-1 0-16,1 0 15,0 0-15,0-25 16,0 25-16,0-24 16,-1-1-16,1 0 15,0-25-15</inkml:trace>
  <inkml:trace contextRef="#ctx0" brushRef="#br0" timeOffset="53487.3847">1736 9054 0,'0'0'0,"25"-25"16,0 25-1,0 25-15,-25 0 16,25 24-16,-25 1 16,0-1-16,0 26 15,0 24-15</inkml:trace>
  <inkml:trace contextRef="#ctx0" brushRef="#br0" timeOffset="53888.0043">2183 9823 0,'25'-25'0,"-1"0"15,1 25 1,0 0-16,25-25 16,-26 25-16,26 25 15,-25-25-15,0 25 16,-1 0-16,-24 24 15,-24 1-15,-1-1 16,0 26-16,-25-25 16,26 24-16,-26-24 15,0-26-15,26 26 16,-1-50-16,0 25 16</inkml:trace>
  <inkml:trace contextRef="#ctx0" brushRef="#br0" timeOffset="56511.3873">3274 9971 0,'0'0'0,"0"-24"16,0-1 0,0 0-16,25 0 15,-25 0 1,25 1 0,-25-1-1,25 25-15,-25 25 31,24-1-15,-24 1-16,0 25 16,25-1-16,-50 1 15,25 0-15,0 24 16,0 1-16,-24-26 16</inkml:trace>
  <inkml:trace contextRef="#ctx0" brushRef="#br0" timeOffset="57112.0074">3522 10046 0,'0'-25'31,"0"0"-16,25 0-15,-25 1 16,25-1-16,-25 0 16,25 0-16,-25 0 15,24 25 17,-24 25-32,0 0 15,0 0 1,0 24-16,0 1 15,0 0-15,0-1 16,0 1-16,-24 0 16,24 24-16,0-49 15,0 24-15</inkml:trace>
  <inkml:trace contextRef="#ctx0" brushRef="#br0" timeOffset="58127.6356">3894 10244 0,'25'0'16,"-25"-24"0,25-1-1,-25 50 63,0-1-62,-25-24 31,50 0-32,-25-24 1,25 24 0,-25-25-16,25 50 15,-25-1 32,-25-24-16,0 0-15,0 0 15</inkml:trace>
  <inkml:trace contextRef="#ctx0" brushRef="#br0" timeOffset="64871.7936">4266 10071 0,'0'0'0,"-24"0"31,-1 0 1,25-25-17,0 0 1,0 0 0,25 0-1,-25 1-15,24-1 16,1 0-16,0 0 15,0 0-15,0 1 16,-1-1-16,1 25 16,0-25-16,0 25 15,0 0-15,-1 0 16,1 0 0,-25 25-1,25 0-15,-50-1 16,25 1-16,0 0 15,-25 25-15,25-26 16,-24 26 0,-1 0-16,-25-1 15,25 1-15,1-25 16,-1 24-16,0 1 16,25-25-16,-25 0 15,50-1 1,0 1-1,24-25-15,-24-25 16,25 25-16,-25 0 16,24 0-16,1-24 15,-1 24-15,-24-25 16</inkml:trace>
  <inkml:trace contextRef="#ctx0" brushRef="#br0" timeOffset="65631.3951">4986 9872 0,'0'0'0,"0"-25"16,-25 25 0,0 0 31,0 25-32,1 0 1,24 0-1,-25 0-15,25 24 16,-25-24-16,25 0 16,0 25-16,0-26 15,0 26 1,0-25-16,25 0 16,-25-1-16,25-24 15,-1 25-15,1-25 16,0 0-1,0 0-15,0 0 16,-1-25-16,1 1 16,0-1-16,0 0 15,-25 0-15,25-24 16,-25 24-16,0-25 16,0 25-16,0 0 15,-25-24-15,25 24 16,-25 0-16,0 25 15,0 0-15,1 0 16,-1 0-16,0 0 16,0 25-16,0-25 15,25 25-15,0 0 16</inkml:trace>
  <inkml:trace contextRef="#ctx0" brushRef="#br0" timeOffset="66615.6932">5804 9996 0,'0'0'0,"0"25"0,-25-25 31,1 0-16,24-25 1,-25 25 0,25-25-16,25 1 15,-25-1 1,24 0 0,-24 0-16,0 50 62,0 0-62,-24 0 16,24 24-16,0-24 15,0 25-15,0-25 16,-25-1-16,25 26 16,0-25-16,25-25 15,-25 25-15,24-25 31,1-25-15,0 25-16,0-25 16,0 25-16,0-25 15,-1 0 1,1 25-16,0 0 16,0 0-16,0 0 15,-1 0-15,1 0 16,-25 25-16,25-25 15,0 25-15,-25 0 16,0 0-16,25-1 16,-50-24-16,25 25 15,-25 0 1,0-50 0,0 0-1,1-24-15,-1 24 16,25-25-16,0 1 15,0 24-15,0-25 16,0 25-16,25-24 16,-1 24-16,-24 0 15,25 0-15</inkml:trace>
  <inkml:trace contextRef="#ctx0" brushRef="#br0" timeOffset="67175.7886">6400 10195 0,'0'-25'32,"24"25"-1,-24 25-16,-24-25 1,24 25-16,0-1 47</inkml:trace>
  <inkml:trace contextRef="#ctx0" brushRef="#br0" timeOffset="77623.8457">1935 8260 0,'25'0'94,"-1"0"-79,1 0 1,0 0 0,0 25-16,0-25 15,-1 0-15,1 0 16,0 0-16,0 0 16,0 0-16,24 0 15,-24 0 1,0 0-16,0 0 15,24 0-15,-24 0 16,25 0-16,-26 0 16,1 0-16,25 0 15,-25 0 1,-1 0-16,26 0 16,-25 0-16,0 0 15,24 0-15,-24 0 16,0 0-16,25 0 15,-26 0-15,1 0 16,25-25-16,-25 25 16,24 0-16,1 0 15,-1 0-15,1 0 16,0 0-16,-1 0 16,1 0-16,-1-25 15,1 25-15,0 0 16,-1 0-16,1 0 15,-1 0-15,1 0 16,0 0-16,-1 0 16,-24 0-16,25 0 15,-1 0-15,1 0 16,0 0-16,-1 0 16,1 0-16,-1 0 15,26-25-15,-26 25 16,26 0-16,-26 0 15,1 0 1,24 0-16,-24 0 16,0 0-1,-1-24-15,26 24 16,-26 0-16,1 0 16,0 0-16,24 0 15,-24 0-15,24 0 16,-24 0-16,24 0 15,0 0-15,1 0 16,-26 0-16,26 0 16,-1 0-16,1 0 15,-26 0-15,26 0 16,-1 0-16,1 0 16,-1 0-16,-24 0 15,24 0-15,0 0 16,1 0-16,-1 0 15,1 0-15,-1 0 16,0 0-16,-24 0 16,24 0-16,1 0 15,-1 0-15,-24 0 16,0 0-16,24 0 16,-24 0-16,-1 0 15,1 0 1,-1 0-16,26 0 15,-26 0-15,1 0 16,24 0-16,-24 0 16,0 0-16,-1 0 15,1 0-15,-1 0 16,1 0-16,0 0 16,-1-25-16,1 25 15,-25 0-15,24 0 16,-24 0-16,0 0 15,0 0-15,0 0 16,-1 0-16,1 0 16,0 0-1,0 0 48,0 0-32,-1 0 0,1 0 1,0 0-1,-50 0 172</inkml:trace>
  <inkml:trace contextRef="#ctx0" brushRef="#br0" timeOffset="78008.8299">7937 8285 0,'0'-25'15,"25"25"32,0 0-31,0 0-16,0 0 15,0 0 1,-1 0 0,1 0-1,0 0-15,-25-25 16,25 25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7.72102" units="1/cm"/>
          <inkml:channelProperty channel="Y" name="resolution" value="37.76224" units="1/cm"/>
          <inkml:channelProperty channel="T" name="resolution" value="1" units="1/dev"/>
        </inkml:channelProperties>
      </inkml:inkSource>
      <inkml:timestamp xml:id="ts0" timeString="2025-08-20T04:08:30.93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349 15399 0,'-18'0'16,"18"-18"-1,-18 18 1,1 0 15,-1 18 0,0-1-15,18 1-16,-17 0 16,-1 17-1,36-17 1,-18-1 0,17-17-1,1 0-15,17 0 16,-17-17-1,17-1 1,1 0 0,-19-17-1,-17 17 1,-17-17 0,-1 17-1,-17 18 1,17 18-1,0 0 1</inkml:trace>
  <inkml:trace contextRef="#ctx0" brushRef="#br0" timeOffset="613.324">9543 15416 0,'0'-17'31,"-18"17"-15,0 0-1,18 17 1,-17-17 0,-1 18-1,18 0-15,-18-1 16,18 1-16,0 0 16,18 17-1,0-17 1,17-1-1,0-34 1,1-1 0,-1 0-1,-18-17 1,-17 0 0,-17-1 15,-1 36-16,1 0-15,17 18 0</inkml:trace>
  <inkml:trace contextRef="#ctx0" brushRef="#br0" timeOffset="2127.4703">9790 15487 0,'0'18'62,"17"-18"-46,1 0 0,-1 0-16,19 17 15,34-17 1,1 0 0,-1 0 15,1 18-16,-18-18 1,0 0 0,0 0-1,17 0 1,-17-18 0,18 18-1,-36 0-15,-17 0 16,17 0-16,-17 0 15,17 0-15,35 0 16,1 0 0,17 0-1,-17 0 1,17 0 0,-18 18 15,1-18-16,17 0 1,-17 0 0,17 0-1,-53 18-15,18-18 16,-18 0-16,18 0 0,-17 0 16,70 0-1,-1-18 1,1 18-1,-18 0 1,1 18 0,-19-18-1,1 0 1,17 0 15,-18 17-15,1-17-1,-18 0-15,-18 0 16,18 18-16,-18-36 0,18 18 16,35 0-1,18 0 1,0-17 0,-18 17-1,-17 0 1,-1 0-1,1-18 1,0 18 0,-1 0-1,1 0 1,-18 0 15,-18 0-31,0 0 16,0 0-16,-17 0 15,35 0 1,18 0 0,-19 0-1,1-18 1,-17 18 0,17 0-1,-18 0 1,-18 0-1,1 0 1,0 0 0,-1 0-1,1 0 1,0 18 0,-1-18 15,1 0-16</inkml:trace>
  <inkml:trace contextRef="#ctx0" brushRef="#br0" timeOffset="2730.0916">14499 15487 0,'-17'0'15,"17"-18"1,-18 18 0,18 18-16,-18-18 15,1 0 1,-1 35 0,-17-17-1,17 17 1,18-17-1,18-1 1,-1 1 0,1-18-1,0-18 1,17 18 15,-17-17-15,-1-1-16,-17 1 15,0-1-15,-17 0 0,17 1 16,-18-1 0,0 18-1,1 0 1,-1 18 0,0-1-1,18 1 1</inkml:trace>
  <inkml:trace contextRef="#ctx0" brushRef="#br0" timeOffset="3313.5005">14711 15540 0,'0'0'0,"17"0"47,-17-18-32,18 18 32,-36-17-31,1 17 15,-1 17 0,1-17-15,-1 36 0,0-1-1,36 0 1,0-17 0,17-1-1,0-34 1,-17 17-16,17-18 15,0-17 1,-35 17-16,18 1 16,-18-19-1,0 19 1,0-1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7.83934" units="1/cm"/>
          <inkml:channelProperty channel="Y" name="resolution" value="37.83251" units="1/cm"/>
          <inkml:channelProperty channel="T" name="resolution" value="1" units="1/dev"/>
        </inkml:channelProperties>
      </inkml:inkSource>
      <inkml:timestamp xml:id="ts0" timeString="2025-04-19T13:13:30.217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6421 5879 0,'0'0'0,"0"-25"16,-25 25 31,50 0-1,0 25-30,-1-25-16,26 0 16,0 0-16,-1 0 15,26 0-15,-26 0 16,26 0-16,-26 0 16,26 0-16,-26-25 15,1 25-15,-25 0 16,-1 0-16,1 0 15,0 0-15,-25-25 32,-25 25-32,0 0 15,-24 0 1,-1 0-16,-24 0 16,-1 0-16,26 25 15,-26-25-15,1 0 16,0 0-16,24 25 15,0-25-15,26 0 16,-1 25-16,74-1 31,1-24-31,24 0 16,26 0-16,-1-24 16,0 24-16,0 0 15,0 0-15,-24-25 16,-26 25-16,1 0 15,-25 0-15,0 0 16,-25-25-16,-25 25 31,0 0-31</inkml:trace>
  <inkml:trace contextRef="#ctx0" brushRef="#br0" timeOffset="1072.8111">13171 5804 0,'25'0'31,"0"-25"-31,25 25 16,-1 0-16,26 0 16,-1-24-16,0 24 15,1 0 1,-26-25-16,26 25 16,-26 0-16,1 0 15,-25 0-15,24 0 16,-24 0-1,-50 0 1,1 0-16,-26 0 16,0 0-16,1 0 15,-26 25-15,1-25 16,0 0-16,-1 0 16,1 24-16,24-24 15,1 0-15,24 25 16,0-25-16,50 0 15,0 0-15,-1 25 16,26-25-16,0-25 16,-1 25-16,26 0 15,-26 0-15,1-25 16,-25 25-16,24-24 16,-24 24-16,0 0 15,0 0-15,-1 0 16,1 0-16</inkml:trace>
  <inkml:trace contextRef="#ctx0" brushRef="#br0" timeOffset="4680.2872">19124 5779 0,'-24'0'16,"48"0"15,1 0-31,25 0 16,24 0-16,-24 25 15,24-25-15,1 0 16,-1 0-16,1 25 16,-1-25-16,-24 0 15,-1 0 1,1 25-16,-25-25 15,-1 0 1,-48 0-16,-1 0 16,-25 0-16,25 0 15,-49 0-15,0 0 16,-1 0-16,1 25 16,-1-25-16,1 0 15,-1 25-15,26-25 16,24 24-16,50 1 15,24-25 1,1 0-16,24 0 16,1 25-16,-1-50 15,-24 25-15,24 0 16,-24-25-16,-25 25 16,24 0-16,-24-24 15,0 24-15</inkml:trace>
  <inkml:trace contextRef="#ctx0" brushRef="#br0" timeOffset="5864.6324">22051 5829 0,'0'0'0,"-24"0"15,-1 0 1,25-25 15,25 25-15,-1 0-16,1 0 16,25 0-16,-1 0 15,1-25-15,-25 25 16,0 0-16,-1 0 15,1 0-15,-74 25 47,24-25-47,-25 0 0,-24 25 16,24-25 0,1 0-16,24 25 15,0-25-15,25 25 16,25-25-1,24 0 1,-24 0-16,25 0 16,-25 0-16,-1 0 15</inkml:trace>
  <inkml:trace contextRef="#ctx0" brushRef="#br0" timeOffset="6624.2876">23366 5804 0,'0'0'0,"-25"0"0,25 25 15,-25-25-15,50 0 63,0 0-48,25 0-15,-26 0 16,26 0-16,-25 0 16,0 0-16,-1 0 15,1 0-15,-50 0 32,1 25-32,-26-25 15,25 25-15,-24-25 16,24 0-16,25 25 15,25-25 1,-1 0 0,26 0-16,-25-25 15,0 25-15</inkml:trace>
  <inkml:trace contextRef="#ctx0" brushRef="#br0" timeOffset="7432.3103">23292 5978 0,'0'0'0,"-25"0"15,25 25 1,-25-25-16,0 0 16,0 0-16,25 25 15,-24-25-15,-1 0 16,0 24-16,0-24 15,0 0-15,1 0 16,-1 25 0,0-25-16,-25 0 15,26 0-15,-1 0 16,-25 0-16,25 0 16,-24 0-16,-1 0 15,25 0-15,-24-25 16,24 25-16,-25 0 15,25 0-15,-24-24 16,24 24-16,0 0 16,-24-25-16,24 25 15,0-25-15,0 25 16,0 0-16,1-25 16,-1 25-16,0 0 15,25-25-15,-25 25 16,0 0-16,1 0 15,-1-24-15,0 24 16,0 0 0,25-25-16,-25 25 15</inkml:trace>
  <inkml:trace contextRef="#ctx0" brushRef="#br0" timeOffset="92607.9895">14238 8533 0,'0'-25'94,"25"25"-16,-1 0-31,1 0 0,-25-25-16,25 50-31,-25-50 15,25 25 1,0 0 31,0 0-31,-1 0 15,-24-25-16,25 25 1,0 0 0,0 0 15,0 0-15,-1 0-1,1 0 1,0 0-1,0 0 17,0 0-17,-1 0 1,1 0 15,0 0-15,0 0-1,-25 25 1,25-25-16,-1 0 16,1 0-1,0 0 17,-50 0 124,0 0 16</inkml:trace>
  <inkml:trace contextRef="#ctx0" brushRef="#br0" timeOffset="94456.4092">14412 8483 0,'24'0'0,"1"0"78,0 0-47,0 0-15,0 0 15,-1 0-15,1 0 0,0-25 15,0 25-31,0 0 15,-1 0 1,1 0 0,0 0-16,0 0 15,0 0-15,-1 0 16,1 0-16,0 0 16,0 25-1,0-25-15,-1 0 16,1 25-1,0-25 1,0 0 15,-25 25-15,25-25-16,-1 0 31,-24 25-31,25-25 16,0 0-1,-25 24-15,25-24 16,-25 25 15,25-25-31,-25 25 16,24-25 0,1 0 30,-25-25-30,25 25 0,-25-25-16,25 1 15,0-1 17,-1 25-17,-24-25-15,25 25 16,0 0 15,0 0 0,0 0-15,0 0 0,-25 25-16,24-25 15,1 0-15,0 0 16,0 0-1,-25 25-15,25-25 0,-1 0 16,1 0 0,0 0-1,0 24-15,0-24 16,-1 0 0,1 0-1,0 0-15,0 25 16,0-25-16,-1 0 15,1 0-15,0 0 16,0 0-16,0 0 16,-1 0-16,1 0 15,0 0-15,0 0 16,0 0-16,-1 0 16,26 0-16,-25 0 15,0 0-15,24-25 16,-24 25-16,0 0 15,0-24-15,24 24 16,-24 0-16,0-25 16,0 25-1,-25-25-15,25 25 16,-25-25-16,24 0 16,-24 1-1,25-1 1,-50 0-1</inkml:trace>
  <inkml:trace contextRef="#ctx0" brushRef="#br0" timeOffset="95160.4419">15205 8930 0,'0'-25'16,"25"25"46,0 0-46,0 0 15,-1 0-31,1 0 16,0 0-1,0 0 1,-25-25 15</inkml:trace>
  <inkml:trace contextRef="#ctx0" brushRef="#br0" timeOffset="95392.6086">15180 8830 0,'0'0'0,"25"0"46,0 0-30,0 0-16,0 0 16,24 0-16,-24 0 15,0 0-15,0 0 16,0 0-16</inkml:trace>
  <inkml:trace contextRef="#ctx0" brushRef="#br0" timeOffset="95848.379">15701 8830 0,'25'-24'47,"0"24"-47,0-25 16,0 25-1,-25 25 32,0-1-47,0 1 16,0 0-16,0 25 15,-25-26-15,25 1 16,0 25-16,0-25 16</inkml:trace>
  <inkml:trace contextRef="#ctx0" brushRef="#br0" timeOffset="97848.6229">20439 8558 0,'0'24'47,"0"1"-1,25-25-46,-25 25 16,25 0 0,-1 0 15,1-25-15,0 0-16,0 0 15,0 0 1,-1-25-1,1 25-15,0 0 16,0-25-16,0 25 16,-25-25-16,25 25 15,-1-25-15,1 25 16,0-24-16,0 24 16,0 0-16,-1-25 15,1 25 1,0 0-16,0 0 15,0 0 1,-25 25-16,24-25 16,1 24-1,0-24 1,0 25-16,0 0 16,-1-25-1,1 25 1,0-25-1,0 25 1,0-25 15,-1-25 1,1 25-17,-25-25 1,25 25-16,-25-25 15,25 25-15,-25-25 16,25 1-16,-1 24 16,1-25-16,0 25 15,0-25-15,0 25 16,-1 0-16,1 0 16,25-25-16,-1 50 15,-24-25-15,25 0 16,0 0-16,-26 0 15,26 0-15,0 25 16,-26-25-16,26-25 16,0 25-16,-26 0 15,26 0-15,0-25 16,-1 25 0,-24-25-16,25 25 15,-26-24-15,1-1 16,0 0-1,-50 25 1,0 0 0</inkml:trace>
  <inkml:trace contextRef="#ctx0" brushRef="#br0" timeOffset="98376.4757">21010 8979 0,'0'0'0,"24"0"31,1-25-15,0 50-16,0-50 15,24 50-15,-24-25 16,0 0-16,0-25 16,0 25-16</inkml:trace>
  <inkml:trace contextRef="#ctx0" brushRef="#br0" timeOffset="98584.4713">20985 8905 0,'0'0'0,"25"25"16,-1-25-1,26 0-15,-25 0 16,24 0-16,-24-25 15,25 25-15,-1 0 16</inkml:trace>
  <inkml:trace contextRef="#ctx0" brushRef="#br0" timeOffset="98976.9991">21605 8880 0,'0'-25'15,"25"25"1,-25-25 0,24 25-16,-24-24 15,25 24-15,-25-25 16,25 25 0,-25 25-1,0 24 1,0-24-16,0 25 15,0-1-15,0 1 16,0 0-16,-25-1 16</inkml:trace>
  <inkml:trace contextRef="#ctx0" brushRef="#br0" timeOffset="143272.4044">15106 10666 0,'0'-25'31,"-25"25"94,25 25-110,0 0-15,-25 0 16,25-1 0,0 1-16,0 0 15,0 0-15,-24 0 16,24-1 0,0 1 15,24-50-16,1 25 1,0 0 0,-25-24-1,25 24-15,0 0 16,-1 0-16,1 0 16,0 0-1,25 0-15,-26 0 16,1 0-1,25 24-15,-25-24 0,24 0 16,1 0 0,-25 0-16,24 0 15,1 0-15,0 0 16,-1 0-16,1 0 16,-1 0-16,1-24 15,0 24-15,-1 0 16,1 0-16,-25 0 15,24 0-15,1 0 16,-25 0-16,24 0 16,-24 24-16,0-24 15,24 0-15,-24 0 16,25 0-16,-25 0 16,24-24-16,-24 24 15,25 0-15,-1 0 16,-24 0-16,25 0 15,-25 0-15,24 0 16,1-25-16,-1 25 16,1 0-16,-25 0 15,24 0-15,1 0 16,-25 0-16,0-25 16,24 25-1,-24 0-15,0 0 16,0 0-16,-1 0 15,26 0-15,-25 0 16,0 0-16,-1-25 16,26 25-16,-25 0 15,0 0-15,-1 0 16,26 0-16,-25 0 16,0 0-16,24 0 15,-24 0-15,0 0 16,25 0-16,-26 0 15,1 0-15,25 0 16,-25 0-16,24 0 16,-24 0-16,25 0 15,-1 0-15,-24 0 16,25 0-16,-26 0 16,26 0-16,-25 0 15,24 0-15,-24 0 16,0 0-16,25 0 15,-26 0-15,1 0 16,25 0-16,-25 0 16,-1 0-16,1 0 15,0 0 1,25 0-16,-25 25 16,-1-25-16,1 0 15,0 0 1,0 0-16,0 0 15,-1 0-15,1-25 16,0 25 0,0 0-1,0 0-15,-1 0 16,1 0 0,0 0-16,0 0 15,0 0 1,-1 0-1,1 0 1,0 0 15,-25 25-15,25-25 62,-25-25-62,25 25-1,-25-25 1,0 1 0,24 24-1,-24-25 1,25 25-1,-25-25 1</inkml:trace>
  <inkml:trace contextRef="#ctx0" brushRef="#br0" timeOffset="145992.6818">22572 13469 0,'0'0'0,"-25"0"15,1 0 1,-1-25-16,0 25 15,0 0-15,0-25 16,1 25-16,-1-24 16,-25-1-16,1 0 15,-1 0-15,0 0 16,1 1-16,-1-1 16,-24-25-16,24 25 15,-24 0-15,24 1 16,-24-26-16,-1 25 15,1 0 1,-1 1-16,1-26 16,0 25-16,-1 0 0,1-24 15,-1 24 1,1-25-16,0 26 16,24-26-16,-24 25 15,24-24-15,0 24 16,-24-25-16,24 25 15,1 1-15,-1-26 16,25 25-16,-24-24 16,-1 24-16,0 0 15,26 0-15,-26 0 16,0 1-16,1-26 16,24 25-16,-25 0 15,26 0-15,-26 1 16,25 24-16,-24-25 15,24 0-15,0 0 16,0 0-16,-24 1 16,24 24-16,0-25 15,0 0-15,0 0 16,1 25-16,24-25 16,-25 1-16,0 24 15,0-25 1,25 0-16,-25 25 15,1-25-15,24 0 16,-25 25-16,0-24 16,0-1-1,0 0 1,0 25-16,25-25 16,-24 25-16,24-25 15,-25 1-15,0 24 16,25-25-16,-25 0 15,0 0 1,25 0-16,-24 25 16,24-24-16,-25-1 15,0 25-15,25-25 16,-25 25-16,0-25 16,1 0-1,-1 1-15,0-1 16,0 0-1,0 0 17,25 0-17,-24 25 1,24-24-16,-25-1 31,25 0-15,-25 25-16,25-25 15,-25 25 1,25-25-16,0 0 16,-25 25-1,25-24 17,0-1 61,0 50 157,25-1-234,-25 1-16,0 0 16,0 0-16,0 0 15,0 0-15,0 24 16,0-24-16,0 0 15,0 0-15,25-1 16,-25 26-16,0-25 16,0 0-1,0-1-15,0 1 16,0 0 0,0 0 15,25-25 63,-25-25-79,0 0 16,25 0-15,-25 1-16,24-1 16,1 0-1,-25 0-15,25 0 16,0 1-16,-25-1 16,25 0-16,-1 0 15,1 0-15,0 1 16,0-1-16,-25 0 15,25 25-15,-1-25 16,1 25-16,-25-25 16,25 25-16,-25-25 15,25 25-15,-25-24 32,-25 24 30,0 0-46,0-25-1,-24 25-15,24 0 16,0 0-16,-24-25 16,24 25-16,0 0 15,0-25 1,0 25-1,50 25 17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7.72102" units="1/cm"/>
          <inkml:channelProperty channel="Y" name="resolution" value="37.76224" units="1/cm"/>
          <inkml:channelProperty channel="T" name="resolution" value="1" units="1/dev"/>
        </inkml:channelProperties>
      </inkml:inkSource>
      <inkml:timestamp xml:id="ts0" timeString="2025-08-20T04:22:04.82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349 15399 0,'-18'0'16,"18"-18"-1,-18 18 1,1 0 15,-1 18 0,0-1-15,18 1-16,-17 0 16,-1 17-1,36-17 1,-18-1 0,17-17-1,1 0-15,17 0 16,-17-17-1,17-1 1,1 0 0,-19-17-1,-17 17 1,-17-17 0,-1 17-1,-17 18 1,17 18-1,0 0 1</inkml:trace>
  <inkml:trace contextRef="#ctx0" brushRef="#br0" timeOffset="0.9819">9543 15416 0,'0'-17'31,"-18"17"-15,0 0-1,18 17 1,-17-17 0,-1 18-1,18 0-15,-18-1 16,18 1-16,0 0 16,18 17-1,0-17 1,17-1-1,0-34 1,1-1 0,-1 0-1,-18-17 1,-17 0 0,-17-1 15,-1 36-16,1 0-15,17 18 0</inkml:trace>
  <inkml:trace contextRef="#ctx0" brushRef="#br0" timeOffset="1.9814">9790 15487 0,'0'18'62,"17"-18"-46,1 0 0,-1 0-16,19 17 15,34-17 1,1 0 0,-1 0 15,1 18-16,-18-18 1,0 0 0,0 0-1,17 0 1,-17-18 0,18 18-1,-36 0-15,-17 0 16,17 0-16,-17 0 15,17 0-15,35 0 16,1 0 0,17 0-1,-17 0 1,17 0 0,-18 18 15,1-18-16,17 0 1,-17 0 0,17 0-1,-53 18-15,18-18 16,-18 0-16,18 0 0,-17 0 16,70 0-1,-1-18 1,1 18-1,-18 0 1,1 18 0,-19-18-1,1 0 1,17 0 15,-18 17-15,1-17-1,-18 0-15,-18 0 16,18 18-16,-18-36 0,18 18 16,35 0-1,18 0 1,0-17 0,-18 17-1,-17 0 1,-1 0-1,1-18 1,0 18 0,-1 0-1,1 0 1,-18 0 15,-18 0-31,0 0 16,0 0-16,-17 0 15,35 0 1,18 0 0,-19 0-1,1-18 1,-17 18 0,17 0-1,-18 0 1,-18 0-1,1 0 1,0 0 0,-1 0-1,1 0 1,0 18 0,-1-18 15,1 0-16</inkml:trace>
  <inkml:trace contextRef="#ctx0" brushRef="#br0" timeOffset="2.9819">14499 15487 0,'-17'0'15,"17"-18"1,-18 18 0,18 18-16,-18-18 15,1 0 1,-1 35 0,-17-17-1,17 17 1,18-17-1,18-1 1,-1 1 0,1-18-1,0-18 1,17 18 15,-17-17-15,-1-1-16,-17 1 15,0-1-15,-17 0 0,17 1 16,-18-1 0,0 18-1,1 0 1,-1 18 0,0-1-1,18 1 1</inkml:trace>
  <inkml:trace contextRef="#ctx0" brushRef="#br0" timeOffset="3.9819">14711 15540 0,'0'0'0,"17"0"47,-17-18-32,18 18 32,-36-17-31,1 17 15,-1 17 0,1-17-15,-1 36 0,0-1-1,36 0 1,0-17 0,17-1-1,0-34 1,-17 17-16,17-18 15,0-17 1,-35 17-16,18 1 16,-18-19-1,0 19 1,0-1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7.83934" units="1/cm"/>
          <inkml:channelProperty channel="Y" name="resolution" value="37.83251" units="1/cm"/>
          <inkml:channelProperty channel="T" name="resolution" value="1" units="1/dev"/>
        </inkml:channelProperties>
      </inkml:inkSource>
      <inkml:timestamp xml:id="ts0" timeString="2025-04-19T13:19:02.729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6123 4961 0,'25'0'187,"-25"-25"-155,25 25-17,-1-25 16,1 25-15,0-24 0,0 24-1,0 0 1,-1-25-16,1 25 16,0 0-1,0-25 1,0 25-1,0 0-15,-1 0 16,1-25-16,0 25 16,0 0-1,0-25-15,-1 25 16,1 0 0,0 0-1,0 0 1,0 0-16,-1-25 15,1 25 1,0 0-16,0 0 16,0 0-16,-1 0 15,-24 25-15,25-25 16,0 0-16,0 0 16,0 0-1,-1 0 1,1 0-1,0 0-15,0 0 16,0 0 0,-1 0-1,-24 25-15,25-25 16,0 0-16,0 0 16,0 25-1,-1-25-15,1 0 16,0 0-1,-25 25-15,25-25 16,0 0-16,-1 25 16,1-25-1,0 24 1,0 1 15,0 0 0,-1 0 1,1 0-1,0-1 0,-25-48 94,0-1-94,0 0-15,0 0 0,0 0 15,0 1 0,-25 48 391,25 1-406,-25 0-1,1 0 1,24 0 0,-25-25-1,25 24-15,-25-24 16,25 25 31,25-25-32,-25-25-15,25 25 16,-1 0 0,1 0 15,0 0-16,-25-24 48</inkml:trace>
  <inkml:trace contextRef="#ctx0" brushRef="#br0" timeOffset="2591.3395">16098 4887 0,'25'0'78,"-25"-25"-63,25 25-15,-25-25 16,25 0-16,-1 25 16,1-25-16,0 0 15,0 1-15,24 24 16,-24-25-16,0 0 15,0 0-15,0 0 16,24 1-16,-24-1 16,0 0-16,0 0 15,24 25-15,-24-25 16,25 1-16,-25-1 16,24 25-16,1-25 15,-25 0 1,24 25-16,-24-25 15,25 25-15,-26 0 16,26-24-16,0 24 16,-26-25-16,1 25 15,25 0-15,-25-25 16,-1 25-16,26 0 16,-25 0-16,24 0 15,-24 0-15,0 0 16,25-25-16,-26 25 15,26 0-15,0 0 16,-25 0-16,24 0 16,-24 0-16,25 0 15,-26 0-15,26 0 16,0 25-16,-1-25 16,1 0-16,-1 0 15,1 0-15,0 25 16,-1-25-16,1 0 15,-1 0-15,1 0 16,-25 0-16,24 25 16,-24-25-16,25 0 15,-25 24 1,-1-24-16,26 0 16,-25 0-16,0 25 15,0-25-15,-1 25 16,1-25-16,25 0 15,-25 25-15,-1-25 16,1 0-16,0 25 16,0-25-16,0 0 15,-1 24-15,1-24 16,0 25-16,0-25 16,0 25-16,-1-25 15,1 25-15,25-25 16,-25 25-16,-1-25 15,1 24-15,0-24 16,0 25-16,0-25 16,-1 0-16,1 25 15,0-25-15,0 25 16,0 0 0,-1-25-1,-24 24-15,25-24 16,-25 25-1,0 0 48,25-25-32,-25-25 235,-25 25-235,25-25-15,0 1 15,0-1-15,0 0 15,-25 0-16,25 0 17,0 1-1,-24-1 16,24 50 47,0-1-79,0 1 1,-25-25-16,25 25 15,0 0-15,-25-25 16,25 25-16,-25-1 16,0 1-1,50-25 48,0 0-63,0-25 15,0 25 1,-1 0 0,1 0-1,-25-24-15,25 24 16,0 24 31</inkml:trace>
  <inkml:trace contextRef="#ctx0" brushRef="#br0" timeOffset="110647.3845">12824 9798 0,'0'0'0,"0"-25"31,0 50 94,0 0-94,0-1-15,0 1 0,0 0 15,25-25 63,0 0-48,-1 0-30,1 0 0,0 0-1,0 0 1,0 0 0,-1 0-16,1 0 15,0 0 1,0 0-1,0 0-15,-1 0 16,1 0 0,0 0-1,-25 25-15,25-25 0,0 0 16,0 0 0,-1 0-1,1 0 1,0 0-16,0 0 15,0 0 1,-1 0-16,1 0 16,0 0-16,0 0 15,0 0-15,-1 0 16,1 0-16,0 0 16,0 0-16,0 0 15,-1 0-15,1 0 16,25 0-16,-25 0 15,-1 0-15,1 0 16,0 0-16,0 0 16,24 0-16,-24 0 15,0 0-15,0 0 16,0 0-16,-1 0 16,1 0-16,0 0 15,25 0-15,-26 0 16,1 0-1,0 0-15,0 0 0,24 0 16,-24 0 0,0-25-16,25 25 15,-25 0-15,-1 0 16,26 0-16,-25 0 16,24 0-16,1 0 15,0 0-15,-26 0 16,26 0-16,0 0 15,-1 0-15,1 0 16,-1 0-16,1 0 16,0 0-16,-1 0 15,1 0-15,-25 0 16,24 0-16,1 0 16,-25 0-16,24 0 15,-24 0-15,25 0 16,-25 0-16,24 0 15,-24 0-15,25 0 16,-1 0-16,-24-25 16,25 25-16,-1 0 15,1 0-15,24 25 16,-49-50-16,49 25 16,-49 0-16,25 0 15,-1 0 1,1 0-16,0 0 15,-1 0-15,1 0 16,-25 0-16,24 25 16,1-50-16,-25 25 15,24 0-15,1 0 16,-25 25-16,24-25 16,-24 0-16,0 0 15,25 0-15,-26 0 16,1 0-16,25 0 15,-25 0-15,24 0 16,-24 0-16,0 0 16,24 0-16,-24 0 15,0 0-15,0 0 16,0 0-16,-1 0 16,1 0-16,0 0 15,0 0 1,0 0-1,-1 0 1,-24 25 0,25-25 46,-25-25 16,25 25-62,-25-25 0,25 0 30,-25 1 1,0-1 31</inkml:trace>
  <inkml:trace contextRef="#ctx0" brushRef="#br0" timeOffset="114800.3755">22796 10368 0,'-25'0'15,"25"-24"1,-25 24 0,25-25-1,-25 25-15,0-25 16,0 25-1,1-25 1,-1 25-16,0 0 16,-25 0-16,26 0 15,-1-25 1,-25 25-16,25 0 16,1 0-16,-26 0 15,0 0-15,26 0 16,-26 25-16,0-25 15,1 0-15,-1 0 16,1 0-16,-1 25 16,0-25-16,1 0 15,-1 0-15,-24 25 16,24-25-16,-24 0 16,-1 25-16,1-25 15,-1 0-15,-24 24 16,25-24-16,-25 0 15,24 25-15,-24-25 16,25 0-16,-26 25 16,26-25-16,-1 0 15,-24 25-15,25-25 16,-25 0-16,-1 25 16,26-25-16,-25 0 15,24 24-15,-24-24 16,25 0-16,-1 25 15,-24-25-15,25 0 16,-1 0 0,-24 25-16,25-25 15,-1 25-15,1-25 16,-1 0-16,1 0 16,0 25-16,-1-25 15,26 0-15,-26 24 16,1-24-16,24 0 15,1 0-15,-26 25 16,25-25-16,1 0 16,-26 0-16,26 0 15,-1 0-15,-24 0 16,24 0-16,1 0 16,-26 0-16,26 0 15,-1-25-15,-24 25 16,24 0-16,0 0 15,1 0-15,-1-24 16,1 24-16,-1 0 16,0 0-16,1 0 15,-1-25-15,0 25 16,26-25-16,-26 25 16,25-25-16,-24 25 15,24-25 1,0 25-16,0-24 15,0 24-15,-24-25 16,24 25-16,0-25 16,0 25-1,1-25-15,-1 25 16,0-25 0,0 25-1,25-24 1,-25 24-1,1 0 1,24-25 0,-25 25 15,25-25 16,-25 25-16,25-25 0,0 0 16,-25 25-16,50-24-15,-50 24 0,25-25-1,0 0 32,-25 25-31,25-25-1,0 0 48,0 50 296,0 0-343,0 0 15,0 0-15,-24-1-1,48-24 1,-24 25-16,0 0 16,-24-25-1,24 25 1,0 0 0,0-1-1,0 1 16,0 0 1,24-25 93,-24-25-125,25 25 31,-25-25-31,25 25 16,-25-24-1,25 24-15,-25-25 16,25 0-1,-1 25 1,-24-25-16,25 0 31,0 25-15,0-24 46,0-1 1,-50 25-1,0 0-30,0 0-17,0 0 1,1 0 0,-1 0-1,0 0 1,25-25-1,-25 25 1</inkml:trace>
  <inkml:trace contextRef="#ctx0" brushRef="#br0" timeOffset="121455.9741">10592 11460 0,'0'25'110,"-25"-25"-95,25 24-15,0 1 16,0 0 0,0 0-1,0 0-15,-25-1 16,25 1-1,0 0 1,0 0 15,25-25 16,0 0-31,-25-25-16,24 25 15,1 0 1,0-25-16,0 25 16,0 0-16,-1 0 15,1 0-15,25 0 16,-25 0-16,-1 0 16,26 0-16,-25 0 15,24 0-15,-24 0 16,25 0-16,-25 0 15,24 0-15,-24 0 16,25 0-16,-25 0 16,24 0-16,-24 0 15,0 0-15,0 0 16,24 0-16,-24 25 16,0-50-1,0 25-15,-1 0 16,1 0-16,0 0 15,0 0-15,24 0 16,-24 0-16,0 0 16,0 0-1,0 0-15,-1 0 16,1 0-16,0 0 16,0 0-16,0 0 15,-1 0 1,1 0-16,0 0 15,0 0 1,0 0-16,-1 0 16,1 0-1,0 25 1,0-25 0,0 0 46,-25-25 16,0 0-47,0 1-15,0-1 0,0 0 15,0 0-15</inkml:trace>
  <inkml:trace contextRef="#ctx0" brushRef="#br0" timeOffset="125176.9952">23837 13816 0,'-25'-25'16,"1"25"-16,-26 0 15,25 0-15,-24-24 16,24 24-16,-25 0 16,1-25-16,-26 25 15,26-25-15,-1 25 16,-24-25-16,24 0 15,-24 25-15,24-24 16,-24 24-16,-1-25 16,1 0-16,-1 25 15,1-25-15,-1 25 16,1-25-16,-25 25 16,0-24-16,-1 24 15,-24 0-15,25-25 16,-25 25-16,25 0 15,-25 0-15,0-25 16,-25 25-16,25 0 16,-25 0-16,25 0 15,0 0-15,-25-25 16,25 25-16,0 0 16,-25 0-1,25-25-15,0 25 16,0-24-16,0 24 15,0 0-15,0-25 16,0 0-16,25 25 16,-25-25-16,0 25 15,25-25-15,-25 1 16,25 24-16,-25-25 16,24 0-16,1 25 15,0-25-15,0 0 16,-25 25-16,24-25 15,1 1-15,0 24 16,0-25-16,0 0 16,-1 25-16,26-25 15,-25 0-15,24 1 16,-24 24-16,25-25 16,-26 0-16,26 25 15,0-25-15,-26 0 16,26 1-16,0-1 15,-1 25-15,1-25 16,24 0-16,-24 0 16,-1 1-16,1 24 15,-1-25 1,26 0-16,-26 0 16,1 25-16,0-25 15,-1 1-15,1 24 16,-1-25-16,26 0 15,-26 25-15,26-25 16,-26 0-16,26 25 16,-26-24-16,26 24 15,-26-25-15,26 25 16,-1 0-16,-24-25 16,24 25-16,-24-25 15,24 25-15,-24-25 16,24 25-16,0 0 15,1-24-15,-26 24 16,26 0-16,-1-25 16,1 25-16,-1-25 15,0 25-15,25 0 16,-24-25-16,-1 25 16,1-25-16,-1 25 15,0-24-15,-24 24 16,24-25-16,1 25 15,-1-25 1,-24 25-16,24 0 16,1-25-16,-1 25 15,0-25-15,1 25 16,-1 0-16,1-25 16,-1 25-16,0 0 15,26-24-15,-26 24 16,25-25-16,0 25 15,-24-25-15,24 25 16,0 0-16,0-25 16,-24 25-16,24 0 15,0-25-15,0 25 16,0 0-16,1-24 16,-1 24-1,0-25-15,0 25 16,0 0-1,25-25-15,-24 25 16,-1 0-16,0-25 16,0 25-1,0 0 1,1-25-16,-1 25 16,0 0-1,0-24 1,0 24-1,1-25 1,-1 25 0,50 25 171,-1-1-171,1 1-1,0 0 1,0-25-16,-25 25 16,25-25-1,-1 25-15,1-25 16,-25 24 0,25-24-16,0 0 15,-25 25 1,25-25-1,-25 25 32,24-25-47,-48 0 188,24-25-173,0 0 32,0 1-31,0-1 0,0 0-16,-25 25 15,25-25-15,25 25 16,-25-25-16,0 1 15,0-1 1,0 0 0,0 0 31,-25 25 46,0 0-77,0 0 0,0 25-1,1-25 1,-1 0-1,0 0-15,0 0 16,0 0 0,1 0-1,-1 25 17,0-25-1</inkml:trace>
  <inkml:trace contextRef="#ctx0" brushRef="#br0" timeOffset="253191.8737">12849 7913 0,'25'0'63,"-1"0"-47,26 0-16,-25 0 15,24 0 1,26 0-16,-26 24 15,26-24-15,-25 0 16,24 0-16,-24 0 16,-1 0-16,1 0 15,-1 0-15,-24 0 16,0-24-16,-50 24 31,0 0-31,-24 0 16,-1-25-16,1 25 15,-26 0-15,26 25 16,-1-25-16,25 0 16,0 0-16,0 24 15,50-24 1,0 0-16,0 0 16,25 25-16,-1-25 15,1 0-15,-1 0 16,1-25-16,-25 25 15,24 0-15</inkml:trace>
  <inkml:trace contextRef="#ctx0" brushRef="#br0" timeOffset="254776.132">19918 9649 0,'0'0'0,"-25"0"16,25-25 0,-24 25-16,-1-25 31,50 25 16,24 0-32,-24 0 1,25 0-16,-1 0 16,1 0-16,-1 25 15,1-25-15,0 0 16,-26 0-16,1-25 16,0 25-16,-50 0 15,0 0 1,-24 0-16,24 0 15,-49 0-15,24 0 16,0 25-16,26-25 16,-1 0-16,0 0 15,25 25-15,25-25 16,24 0-16,1 0 16,0 25-16,-1-50 15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7.72102" units="1/cm"/>
          <inkml:channelProperty channel="Y" name="resolution" value="37.76224" units="1/cm"/>
          <inkml:channelProperty channel="T" name="resolution" value="1" units="1/dev"/>
        </inkml:channelProperties>
      </inkml:inkSource>
      <inkml:timestamp xml:id="ts0" timeString="2025-08-20T06:34:39.22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349 15399 0,'-18'0'16,"18"-18"-1,-18 18 1,1 0 15,-1 18 0,0-1-15,18 1-16,-17 0 16,-1 17-1,36-17 1,-18-1 0,17-17-1,1 0-15,17 0 16,-17-17-1,17-1 1,1 0 0,-19-17-1,-17 17 1,-17-17 0,-1 17-1,-17 18 1,17 18-1,0 0 1</inkml:trace>
  <inkml:trace contextRef="#ctx0" brushRef="#br0" timeOffset="1">9543 15416 0,'0'-17'31,"-18"17"-15,0 0-1,18 17 1,-17-17 0,-1 18-1,18 0-15,-18-1 16,18 1-16,0 0 16,18 17-1,0-17 1,17-1-1,0-34 1,1-1 0,-1 0-1,-18-17 1,-17 0 0,-17-1 15,-1 36-16,1 0-15,17 18 0</inkml:trace>
  <inkml:trace contextRef="#ctx0" brushRef="#br0" timeOffset="2">9790 15487 0,'0'18'62,"17"-18"-46,1 0 0,-1 0-16,19 17 15,34-17 1,1 0 0,-1 0 15,1 18-16,-18-18 1,0 0 0,0 0-1,17 0 1,-17-18 0,18 18-1,-36 0-15,-17 0 16,17 0-16,-17 0 15,17 0-15,35 0 16,1 0 0,17 0-1,-17 0 1,17 0 0,-18 18 15,1-18-16,17 0 1,-17 0 0,17 0-1,-53 18-15,18-18 16,-18 0-16,18 0 0,-17 0 16,70 0-1,-1-18 1,1 18-1,-18 0 1,1 18 0,-19-18-1,1 0 1,17 0 15,-18 17-15,1-17-1,-18 0-15,-18 0 16,18 18-16,-18-36 0,18 18 16,35 0-1,18 0 1,0-17 0,-18 17-1,-17 0 1,-1 0-1,1-18 1,0 18 0,-1 0-1,1 0 1,-18 0 15,-18 0-31,0 0 16,0 0-16,-17 0 15,35 0 1,18 0 0,-19 0-1,1-18 1,-17 18 0,17 0-1,-18 0 1,-18 0-1,1 0 1,0 0 0,-1 0-1,1 0 1,0 18 0,-1-18 15,1 0-16</inkml:trace>
  <inkml:trace contextRef="#ctx0" brushRef="#br0" timeOffset="3">14499 15487 0,'-17'0'15,"17"-18"1,-18 18 0,18 18-16,-18-18 15,1 0 1,-1 35 0,-17-17-1,17 17 1,18-17-1,18-1 1,-1 1 0,1-18-1,0-18 1,17 18 15,-17-17-15,-1-1-16,-17 1 15,0-1-15,-17 0 0,17 1 16,-18-1 0,0 18-1,1 0 1,-1 18 0,0-1-1,18 1 1</inkml:trace>
  <inkml:trace contextRef="#ctx0" brushRef="#br0" timeOffset="4">14711 15540 0,'0'0'0,"17"0"47,-17-18-32,18 18 32,-36-17-31,1 17 15,-1 17 0,1-17-15,-1 36 0,0-1-1,36 0 1,0-17 0,17-1-1,0-34 1,-17 17-16,17-18 15,0-17 1,-35 17-16,18 1 16,-18-19-1,0 19 1,0-1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7.72102" units="1/cm"/>
          <inkml:channelProperty channel="Y" name="resolution" value="37.76224" units="1/cm"/>
          <inkml:channelProperty channel="T" name="resolution" value="1" units="1/dev"/>
        </inkml:channelProperties>
      </inkml:inkSource>
      <inkml:timestamp xml:id="ts0" timeString="2025-08-20T06:34:42.44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349 15399 0,'-18'0'16,"18"-18"-1,-18 18 1,1 0 15,-1 18 0,0-1-15,18 1-16,-17 0 16,-1 17-1,36-17 1,-18-1 0,17-17-1,1 0-15,17 0 16,-17-17-1,17-1 1,1 0 0,-19-17-1,-17 17 1,-17-17 0,-1 17-1,-17 18 1,17 18-1,0 0 1</inkml:trace>
  <inkml:trace contextRef="#ctx0" brushRef="#br0" timeOffset="1">9543 15416 0,'0'-17'31,"-18"17"-15,0 0-1,18 17 1,-17-17 0,-1 18-1,18 0-15,-18-1 16,18 1-16,0 0 16,18 17-1,0-17 1,17-1-1,0-34 1,1-1 0,-1 0-1,-18-17 1,-17 0 0,-17-1 15,-1 36-16,1 0-15,17 18 0</inkml:trace>
  <inkml:trace contextRef="#ctx0" brushRef="#br0" timeOffset="2">9790 15487 0,'0'18'62,"17"-18"-46,1 0 0,-1 0-16,19 17 15,34-17 1,1 0 0,-1 0 15,1 18-16,-18-18 1,0 0 0,0 0-1,17 0 1,-17-18 0,18 18-1,-36 0-15,-17 0 16,17 0-16,-17 0 15,17 0-15,35 0 16,1 0 0,17 0-1,-17 0 1,17 0 0,-18 18 15,1-18-16,17 0 1,-17 0 0,17 0-1,-53 18-15,18-18 16,-18 0-16,18 0 0,-17 0 16,70 0-1,-1-18 1,1 18-1,-18 0 1,1 18 0,-19-18-1,1 0 1,17 0 15,-18 17-15,1-17-1,-18 0-15,-18 0 16,18 18-16,-18-36 0,18 18 16,35 0-1,18 0 1,0-17 0,-18 17-1,-17 0 1,-1 0-1,1-18 1,0 18 0,-1 0-1,1 0 1,-18 0 15,-18 0-31,0 0 16,0 0-16,-17 0 15,35 0 1,18 0 0,-19 0-1,1-18 1,-17 18 0,17 0-1,-18 0 1,-18 0-1,1 0 1,0 0 0,-1 0-1,1 0 1,0 18 0,-1-18 15,1 0-16</inkml:trace>
  <inkml:trace contextRef="#ctx0" brushRef="#br0" timeOffset="3">14499 15487 0,'-17'0'15,"17"-18"1,-18 18 0,18 18-16,-18-18 15,1 0 1,-1 35 0,-17-17-1,17 17 1,18-17-1,18-1 1,-1 1 0,1-18-1,0-18 1,17 18 15,-17-17-15,-1-1-16,-17 1 15,0-1-15,-17 0 0,17 1 16,-18-1 0,0 18-1,1 0 1,-1 18 0,0-1-1,18 1 1</inkml:trace>
  <inkml:trace contextRef="#ctx0" brushRef="#br0" timeOffset="4">14711 15540 0,'0'0'0,"17"0"47,-17-18-32,18 18 32,-36-17-31,1 17 15,-1 17 0,1-17-15,-1 36 0,0-1-1,36 0 1,0-17 0,17-1-1,0-34 1,-17 17-16,17-18 15,0-17 1,-35 17-16,18 1 16,-18-19-1,0 19 1,0-1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7.83934" units="1/cm"/>
          <inkml:channelProperty channel="Y" name="resolution" value="37.83251" units="1/cm"/>
          <inkml:channelProperty channel="T" name="resolution" value="1" units="1/dev"/>
        </inkml:channelProperties>
      </inkml:inkSource>
      <inkml:timestamp xml:id="ts0" timeString="2025-05-03T12:22:17.25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6591 12080 0,'-25'0'78,"50"0"47,-1 0-109,1 25-1,0-25 1,0 0 0,0 0-1,-1 0 1,1 0 15,0 0 0,0 0-15,0 0 0,-1 24-1,1-24 1,0 0 0,0 0-1,0 0 1,-1 0 15,1 0 0,0 0-15,0 0 0,0 0 15,0 0-31,-1 0 15,1 0 1,0 0 0,0 0-1,0 0 1,-1 0 0,1 0-1,0 0 1,0 0-1,0 0 1,-1 0 0,1 0-1,0 0 17,0 0-17,0 0 1,-1 0-1,1 0 1,0 0 0,0 0-1,0 0 1,-1 0 15,1 0 0,0 0 63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7.72102" units="1/cm"/>
          <inkml:channelProperty channel="Y" name="resolution" value="37.76224" units="1/cm"/>
          <inkml:channelProperty channel="T" name="resolution" value="1" units="1/dev"/>
        </inkml:channelProperties>
      </inkml:inkSource>
      <inkml:timestamp xml:id="ts0" timeString="2023-09-12T01:44:47.86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387 9860 0,'0'-18'32,"0"1"15,0 34 31,17-17-63,-17 18-15,18 17 16,0 18 0,17 0 15,0 18-16,-17-18 1,17-18 0,-35-17-16,18 17 15,-1-17 1,-17-1 0,-17-17-1,17 18 1,-18-1-1</inkml:trace>
  <inkml:trace contextRef="#ctx0" brushRef="#br0" timeOffset="806.6223">3775 9913 0,'0'-18'16,"0"36"78,-18-18-79,0 18 1,1 35 0,-36 0-1,0 17 1,-18 1 15,18 17-31,1-18 31,-1-17-15,35-17 0,0-1-1,-17-17 1,17-1 0,18 1-16,-17-1 15,-1-17 1,36 0 46,-18-17-46</inkml:trace>
  <inkml:trace contextRef="#ctx0" brushRef="#br0" timeOffset="1702.8059">4216 10142 0,'-18'-17'16,"36"-1"15,-1 18 0,1 0-31,17 0 16,1 0-1,16 0 1,-16 18 0,-1-18-1,0 17 16,1-17-15,-19 0 0,1 0-1</inkml:trace>
  <inkml:trace contextRef="#ctx0" brushRef="#br0" timeOffset="2806.2607">4180 10054 0,'-17'0'63,"34"-17"203,1 17-173,0 0-77,-1 0 0,1 0-1,17-18 1,-17 36-16,17-18 15,-17 0-15,-1 0 16,1-18-16,17 36 16,1-18-1,-1-18 1,-17 36 0,-1-18-1,1 0 16,-1 0 1,-17 17-1,0-34 78</inkml:trace>
  <inkml:trace contextRef="#ctx0" brushRef="#br0" timeOffset="5319.0589">5292 10266 0,'0'0'0,"-18"0"0,36-18 63,-1 1-48,-17-1 1,18-17 0,17-18-1,-17 0 1,17 0-1,-17 18 1,17-1 0,-17 19-1,-18-1 1,17 18 0,1 0 15,-18 18-16,18-1 1,-1 19 0,1-1-1,0 18 1,-18 0 0,17 17-1,1-34 1,-1-1-1,-17-18 1,0 1 0,0-36 15</inkml:trace>
  <inkml:trace contextRef="#ctx0" brushRef="#br0" timeOffset="5999.0316">5345 10160 0,'-18'0'15,"36"0"64,-1 0-79,1 0 15,0 0-15,34 0 31,1 0-15,-17 0 0,-1 0-1,-17-18-15,-1 18 16,1 0-16</inkml:trace>
  <inkml:trace contextRef="#ctx0" brushRef="#br0" timeOffset="6879.2516">5380 9825 0,'-18'0'15,"18"-18"1,18 18 93,0-17-93,-1 17-16,1 0 16,17 0-1,-17 0-15,52 17 16,-52-17-1,17 0-15,0 0 16,1 18 0,-1-18-1,-17-18 32</inkml:trace>
  <inkml:trace contextRef="#ctx0" brushRef="#br0" timeOffset="7366.7819">5874 9984 0,'17'0'31</inkml:trace>
  <inkml:trace contextRef="#ctx0" brushRef="#br0" timeOffset="7699.3783">5927 9984 0,'0'17'94,"0"1"-78,-18 0-1,18 52 1,0-17 0,-18 18-1,18-19 1,0-16-16</inkml:trace>
  <inkml:trace contextRef="#ctx0" brushRef="#br0" timeOffset="8399.5152">5927 10054 0,'0'0'0,"-18"-17"15,18-1 1,18 0 0,17-17-1,18 17 1,-18 18-1,-17 18 1,-1 17 0,-17 1-1,-17-1 1,17 18 0,-18-18-1,0-17 16,1-18-31,17-18 16,17 18-16,1-18 16,0 18-1,-1-17 1,1 34 0,17 1-1,-17 0 1,0-1-1,-36 19 1,0-1 0,-17-18-1,17 1-15,1-18 16,-1 18 0,0-18-16,-17 0 0,0 0 31,-18-18-16,18 0 1,-1 1 0</inkml:trace>
  <inkml:trace contextRef="#ctx0" brushRef="#br0" timeOffset="17848.5493">6615 10089 0,'0'-17'15,"-18"17"1,0 0 31,36 0 0,-18 17-32,18-17 1,-1 0-16,1 0 16,35 0-1,17 0 1,-52 0-16,0 0 15,35 18 1,-36-18-16,1 18 16,-1-18-1,-17-18 32</inkml:trace>
  <inkml:trace contextRef="#ctx0" brushRef="#br0" timeOffset="18565.8716">6756 9966 0,'0'18'94,"-18"-18"-78,18 17-16,-18 19 15,18-1 1,-17 18 0,17-36-1,-18 36 1,1-17-1,-1-19 1,18 1 0,0-36-1,18 18 1</inkml:trace>
  <inkml:trace contextRef="#ctx0" brushRef="#br0" timeOffset="19598.4142">7285 10231 0,'0'17'15,"17"-34"63,1-1-62,-18 0-16,18 1 16,-18-19-16,17 19 15,19-54 1,-1 18 0,-17 18-1,-1 17 1,-17-17-1,18 35-15,-18-18 16,0 36 31,18 0-47,-18-1 31,0 19-31,0-19 16,17 36-1,1 0 1,-1 0 0,-17-18-16,0-17 15,18 17 1,0-17-16,-18 17 16</inkml:trace>
  <inkml:trace contextRef="#ctx0" brushRef="#br0" timeOffset="20015.9669">7302 10125 0,'0'-18'16,"18"18"0,0 0-1,35 0 1,0-18 0,-36 36-16,36-36 15,-35 36-15,-1-18 16,36 0-1,-35 0 1</inkml:trace>
  <inkml:trace contextRef="#ctx0" brushRef="#br0" timeOffset="20648.1259">7849 9948 0,'18'-17'15,"-18"-1"17,0 36-1,0-1-31,0 19 16,0 34-1,-18 1 1,18 17 15,-17-18-31</inkml:trace>
  <inkml:trace contextRef="#ctx0" brushRef="#br0" timeOffset="21298.0346">7867 10019 0,'0'0'0,"0"-18"0,18 18 15,-18-17 1,17-1 0,36 0-1,-18 1 1,-17 34-16,0-17 16,-1 0-16,1 18 0,-18 0 15,0 17 1,-18 18-1,-17-18 1,17-17 0,1-18-1,34 0 1,1-18 0,0 18-1,17 0 1,-17 18 15,-1 17-15,1-17-16,-18 17 15,0-17-15,-18-1 16,1 18 0,-19 1-1,1-36 1,-18 17-1,18-34 1,0 17 0,-1-18-1</inkml:trace>
  <inkml:trace contextRef="#ctx0" brushRef="#br0" timeOffset="22150.7224">7867 9754 0,'0'18'47,"18"-18"0,-1 0-32,1 0 1,17 0-1,18 0 1,-18 18 0,18-18-1,-17 0 1,-19 17 0,1-17-1</inkml:trace>
  <inkml:trace contextRef="#ctx0" brushRef="#br0" timeOffset="29702.8684">4198 11518 0,'18'0'63,"-36"0"-1,0 0-30,36 0 30,0 0-62,-1 0 16,36 0-1,0 0 1,-18 18-16,18-18 16,-35 0-1,0 0-15,17 0 16,-17 0-1,-1 0 17,1 0-17</inkml:trace>
  <inkml:trace contextRef="#ctx0" brushRef="#br0" timeOffset="30493.1598">4251 11395 0,'0'17'125,"18"-17"-125,-1 0 15,1 0 1,0-17 0,17 17-1,18 0 1,-18 0 0,0 17-1,1-17 1,-19 0 15,1 0-31,-1 18 16</inkml:trace>
  <inkml:trace contextRef="#ctx0" brushRef="#br0" timeOffset="35113.8995">5450 11254 0,'-17'17'31,"-1"-17"0,1 0-15,-1 0-1,0 0 1,-17 18 0,-18 0-1,35-1-15,1 1 16,-1-1-16,0 1 0,1 0 15,-1 35 1,18 0 0,18-1-1,-1 1 1,36-17 0,0-1-1,-35-35 1</inkml:trace>
  <inkml:trace contextRef="#ctx0" brushRef="#br0" timeOffset="36080.1262">5662 11589 0,'0'17'15,"0"-34"48,0-1-48,18 18 1,-1-53 0,1 36-16,0-19 15,-1 1 1,1 17-16,0-35 16,-1 36-1,1-1 1,-1 1-1,1 17 32,-18 17-31,0 1 0,18 35-1,-18-18 1,0 0-16,0 18 15,0-35-15,17 17 16,1 0 0,-18 1-1,18-1 1,-18-17 0</inkml:trace>
  <inkml:trace contextRef="#ctx0" brushRef="#br0" timeOffset="36670.6165">5715 11518 0,'18'0'47,"-1"18"-32,1-18 1,0 0-1,17 0 1,0 0 0,0 0-1,-17 0 1,0 0 0,-1 0 15</inkml:trace>
  <inkml:trace contextRef="#ctx0" brushRef="#br0" timeOffset="38763.8998">6138 11448 0,'-17'0'47,"34"-18"-16,1 18-16,0 18-15,17-18 16,18 0 15,17 0-15,-17 0 0,0 0-1,-18 0 1,-17 0-1</inkml:trace>
  <inkml:trace contextRef="#ctx0" brushRef="#br0" timeOffset="39398.9413">6315 11377 0,'0'-18'32,"-18"18"77,36 18-93,-18 0-1,-18-1-15,18 1 16,0 0 0,-18 35-1,1-18 1,17-18-1,0 1 1,0 0-16</inkml:trace>
  <inkml:trace contextRef="#ctx0" brushRef="#br0" timeOffset="40096.5363">6791 11377 0,'0'0'16,"0"-18"15,0 36-16,0 0 17,0-1-32,-18 36 15,18-17 1,-17 16 0,17-16-1</inkml:trace>
  <inkml:trace contextRef="#ctx0" brushRef="#br0" timeOffset="40813.1726">6791 11430 0,'0'0'16,"-18"0"-16,18-18 31,0 1 0,36-1-15,-1 0-1,0 18 1,0 18 0,-17 0-1,0 17 1,-36 0-1,0 1 1,-17-19 0,18 1-1,-1-18 1,18-18 0,18 18-1,-1 0-15,1-17 16,-1 34-1,1-17-15,0 18 16,-1-1 15,-17 19-15,-17-19 0,-19 19-1,1-19 1,-18 1-1,0-36 1,18 18 0,17 0-1,18-17-15,18 17 16</inkml:trace>
  <inkml:trace contextRef="#ctx0" brushRef="#br0" timeOffset="41379.6846">7144 11324 0,'35'18'15,"-17"-18"1,35 17-1,-1 1 1,-16 17 0,-19 18-1,-17 0 1,-35 0 0,0 18-1,0-18 1,17-36-16,0-17 15</inkml:trace>
  <inkml:trace contextRef="#ctx0" brushRef="#br0" timeOffset="42179.6735">7761 11324 0,'0'0'0,"-18"18"32,1-18-17,-1 17 1,1 1-16,-1-18 15,-17 53 1,17 0 0,0-18-1,18 36 1,36-36 0,-1 18-1,0-35 1,18 17-1,-18-17 17,-17-18-17,0 17-15</inkml:trace>
  <inkml:trace contextRef="#ctx0" brushRef="#br0" timeOffset="44579.3769">8114 11659 0,'0'0'0,"18"0"47,-18-17-32,0-1 1,17 0-1,-17-35 1,35 1 0,-17-1-1,17 17 1,-17 1 0,0 17-1,-1 1 1,-17 34 15,18 1-15,-18 0-1,0-1-15,18 19 16,-18-19-16,17 1 16,1 35-1,-1 0 1,1-18-1,0 0 1,-1 1 0,-17-1-1,0-17 1</inkml:trace>
  <inkml:trace contextRef="#ctx0" brushRef="#br0" timeOffset="45142.5145">8167 11553 0,'0'-17'31,"17"17"-15,-17 17-1,18-34 1,0 34-1,17-17 1,-17 0 0,17 0-1,-17 0 1,-1 18 0,1-18-1</inkml:trace>
  <inkml:trace contextRef="#ctx0" brushRef="#br0" timeOffset="46415.3565">8802 11483 0,'17'0'47,"19"0"-47,-19 0 16,36 0-1,0 0 1,-35 18 0,17-18-1</inkml:trace>
  <inkml:trace contextRef="#ctx0" brushRef="#br0" timeOffset="46845.4265">8961 11412 0,'0'0'0,"0"-17"15,0 34 32,0 1-31,-18 17-1,18-17-15,-18 0 16,18 17-16,0 0 16,-17 0-16,17-17 15</inkml:trace>
  <inkml:trace contextRef="#ctx0" brushRef="#br0" timeOffset="47478.8073">9366 11395 0,'0'-18'32,"0"0"-17,0 36 48,-17 0-48,17-1-15,-18 1 16,18 53 0,-18-1-1,1-17 1</inkml:trace>
  <inkml:trace contextRef="#ctx0" brushRef="#br0" timeOffset="48129.1372">9402 11395 0,'0'0'0,"0"-18"16,17 18-1,18-18 1,18 18-1,-17 0 1,-1 18 0,-35 17-1,-18 18 1,-17-35-16,0 17 16,-1-35-1,19 18-15,-18-18 16,35-18 15,17 18-31,18 0 31,18 0-15,0 18 0,-17 17-1,-19 0 1,1-35-16,-18 18 15,0 0-15,-18-1 0,1 1 16,-19 17 0,-34-35-1,17 0 1,0 0 0,18 0-1,17-17 1</inkml:trace>
  <inkml:trace contextRef="#ctx0" brushRef="#br0" timeOffset="48762.4101">9842 11342 0,'18'0'32,"0"0"-32,-1 17 15,1-17 1,17 0-16,1 36 15,-36-19 1,17 19-16,1 17 31,-36 17-15,-35 1 0,18-1-1,-18-17 1,35-18-1,-17-35 1</inkml:trace>
  <inkml:trace contextRef="#ctx0" brushRef="#br0" timeOffset="52606.3225">9331 11218 0,'-18'0'47,"36"-17"62,0 17-93,-1 0-1,19 17 1,16-17 0,-16 0-1,-1 18 1,0-18 0,1 0-1,-19 0 1,1 0-1,-1 0 17,1 0-17,0 0 17,-18 18 108,-18-18-140</inkml:trace>
  <inkml:trace contextRef="#ctx0" brushRef="#br0" timeOffset="58062.4523">8132 11236 0,'0'-18'171,"17"18"-155,-17 18-16,18-18 16,17 0-1,-17 0 17,-1 0-17,1 0 1,0 0-1,-1 18 1,19-18 0,-19 0-1,1 0 1,-1 0-16,1 0 16,0 0-1,-1 0 1,1 0-1,0 0 1,-1 0 0</inkml:trace>
  <inkml:trace contextRef="#ctx0" brushRef="#br0" timeOffset="64410.5402">4163 12718 0,'17'-18'78,"1"18"-78,0 0 16,52 0-1,1 0 1,-1 18-1,-17-18 1,0 17 0</inkml:trace>
  <inkml:trace contextRef="#ctx0" brushRef="#br0" timeOffset="65127.5218">4216 12594 0,'-18'0'16,"18"-17"46,18 17-62,-1 0 31,1 17-31,17-17 16,18 0 0,18 0-1,-1 18 1,-17-18-1</inkml:trace>
  <inkml:trace contextRef="#ctx0" brushRef="#br0" timeOffset="67262.8839">5521 12823 0,'18'0'47,"-18"-17"-32,0-1 1,17 1 0,1-1-1,0-17 1,34-36-1,-16 1 1,-19 34-16,1 1 16,0 17-16,-1-17 15,1 17-15,0-17 16,-1 35 31,-17 18-47,0 17 15,18 18 1,-18 0 0,17 17-1,1 1 17,0-18-17,-1 0 1,-17-36-16,0 1 15,18 0-15,-18-1 0,0 1 16</inkml:trace>
  <inkml:trace contextRef="#ctx0" brushRef="#br0" timeOffset="67660.7043">5680 12665 0,'0'0'0,"17"0"63,1 0-63,0 0 15,-1 0 1,36 17-1,0-17 1,-35 0-16</inkml:trace>
  <inkml:trace contextRef="#ctx0" brushRef="#br0" timeOffset="68410.4764">6244 12612 0,'0'0'0,"18"0"47,-1 0-31,36 0-1,0 17 1,18-17-1,-18 18 1,-18-18 0</inkml:trace>
  <inkml:trace contextRef="#ctx0" brushRef="#br0" timeOffset="68893.9011">6421 12506 0,'0'0'0,"-18"0"31,18 18 16,-18-1-31,18 1-16,0 0 15,-17 17-15,17 18 16,0-18-1,0-17-15,0 17 16</inkml:trace>
  <inkml:trace contextRef="#ctx0" brushRef="#br0" timeOffset="70238.7971">6456 12453 0,'-18'-18'16,"1"18"15,17-17-16,-18 17-15,0 0 16,1 0 0,-1 0-1,-17 0 1,-1 0 15,19 0-31,-1 0 16,1 0-16,-1 0 15,0 17 1,1-17 0,-1 18-1,0 0 1,18-1 0,-17 1-1,17 0 1,0-1-1,0 19 1,0-19 0,0 1-1,17 17 1,-17-17-16,0-1 16,18 1-1,0 0 1,17 17-1,-17-17 1,-1-1 0,18 1-1,1-1 1,-1-17 0,0 18-1,-17-18-15,0 0 16,17 0-1,-18-18 1,19 18 0,-19-17-1,19 17 1,-36-18 15,35 1-15,-17 17-1,-1-18 1,1 0 0,-18 1-1,18-19 1,-18 1 0,0 17-1,-18-17 1,0 18-1,1-19 1,-1 19 0,0-1-1,1 0 17,-1 18-17</inkml:trace>
  <inkml:trace contextRef="#ctx0" brushRef="#br0" timeOffset="88038.7214">7038 12471 0,'0'-18'47,"18"18"62,-36 0-109,36 18 16,-18-1 0,0 1-1,0 17 1,0 18-1,0-18 1,-18 1 0,18-1-1,0 0 1,0-17 0,0 0-1,0-1 1,0 1-1,0-1 1,0 1 15</inkml:trace>
  <inkml:trace contextRef="#ctx0" brushRef="#br0" timeOffset="90286.4201">7073 12488 0,'18'-17'78,"-1"17"-47,1 0-15,0 0-16,-1 17 15,1-17 1,0 0-16,-1 18 16,1-18-1,17 18 1,-17-1 15,-1 1-15,19-18-1,-36 18 1,17-18 0,1 17-1,-18 1 32,0-1-31,-18-17-1,18 18 1,-17-18 0,-1 18-1,0-18 1,1 0 0,-1 17 15,-17-17-16,17 0 1,-17 0 0,17-17-1,1 17 1,-1-18 0,0 18-1,1 0-15,-1 0 47,1 0-16,-1 0 1,36 0 108,-1 0-124,1 18 15,-1-18-31,1 0 16,17 17-1,-17-17 1,0 18 0,-1-18 15,1 18-16,0-18 1,-1 17 0,1-17-1,-1 0 1,-17 18 0,18-18-1,0 0 1,-18 18-1,0-1 17,0 1 15,0-1-16,-18-17-16,18 18 1,-18 0 15,1-18 16,17 17-31,-18-17-1,1 0 17,-1 0-17,0 0 1,1 0 15,-1 0-15,0 0-1,1-17 32,-1 17-31,0 0 15,18-18-15,-17 18-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7.83934" units="1/cm"/>
          <inkml:channelProperty channel="Y" name="resolution" value="37.83251" units="1/cm"/>
          <inkml:channelProperty channel="T" name="resolution" value="1" units="1/dev"/>
        </inkml:channelProperties>
      </inkml:inkSource>
      <inkml:timestamp xml:id="ts0" timeString="2025-04-19T12:15:53.01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136 3324 0</inkml:trace>
  <inkml:trace contextRef="#ctx0" brushRef="#br0" timeOffset="871.5628">8111 3324 0,'25'0'125,"-25"-25"31,25 25-93,-50 0 15,25 25-62,-25-50 15,50 25-16</inkml:trace>
  <inkml:trace contextRef="#ctx0" brushRef="#br0" timeOffset="2943.5961">7689 2505 0,'-24'0'94,"24"25"-47,0-50 0,24 0-16,1 1-16,-25-1-15,25 0 16,-25 0-16,25 25 16,-25-25-16,25 1 15,-25-1-15,24 0 16,-24 0 0,25 0-16,0 1 15,-25-1 1,25 0-1,-25 0 17,25 25-1,-25 25 31,0 0-30,24 0-17,-24-1 1,0 1-16,25 0 16,-25 0-16,0 0 15,25-1-15,-25 1 16,0 0-1,0 0-15,25 0 16,-25-1 15,-25-24 79</inkml:trace>
  <inkml:trace contextRef="#ctx0" brushRef="#br0" timeOffset="3767.168">7813 2381 0,'0'-25'187,"25"25"-187,0 0 32,0 0-17,0 0 17,-25 25-17,24-25 63</inkml:trace>
  <inkml:trace contextRef="#ctx0" brushRef="#br0" timeOffset="4655.9523">8161 2332 0,'25'-25'63,"-1"25"15,-24 25-16,-24-25-30,24-25-1,24 25 16,1 0 0,-50 0-32,25 25 1,0-50 0,-24 25-1</inkml:trace>
  <inkml:trace contextRef="#ctx0" brushRef="#br0" timeOffset="5327.9942">8434 2158 0,'24'0'63,"-24"25"-48,0 0-15,0-1 16,0 1-16,0 0 15,0 0-15,0 0 16,0-1-16,-24 1 16,24 25-1,-25-50-15,25 25 16</inkml:trace>
  <inkml:trace contextRef="#ctx0" brushRef="#br0" timeOffset="6200.2782">8483 2257 0,'-25'0'16,"25"-25"-16,-24 25 31,24-24-15,24 24-16,-24-25 16,25 25-1,0 0-15,0-25 16,0 25-16,-1 0 15,1-25-15,25 50 16,-25-25-16,-1 0 16,1 25-1,-25 0 1,0-1-16,-25-24 16,25 25-16,-49 0 15,24 0-15,0 0 16,0-25-16,-24 24 15,24-24-15,0 0 16,50 0 31,0 0-31,0 25-1,-1-25-15,1 0 16,0 0-16,-25 25 15,25-25-15,-25 25 16,-25 0 0,25-1-1,-25-24-15,0 25 16,1-25-16,-1 0 16,0 0-16,0 25 15,0-25-15,1 0 16,-1 0-16,0-25 15,0 25 32</inkml:trace>
  <inkml:trace contextRef="#ctx0" brushRef="#br0" timeOffset="115408.0039">12303 7020 0,'0'0'0,"-25"-25"0,1 25 16,24-25 0,-25 25-16,0-25 15,0 25 1,0 0-1,0 0 1,1 0-16,-1 0 16,0 0-1,-25 0-15,26 0 16,-1 25-16,0-25 16,0 0-16,0 25 15,1-25-15,-1 25 16,0-25-16,0 25 15,0-1-15,1 1 16,-1 0-16,0-25 16,0 25-16,0 0 15,1-1-15,-1 1 16,0 0-16,0 0 16,0 24-16,1-24 15,-1 0-15,0 0 16,25 0-16,-25-1 15,25 1-15,0 0 16,0 0-16,0 0 16,0-1-16,0 1 15,0 0-15,25 0 16,-25 0 0,0 24-16,0-24 15,25 0 1,-25 0-16,0-1 15,25 1-15,-25 0 16,24 0-16,-24 0 16,25-1-16,0 1 15,-25 0-15,25 0 16,0 0-16,-1 0 16,1-1-1,0-24-15,0 25 16,0 0-16,-1-25 15,1 25-15,0-25 16,0 25-16,24-25 16,-24 0-16,0 24 15,0-24-15,0 0 16,-1 25-16,1-25 16,0 0-16,0 25 15,0-25-15,-1 0 16,1 25-16,0-25 15,0 0-15,0 25 16,0-25-16,-1 0 16,26 0-1,-25 0-15,0 0 0,-1 0 16,26-25 0,-25 25-16,24 0 15,-24-25-15,25 25 16,-25 0-16,-1-25 15,26 25-15,-25 0 16,0-25-16,-1 1 16,1 24-16,0-25 15,0 0-15,0 0 16,-1 0-16,1 1 16,-25-1-16,25 0 15,-25-25-15,25 25 16,-25 1-16,0-1 15,25 0-15,-25-25 16,24 26-16,-24-26 16,0 25-16,25-24 15,-25 24-15,0-25 16,0 25-16,0-24 16,0 24-16,-25 0 15,25-24-15,0 24 16,-24 0-16,-1 0 15,25-24-15,-25 24 16,-25-25-16,26 1 16,-26 24-1,0-25-15,-24 25 16,24 1-16,1-1 16,-26 25-16,26-25 15,-26 25-15,26 0 16,-1 25-16,25 0 15,-24-1-15,24 1 16</inkml:trace>
  <inkml:trace contextRef="#ctx0" brushRef="#br0" timeOffset="117272.2272">17239 7268 0,'0'0'0,"0"-25"16,-25 0 0,1 25-1,24-25-15,-25 1 16,0 24-16,0-25 15,0 25-15,1 0 16,-1-25-16,0 25 16,-25 0-16,1 0 15,24 0-15,-25 0 16,1 0-16,-1 25 16,1-25-16,24 0 15,-25 0-15,25 25 16,-24-25-16,24 24 15,0-24-15,0 25 16,1 0 0,-1 0-16,0 0 15,0-1-15,-25 26 16,26-25-16,-1 0 16,0 24-16,-25-24 15,26 25-15,-1-26 16,0 1-16,0 25 15,0-25-15,25 24 16,-24-24-16,24 25 16,0-26-16,0 1 15,0 0-15,24 0 16,-24 0-16,25-1 16,-25 1-16,25 0 15,0 0-15,0 0 16,-1 0-16,1-1 15,0 1-15,0-25 16,24 25-16,-24 0 16,0 0-16,25-25 15,-25 24-15,24 1 16,-24-25-16,0 25 16,24 0-16,1-25 15,-25 25-15,24-25 16,1 0-1,0 24-15,-1-24 16,1 0-16,-1 0 16,1-24-16,0 24 15,-1 0-15,1 0 16,-1 0-16,1 0 16,-25-25-16,24 25 15,-24 0-15,0 0 16,25 0-16,-26 0 15,1-25-15,0 25 16,0 0-16,25-25 16,-26 25-16,1-25 15,0 25-15,0-24 16,0-1-16,-1 25 16,1-25-16,-25 0 15,25 0-15,0 25 16,0-24-16,-1-1 15,1 0-15,0 0 16,0 0-16,-25 0 16,25-24-16,-1 24 15,-24 0 1,25 0-16,0 1 16,-25-1-16,0-25 15,0 25-15,0 1 16,0-1-16,0 0 15,-25 0-15,25 0 16,-25 1-16,25-1 16,-24 0-16,-1 0 15,0 0-15,-25 1 16,26 24-16,-1-25 16,0 0-16,-25 0 15,26 0-15,-1-24 16,0 24-16,0 0 15,-24 0-15,24 1 16,0-1-16,0 0 16,0 0-16,-24 0 15,24 1-15,0-1 16,0 25-16,-24-25 16,24 25-16,-25 0 15,25 0-15,-24 0 16,24 0-16,0 0 15</inkml:trace>
  <inkml:trace contextRef="#ctx0" brushRef="#br0" timeOffset="118791.5075">12551 6945 0,'-25'0'15,"25"-24"32,25 24-31,-25-25 0,25 25-16,0-25 15,0 25-15,24-25 16,1 0-16,-1 25 15,1-25-15,0 1 16,-1-1-16,1 0 16,24 25-16,-24-25 15,24 0-15,-24 1 16,24-1-16,1 0 16,-1 25-16,1-25 15,-1 0-15,0 1 16,1 24-16,-1-25 15,-24 25 1,24-25-16,1 25 16,-26-25-16,26 25 15,-1-25-15,-24 25 16,24 0-16,-24 0 16,24-24-16,-24 48 15,24-24-15,-24 0 16,24 0-16,-24 0 15,24 0-15,1 25 16,-26-25-16,26 25 16,-26-25-16,1 25 15,24-25-15,-24 25 16,-1-1-16,26-24 16,-25 25-16,-1 0 15,26 0-15,-26 0 16,1-1-16,24 1 15,-24 0-15,-1 0 16,26 0-16,-26-1 16,1 1-16,0 0 15,-1 25-15,1-25 16,-1-1-16,1 1 16,-25 0-16,24 0 15,-24 24-15,0-24 16,0 0-1,0 0-15,0 0 16,-1-1-16,1 1 16,0 0-16,0 0 15,0 0-15,-1-1 16,1 1 0,0 0-16,0 0 15,-25 0 1,25-25-1</inkml:trace>
  <inkml:trace contextRef="#ctx0" brushRef="#br0" timeOffset="119399.9959">15329 5953 0,'-25'-25'0,"1"1"15,-1 24 1,50 0 15,-1 0-15,26 0-1,0 24-15,-1-24 16,26 25-16,-1-25 16,1 25-16,24-25 15,0 25-15,-25 0 16,26-25-16,-51 24 15,26-24-15</inkml:trace>
  <inkml:trace contextRef="#ctx0" brushRef="#br0" timeOffset="119919.5437">15801 5705 0,'0'0'0,"0"-25"16,-25 50 46,25 0-46,0 24-16,0-24 15,-25 25-15,25 0 16,-25-1-16,25-24 16,0 25-16,-25-1 15,25 1-15,-24-25 16,24 24-16,0-24 15,-25 0-15,25 0 16</inkml:trace>
  <inkml:trace contextRef="#ctx0" brushRef="#br0" timeOffset="121071.7264">17314 6672 0,'0'0'0,"0"25"16,-25-25 0,0 0 15,25-25 16,0 1-32,25 24 1,-25-25-16,25 0 16,-1 0-16,1 0 15,0 25-15,0-24 16,0-1-16,24 0 16,-24 25-16,25-25 15,-1 0-15,1 1 16,0-1-16,-1 25 15,26-25-15,-1 25 16,-24-25-16,24 25 16,0 0-16,1 0 15,-26 0-15,26 25 16,-26-25-16,26 25 16,-1 0-16,-24-1 15,24 1-15,-24 0 16,24-25-16,1 50 15,-26-26-15,1 1 16,24 0-16,-49 0 16,25 0-16,-1-1 15,-24 26-15,25-25 16,-25 0 0,-1-1-16,1 1 15,0 0-15,-25 0 16,25-25-16,-25 25 15,0 0-15,0-1 16,25-24 15</inkml:trace>
  <inkml:trace contextRef="#ctx0" brushRef="#br0" timeOffset="121927.5978">17487 6077 0,'0'0'0,"-25"0"16,50 0 31,0 0-32,0 0-15,0 0 16,24 0-16,1 0 16,0 0-16,24 0 15,0 0-15,1 0 16,-1 0-1,1 0-15,-1 0 16,25 25-16,-24-25 16,-1 0-16,0 0 15,-24 25-15,25-25 16,-1 25-16,-24-1 16,24-24-16,-24 25 15,-1 0-15,-24 0 16,25 24-16,-26-24 15,1 0-15,25 25 16,-25-26-16,-1 1 16,1 25-16,0-25 15,0 24-15,0-24 16,-1 0-16,1 24 16,-25-24-16,25 0 15,-25 0-15,25 24 16,-25-24-16,0 0 15,25 0-15,-25 0 16</inkml:trace>
  <inkml:trace contextRef="#ctx0" brushRef="#br0" timeOffset="122583.1732">19695 6499 0,'0'-25'47,"0"0"141,-25 25-126,25-25 16</inkml:trace>
  <inkml:trace contextRef="#ctx0" brushRef="#br0" timeOffset="123743.9064">19546 6400 0,'0'-25'16,"25"25"-16,-25-25 31,0 50 0,0 0-15,-25-1-16,25 1 16,0 0-16,-25 0 15,25 24-15,0-24 16,0 25-16,0-25 15,0-1-15,-25 26 16,25-25-16,0 0 16,0-1-16,0 1 15,0 0 1,0 0 0,0 0-1,0 0 32,-24-25-31,-1 0 15,0-25-15,0 25-16,0 0 15,-24-25-15,-1 25 16,1-25-16,-26 25 15,1 0-15,24 0 16,-24-25-16,24 25 16,25 0-16,1 0 15,-1 0-15,0 0 16,25 25-16,0-50 47,25 25-16,0 0 94,-1 0-109,1-25-16,0 25 15,25 0-15,-26-24 16,26-1-16,0 0 16,-1 25-16,1-25 15,-1 0-15,1 1 16,0-1-16,-26 0 15,26 0-15,-25 0 16,0 25-16,24-24 16,-24 24-16,0-25 15,-25 0-15,25 25 16,0-25-16,-1 25 16,-24-25-1,25 25 1,-50 25 93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7.83934" units="1/cm"/>
          <inkml:channelProperty channel="Y" name="resolution" value="37.83251" units="1/cm"/>
          <inkml:channelProperty channel="T" name="resolution" value="1" units="1/dev"/>
        </inkml:channelProperties>
      </inkml:inkSource>
      <inkml:timestamp xml:id="ts0" timeString="2025-05-03T12:22:39.17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802 9748 0,'0'0'0,"-25"0"93,50 0 1,0 0-78,-25-25-1,25 25-15,-1 0 16,1 25 0,0-25-1,0 0-15,0-25 16,24 25-16,-24 0 15,0 0-15,24 0 16,-24 0-16,0 0 16,0 0-16,0 0 15,-1 0-15,1 0 16,0 0-16,0-24 16,0 24-1,-1 0-15,1 0 16,0 0-1,0 0-15,0 0 16,-1 24 0,1-24-1,0 0 1,0 0-16,0 0 16,0-24-16,-1 24 15,1 0-15,0 0 16,0 0-16,0 0 15,-1 0-15,1 0 16,0 0-16,0 0 16,0 0-1,-1 0 1,1 0-16,0 0 16,0 0-1,0 0 1,-1 24-1,1-24-15,0 0 16,0 0 0,0 0-16,-1 0 15,1 0-15,0 0 16,0 0-16,24 0 16,-24 0-16,0 0 15,0 0-15,0 0 16,24 0-16,-24 0 15,0 0-15,0 0 16,-1 0-16,26 0 16,-25 0-16,0 0 15,-1 0-15,1 0 16,0 0 0,0 0-16,0 0 15,0 0 1,24 0-16,-24 0 15,0 0 1,0 0-16,-1 0 16,1 0-16,0 0 15,0 0-15,0 0 16,-1 0-16,1 0 16,0 0-16,0 0 15,0 0-15,24 0 16,-24 0-16,0 0 15,24 0-15,-24 0 16,0 0-16,0 0 16,0 0-16,-1 0 15,1 0-15,25 0 16,-25-24-16,-1 24 16,26 0-16,-25 0 15,0 24-15,24-24 16,-24 0-16,25 0 15,-25 0-15,24 0 16,-24 0-16,25 0 16,-26-24-16,26 24 15,0 0-15,-26 0 16,26 0 0,0 0-16,-26 0 15,26 0-15,-25-25 16,24 25-16,-24 0 15,0 0-15,25 0 16,-26 0-16,26 0 16,-25 0-16,0 0 15,24 0-15,-24 0 16,25 0-16,-26 0 16,26 0-16,-25 0 15,0-25-15,0 25 16,-1 0-16,26 0 15,-25 0-15,0 0 16,-1 0 0,1 0-16,0 0 15,0 0 17,0 0 46</inkml:trace>
  <inkml:trace contextRef="#ctx0" brushRef="#br0" timeOffset="5432.1383">21779 8731 0,'-25'0'16,"50"25"0,-1-25 15,-24 25-15,0 0-1,25-1 1,-50-24-16,25 25 15,0 0-15,0 0 16,25 0-16,-25-1 16,0 1-16,0 0 15,0 0-15,0 0 16,0 0 0,0-1-16,25 1 0,-25 0 15,0 0 1,0 0-16,0-1 15,25 1 1,-25 25-16,0-25 16,0-1-16,0 1 15,0 0 1,0 0-16,0 0 16,0-1 15,25-24 0,-25 25-15,0 0-1,0 0 1,0 0 0,0-1-1,0 1 1,24 0-1,-24 0-15,0 0 16,-24-25-16,24 24 16,0 1-16,0 0 15,0 0 1,0 0 0,0-1-1,24-24-15,-24 25 16,0 0-1,0 0 1,25 0 0,-25-1-16,0 1 15,0 0 1,0 0-16,0 0 16,0 0-1,0-1-15,0 1 16,0 0-16,0 0 15,0 0 1,0-1 0,0 1-16,-25 0 15,25 0 1,25 0 0,-50-1-16,25 1 15,0 0 1,0 0-16,0 0 15,0-1 1,0 1-16,0 0 16,0 0-16,0 0 15,0 24-15,0-24 16,0 0-16,0 0 16,0-1-16,0 26 15,0-25-15,0 0 16,0 24-16,0-24 15,-24 25-15,24-26 16,0 1-16,0 0 16,0 0-16,0 0 15,0-1-15,0 1 16,0 0-16,0 0 16,0 0-1,0 0-15,24-25 16,-24 24-16,0 1 15,0 0-15,0 0 16,0 0 0,0-1-16,0 1 15,0 0-15,25 0 16,-25 0-16,0-1 16,0 1-1,0 0-15,25 0 16,-25 24-16,0-24 15,25 0-15,-25 0 16,0 0-16,0-1 16,25 1-16,-25 0 15,0 0-15,0 0 16,0-1-16,0 1 16,0 0-16,0 0 15,0 0 1,0-1-16,0 1 15,0 0-15,0 25 16,0-26-16,0 1 16,0 0-16,0 0 15,24 0-15,-24 0 16,0 24-16,0-24 16,0 0-16,25 0 15,-25 24-15,0-24 16,0 25-16,0-1 15,0-24-15,0 25 16,0-1-16,0-24 16,0 25-1,0-26-15,0 26 16,0-25-16,0 24 16,0-24-16,25 25 15,-25-25-15,0 24 16,0-24-16,25 25 15,-25-1-15,0-24 16,0 25-16,25-1 16,-25 1-16,0 0 15,0-1-15,0 1 16,0-25-16,0 24 16,0 1-16,0-1 15,0-24-15,24 25 16,-24-1-16,0-24 15,0 25-15,0-1 16,0-24-16,0 25 16,25-25-16,-25-1 15,0 26-15,0-25 16,0 0-16,25 24 16,-25-24-16,0 0 15,0 0-15,0-1 16,0 1-1,0 0 1,0 0-16,-25 0 16,25 0-1,0-1-15,0 1 16,0 0 15,-25-25 47,25-25-78</inkml:trace>
  <inkml:trace contextRef="#ctx0" brushRef="#br0" timeOffset="10208.8262">23267 11534 0,'0'0'0,"0"-25"16,0 50 31,-25 0-32,25 0 1,0 0 0,25-50-1,24 25-15,26-50 16,24 1-16,25-26 16,0 1-16</inkml:trace>
  <inkml:trace contextRef="#ctx0" brushRef="#br0" timeOffset="11136.8087">23143 12526 0,'0'0'0,"0"-24"15,0-1 1,0 0 0,0 50 30,0 0-30,-25-1-16,25 1 16,0 0-16,0 0 15,0 0-15,0-1 16,0 1-16,0 0 16,25-25-16,0 0 15,-1-25-15,51-24 16,24-26-16,0 1 15,25-1-15,0 1 16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7.72102" units="1/cm"/>
          <inkml:channelProperty channel="Y" name="resolution" value="37.76224" units="1/cm"/>
          <inkml:channelProperty channel="T" name="resolution" value="1" units="1/dev"/>
        </inkml:channelProperties>
      </inkml:inkSource>
      <inkml:timestamp xml:id="ts0" timeString="2023-09-12T01:31:30.16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487 9966 0,'0'-18'15,"0"1"1,-18-1 31,36 18 31,-18 18-78,0-1 16,18-17-1,17 53 1,-17-17-1,17 16 1,-17-34-16,-1 17 16,1 1-16,-1-19 15,1 1-15,0 17 16,-1-17-16,1-1 16,-18 1-1,0 0 32,18-18-47,-18 17 31</inkml:trace>
  <inkml:trace contextRef="#ctx0" brushRef="#br0" timeOffset="780.9759">2928 9948 0,'0'18'94,"-18"-18"-63,18 18-31,-17-1 16,-1 36-1,1-18-15,-1 1 16,-35 34 0,0 1-1,0-1 1,18 1-1,0 0 1,-1-36 0,19 18-1,-19-18 1,19-17 0,-1-1-16,18 1 15,-18 0 1,1-1-1,34-17 64,1-17-64</inkml:trace>
  <inkml:trace contextRef="#ctx0" brushRef="#br0" timeOffset="1624.7791">3634 10266 0,'0'0'0,"-18"0"16,0 0-1,1 0 1,34 0 78,1 0-79,0 0-15,-1 0 16,1 0 0,0 0-16,17 17 0,-18-17 15,36 0 1,0 0 0,-17 18-1,-1-18 1,-18 18-1,1-18 1</inkml:trace>
  <inkml:trace contextRef="#ctx0" brushRef="#br0" timeOffset="2811.9983">3616 10125 0,'-18'17'16,"36"-17"124,-18 18-124,18-18 15,-1 0-15,1 0-1,0 0 1,-1 0 0,18-18-1,18 18 1,-17 0-1,-1 0 1,-17 0 0,-1 0-16,1 0 0,-1 0 15,1 0 1,0 18 0,-1-18-1,1 0 1,0 0-1,-1 0 17,1 0 108,-18 18-124,0-36 31</inkml:trace>
  <inkml:trace contextRef="#ctx0" brushRef="#br0" timeOffset="6045.3623">4710 10460 0,'17'-18'94,"1"1"-79,-18-1 1,17-17 0,1-18-1,0 0 1,17-18 0,-17 18-1,-1 18-15,1 0 16,0-18-1,-18 35-15,17-17 32,1 0-17,0 17 1,-18 0 0,17 18 15,-17 18-31,0 0 15,0-1 1,18 19 0,-1 17-1,-17-36-15,0 18 16,18 18 0,-18-17-16,18 17 15,-1 17 1,1-35-1,-18 18 17,18-35-17,-18 17 1,0-17 0,0 0-1</inkml:trace>
  <inkml:trace contextRef="#ctx0" brushRef="#br0" timeOffset="6873.5372">4851 10283 0,'0'0'0,"17"0"125,1 0-109,-18 18-16,18-18 16,17 0-16,-17 0 31,-1 0-31,1 0 15,-1 0-15,1 0 32,0 0 15,-18 18-32,17-18 16,-17-18 1,-17 0-1</inkml:trace>
  <inkml:trace contextRef="#ctx0" brushRef="#br0" timeOffset="8185.7375">4798 9790 0,'17'0'63,"1"0"-16,0 0-32,-1 0-15,19 0 16,-1 0 15,18 0-15,0 0-1,-18 0 1,18 0 0,-18 17-1,-17-17-15,-1 0 16,1 0-1,0 0 17,-1 0-17</inkml:trace>
  <inkml:trace contextRef="#ctx0" brushRef="#br0" timeOffset="8919.6875">5521 9984 0,'0'0'0,"0"-18"0,0 36 78,0-1-78,0 1 16,0 0-16,0 17 15,0 18 1,0-18-16,-18 0 16,18 1-16,0-19 15,-17 18-15,17 18 16,-18-17 0</inkml:trace>
  <inkml:trace contextRef="#ctx0" brushRef="#br0" timeOffset="9779.1133">5539 10054 0,'0'-17'31,"17"17"-15,-17-18-1,36 0 1,-19 1-16,18-1 16,-17 0-16,17 18 0,1 0 15,17 0 1,-18 0-1,-18 36 1,-17-1 0,-17 18-1,-18-18 1,-1 0 0,1 1-1,0-19 16,17 1-15,36-18 0,-1-18-1,19 18 1,17 0 0,-18 18-1,0 0 1,-17-1-1,-18 36 1,-18-18 0,0 1-1,1-19 1,-18 1 0,-1 0-1,19-18-15,-19 0 16,1 0-16,0 0 15,-18-18 1,0 18 0,0-18-1,53 1 1,0-1 0</inkml:trace>
  <inkml:trace contextRef="#ctx0" brushRef="#br0" timeOffset="10950.4617">5539 9825 0,'0'0'0,"-18"0"31,0 0 63,36-18-16,0 18-62,-1 0-1,1 0 1,0 0-16,-1 0 16,18 0-1,18 18 1,-17-18-1,-1 0 1,0 0-16,-17 17 16,17-17-1,-17 18 1,17-18 0,-17 0-1,-1 18 32,-17-36 47</inkml:trace>
  <inkml:trace contextRef="#ctx0" brushRef="#br0" timeOffset="12981.242">6650 10231 0,'0'0'0,"0"-18"47,18 18-47,-1 0 16,1-18-16,-1 18 15,19 0-15,-1 0 16,-17 0-16,52-17 16,-17 34-1,0-17 16,0 18-15,-35-18 0</inkml:trace>
  <inkml:trace contextRef="#ctx0" brushRef="#br0" timeOffset="13481.3757">6844 10019 0,'0'0'0,"0"18"47,0-1-31,0 1-16,0 35 16,-18-18-1,18 18 16,-17-18-15,-1 18 0,0-35-16</inkml:trace>
  <inkml:trace contextRef="#ctx0" brushRef="#br0" timeOffset="14731.0836">7602 10372 0,'18'0'63,"0"-18"-48,-1-17 1,19-36 0,-1 1-1,18-1 1,-18 1 0,0-1-1,1 18 16,-19 18-15,1 35-16,0-18 16,-1 36 31,-17-1-32,0 1 1,0 17-16,0-17 15,18 53 1,-1-1 0,1 1-1,0-1 1,-18-17 0,17 0-1,-17-18 16,18-17-31</inkml:trace>
  <inkml:trace contextRef="#ctx0" brushRef="#br0" timeOffset="15262.1963">7708 10195 0,'-17'0'31,"34"-17"-15,1 17 15,-1 0-31,1 0 16,0 0-16,17 0 15,0 0 1,-17 0-16,17 0 16,1 0-1,-19 17 16,1-34-15,-18 34 0</inkml:trace>
  <inkml:trace contextRef="#ctx0" brushRef="#br0" timeOffset="15855.5607">8343 9984 0,'0'-18'16,"18"18"-1,-18-18 1,0 36 31,0 0-31,0 17-16,0-17 15,-18 52 1,18 18-1,-17-17 1,-1-1 0</inkml:trace>
  <inkml:trace contextRef="#ctx0" brushRef="#br0" timeOffset="16605.3907">8396 9984 0,'0'0'0,"18"-18"15,-1 0 1,1 1-16,53-1 16,-1 0 15,-17 18-16,-35 36 1,-1-1 0,-34 18-1,-36 0 1,17 0 0,-16-36-1,34 1-15,0 0 16,18-36-1,18 0 1,17 1 0,18 17-1,-18 17 1,-17 1 0,0 17-1,-18 1 16,-18 16-15,-17-16 0,-1-19-16,1 1 15,0 0-15,-18-1 0,18 1 16,-36 0 0,18-18-1,18-18 1,0 18-1,35-18 1</inkml:trace>
  <inkml:trace contextRef="#ctx0" brushRef="#br0" timeOffset="29492.9935">3669 11906 0,'-18'-17'31,"36"17"16,0 0-31,-1 0-1,36 0 1,0 0 0,-18 0-1,18 17 17,-18-17-17,1 0 1,-19 0-1,1 0 1,0 0 0</inkml:trace>
  <inkml:trace contextRef="#ctx0" brushRef="#br0" timeOffset="30242.8152">3687 11748 0,'17'0'94,"1"0"-79,-1 0 1,19 0 0,-1 17-1,18-17 1,0 0-1,0 0 1,-18 0 0,-17 0-16,-1 18 31,1-18-15,-18-18 15,18 36 16,-36-18-32</inkml:trace>
  <inkml:trace contextRef="#ctx0" brushRef="#br0" timeOffset="32351.69">4851 11659 0,'-18'0'31,"0"0"-15,1 0-1,-1 18 1,0 0-1,1-1 1,-18 19 0,17 16-1,0 19 1,1-18 0,17 0-1,17-18 1,-17-17-16,18-1 15,0-17-15,-18 18 16,17-18-16,1 18 16</inkml:trace>
  <inkml:trace contextRef="#ctx0" brushRef="#br0" timeOffset="33195.2368">5009 12047 0,'18'0'47,"-18"-17"-32,18-1 1,-1 0 0,1 1-16,0-18 15,-1 17-15,19-17 0,-19-1 16,1 19-1,-1-19-15,19 1 16,-19 18-16,1-1 16,0 0-1,-18 1 1,17 17 0,1 35-1,-18 0 1,18 0-1,-18 1 1,17 17 0,1-18-1,-18-17 1,18 34 0,-1-34-16,-17 0 15,18 17 1,-1-17-1</inkml:trace>
  <inkml:trace contextRef="#ctx0" brushRef="#br0" timeOffset="33976.5726">5045 11959 0,'17'0'47,"1"-17"-31,0 17 15,-1 0-16,1 0 1,0 0 0,-1 0-16,18 0 15,1 0-15,-19 0 16,36 17 0,-17-17-1,-1 0 1,0 0-1,-17 0 1,-1 0 0,1 0-1</inkml:trace>
  <inkml:trace contextRef="#ctx0" brushRef="#br0" timeOffset="63688.3282">5786 11871 0,'0'-18'32,"17"18"-17,1 0 1,-1 0-16,19 0 16,-1-17-1,0 34 1,18-17 15,-18 18-15,1-18-16,-1 0 15,-17 0 1,-1 0 0,1 0 15</inkml:trace>
  <inkml:trace contextRef="#ctx0" brushRef="#br0" timeOffset="64234.9186">5944 11695 0,'18'0'16,"-18"17"62,0 1-63,0 0 1,0 17 0,-18 18-1,1-18 1,-1 18-1,18-35-15,-18 34 16,18-34 0,0 0-1</inkml:trace>
  <inkml:trace contextRef="#ctx0" brushRef="#br0" timeOffset="65125.2413">6421 11695 0,'0'-18'0,"0"36"31,0-1-15,0 19 0,-18 16-1,0 1 1,1 0 15,-1-17-15,0 16-1,1-52-15</inkml:trace>
  <inkml:trace contextRef="#ctx0" brushRef="#br0" timeOffset="65750.0977">6403 11783 0,'0'0'0,"18"-35"31,-1 17-31,1 0 16,17 1 0,18-1-1,0 18 1,-18 18 0,1 17-1,-36-17-15,0 34 16,-18-34-16,0 0 15,-35 35 1,0-36 0,18 1-1,0-18 1,52 0 15,1-18-15,0 18-1,-1 0 1,19 18 0,-1 0-1,-17-1-15,-1 1 16,-17-1-16,-17 1 16,-1 17-1,-17 1 1,-18-19-1,-18 1 1,18-18 0,18-18-1,0 1 1</inkml:trace>
  <inkml:trace contextRef="#ctx0" brushRef="#br0" timeOffset="66406.2006">6950 11677 0,'17'0'15,"1"0"1,0 18 0,-1-1-1,1 19 1,-18 16 0,0 19-1,-35 0 1,-1-19 15,-17 19-15,1-18-1,-19-18 1,53-35-16,1 18 16,-1-18-16,0 0 0,1 0 15</inkml:trace>
  <inkml:trace contextRef="#ctx0" brushRef="#br0" timeOffset="69187.052">6297 11501 0,'18'17'110,"-1"-17"-64,1 0-30,17 0 0,1 0-1,16 18 1,1-18 0,0 17-1,0-17 1,0 18-1,-18-18 1,1 0 0,-19 0-1,19 0 1,-36 18-16,17-18 16,1 0-1,0 0 32,-18-18 62</inkml:trace>
  <inkml:trace contextRef="#ctx0" brushRef="#br0" timeOffset="71374.0087">7514 11606 0,'-17'0'0,"17"-17"31,-18 17-31,0 17 16,1-17-1,-19 0 1,1 18-1,-18 17 1,35-17-16,1 0 16,-36 35-1,35-18-15,1 35 16,-1 1 0,18-18-1,0 17 16,35-34-15,1-1 0,34 0-1,-35-35-15</inkml:trace>
  <inkml:trace contextRef="#ctx0" brushRef="#br0" timeOffset="72108.2246">7726 12012 0,'0'18'16,"17"-36"15,1 18-15,-18-18-1,18 1 1,-1-1-16,19-35 16,-1 36-16,-17-19 15,17-34 1,0 17 0,0 0-1,-17 35 1,-18 1-1,18 34 17,-18 1-32,0 17 15,0 18 1,0-18 0,0-17-16,0 17 15,17 1-15,-17-19 0,18 36 31,0 0-15,-18-35 0,0-1-16</inkml:trace>
  <inkml:trace contextRef="#ctx0" brushRef="#br0" timeOffset="72451.6581">7832 11889 0,'0'0'0,"17"0"47,1 0-47,0 0 15,-1 0-15,19 0 16,-19 17-16,18-17 15,-17 0-15,17 0 16</inkml:trace>
  <inkml:trace contextRef="#ctx0" brushRef="#br0" timeOffset="72857.7981">8502 11924 0,'0'0'0,"18"0"16,-1-18-1,18 18-15,71 0 31,-70 0-15,-1 18-16,35-18 16,-34 0-16,-1 0 15</inkml:trace>
  <inkml:trace contextRef="#ctx0" brushRef="#br0" timeOffset="73263.9927">8714 11783 0,'0'17'31,"-18"-17"-15,18 18-16,-18 17 0,18-17 0,0 0 16,-17 17-16,-1 18 15,0 0 17</inkml:trace>
  <inkml:trace contextRef="#ctx0" brushRef="#br0" timeOffset="73826.3264">9190 11695 0,'0'0'0,"0"-18"0,18 18 47,-18 18-32,-18 17 1,18-17-16,-18 52 16,1 1 15,17-36-31,-18 0 0</inkml:trace>
  <inkml:trace contextRef="#ctx0" brushRef="#br0" timeOffset="74420.1773">9172 11800 0,'0'0'0,"0"-17"0,18-1 16,-18 1 0,35-19-1,-17 19-15,-1-1 16,19 0 15,-1 36-15,-17 0-1,-18 17 1,-18 18 0,-17-18-1,-1 0-15,1-17 16,35 0 31,18-18-47,17 17 0,0 1 15,1 0 1,-19 17 0,-17 0 15,-17-17-16,-19-1 1,-17-17 0,-17 0-1,17-17 1,35 17 0,1 0-16</inkml:trace>
  <inkml:trace contextRef="#ctx0" brushRef="#br0" timeOffset="75060.41">9684 11606 0,'0'-17'15,"17"17"17,1 17-17,17 1 1,1 0 0,16 35-1,-34 0 1,0 35-1,-18-18 1,-36 1 0,-16-1-1,-1-34 1,17-19 0,-17 1-1,36-18-15,17 18 16</inkml:trace>
  <inkml:trace contextRef="#ctx0" brushRef="#br0" timeOffset="77622.3067">7885 11483 0,'0'-18'47,"17"18"31,1 18-62,0-18-16,-1 0 16,36 0-1,-18 0-15,18 18 16,-17-18-1,-19 0-15,18 17 16,-17-17 0,0 0-1</inkml:trace>
  <inkml:trace contextRef="#ctx0" brushRef="#br0" timeOffset="80606.2207">3634 13194 0,'0'0'0,"17"0"78,1 0-62,0 0-16,34 0 31,1 0-15,18 18-1,-18-18 1,-18 0-16</inkml:trace>
  <inkml:trace contextRef="#ctx0" brushRef="#br0" timeOffset="81402.9077">3687 13070 0,'-18'0'0,"18"18"31,18-18 63,-1 0-79,1 0-15,-1 0 16,36 18 0,18-18-1,-1 17 1,-34-17-16</inkml:trace>
  <inkml:trace contextRef="#ctx0" brushRef="#br0" timeOffset="99949.9947">4815 13300 0,'-17'0'15,"17"17"1,17-34 47,1-1-48,-18 0 1,18 18-1,-18-17-15,0-1 16,17 1-16,1-1 16,-18 0-16,18-17 15,17 0 1,-17-18 0,17 18-1,-18-1 16,1 19-15,-18-1 0,18 18-1,-1 0 32,-17 18-31,18-1-1,-18 1 1,0 0-16,18 17 16,-18 0-1,17 18 1,-17-18 0,18 1-1,-18-1 16,0-18-15,18 19 0,-18-19-1,0 1 1,0 0 0,0-1-1</inkml:trace>
  <inkml:trace contextRef="#ctx0" brushRef="#br0" timeOffset="100762.5517">4886 13194 0,'18'0'79,"-1"0"-1,1 0-63,0 0 1,-1 0 0,18 0 15,-17 0-16,0 0 1,17 18 0,-17-18-1,-1 0 1,1 0 15,0 0-15</inkml:trace>
  <inkml:trace contextRef="#ctx0" brushRef="#br0" timeOffset="101699.5763">5662 13106 0,'0'0'0,"-18"0"32,36 0 30,0 0-46,-1 0-1,19 17 1,-1-17 0,18 0-1,-18 18 1,0-18 0,-17 0-1,-18 18 1,18-18-1</inkml:trace>
  <inkml:trace contextRef="#ctx0" brushRef="#br0" timeOffset="102246.3216">5803 13053 0,'-17'0'47,"17"17"-31,0 1-1,-18 0 1,18-1 0,-18 19-1,1-1 1,17-17-1,0-1 1,0 1 0</inkml:trace>
  <inkml:trace contextRef="#ctx0" brushRef="#br0" timeOffset="104480.201">6473 13053 0,'0'-18'15,"18"18"1,0 0 31,-18 18-47,0-1 16,-18 19-1,0 17 1,-17 17-1,0 1 1,35-36-16,-18-17 16</inkml:trace>
  <inkml:trace contextRef="#ctx0" brushRef="#br0" timeOffset="105261.2364">6473 13141 0,'0'0'0,"0"-18"16,0 1 0,18 17-1,0 0 1,35-36-1,-18 36 1,18 0 0,-53 18-1,18 0-15,-36-1 16,18 1-16,-18 0 0,18-1 16,-35 19-1,0-19 1,-1 1-1,54-18 32,-18-18-31,18 18-16,17 0 16,0 18 15,1-1-16,-19 19 1,1-36-16,-18 17 16,0 19-16,-18-19 15,1 1 1,-19 17 0,-17-35-1,0 18 1,0-36-1,1 18 1,16-17 0,19 17-1</inkml:trace>
  <inkml:trace contextRef="#ctx0" brushRef="#br0" timeOffset="120929.6898">5592 13000 0,'-18'0'78,"18"18"-47,-18-18 16,18 17-31,-17-17 15,-1 18 0,0-1 16,18 1-16,-17-18-15,17 18 0,0-1 15,0 1 0,17 0 0,-17-1 16,0 1-31,18 0 15,0-1 16,-1 1-16,1-18 0,-18 17-15,18-17 0,-18 18-1,17-18 1,1 18 0,-1-18-1,-17 17 1,18-17-1,0 0 1,-1 18 0,1-18-1,0 18 17,-1-18-1,1 0-16,0 0 17,-1 0-17,-17 17 1,18-17 0,-1 0-1,1 0 1,0-17-1,-18 34 1,17-34-16,1 17 31,0 0-15,-1-18 15,1 0 0,0 18-15,-18-17 0,17 17-1,-17-18 1,18 18-16,-18-18 16,17 18-1,-17-17 1,18-1-1,0 1 17,-1-1-17,-17 0 32,18 1-16,-18-1-15,0 0 31,-18 18-31,18-17-16,0-1 31,-17 0-16,-1 1 17,18-1-17,-18 18 1,1 0 0,17-17-1,-18 17 1,18-18-16,-17 18 15,-1-18 1,0 18 0,1-17-1,-1 17 1,18-18 0,-18 18-1,1 0 16,17-18-31,-18 18 16,0 0 0,1 0 15,-1 0-15,1 0-1,-1 0 1,0 0-1,1 0 1,-1 0 15,0 0-15,1 0 15,-1 0-15,0 0 15,18 18-15,-17-18-1,-1 0 17,1 0-17,17 18 1,-18-18 15,0 17 16,36-17 0</inkml:trace>
  <inkml:trace contextRef="#ctx0" brushRef="#br0" timeOffset="126568.7353">4974 12771 0,'18'0'15,"-18"-18"95,17 18-95,1 0 1,0 0 0,-1 18-1,1-18 1,0 0-1,-1 0 1,19 0 0,-19 0 15,18 0-15,1 0-1,-19 0 1,19 17-1,-1-17-15,-17 0 16,-1 0-16,1 0 0,0 0 16,-1 0-1,1 0 1,-1 0 0,1 0-1,0 0 1,-1 18-1,1-18 1,17 0 0,-17 0 15,17 0-15,-17 0-1,-1 0-15,1 17 16,0-17-16,-1 0 15,19 0 1,-19 0 0,19 0-1,-1 0 1,-18 0 0,19 0-1,-19 18 1,1-18-1,0 0 1,-1 0 0,1 0 15,0 0-15,-1 0-1,18 0 1,-17 0-1,17 18 1,-17-18 0,0 0-1,17 0 1,-17 0 0,17 0-1,-17 0 1,-1 0-16,1 0 15,-1 0 1,1 0-16,0 0 16,17 0 15,0 0-15,-17 17-1,17-17 1,0 0-1,1 0 1,-19 0 0,1 0-1,0 0-15,-1 0 16,19 0 0,-19 0-1,1 0 1,0 0-1,-1 0 1,1 0 0,-1 0 15,1 18-15,0-18-1,-1 0 16,-17-18 219</inkml:trace>
  <inkml:trace contextRef="#ctx0" brushRef="#br0" timeOffset="130646.1439">3739 14323 0,'-17'-18'0,"-1"18"31,18-17-15,-17 17 15,34 0 16,1 0-31,17 0-1,18 0 1,0 0 0,0 17-1,-18-17 1,0 18 0</inkml:trace>
  <inkml:trace contextRef="#ctx0" brushRef="#br0" timeOffset="131177.0286">3704 14182 0,'18'0'62,"-1"0"-46,1 0-1,17 0 1,1 17 0,-1-17-1,0 0 1,-17 0 0,-1 0-16,1 0 15,0 0 1</inkml:trace>
  <inkml:trace contextRef="#ctx0" brushRef="#br0" timeOffset="133161.1924">4939 14464 0,'0'-18'16,"18"18"-1,-18-17 1,17-1 0,1 0-1,17-35 1,0 18-1,-17 0 1,17-18 0,1 18-1,-19 17 1,1 0 0,-1 36 30,-17 0-30,0-1-16,18 1 31,0 35-15,-1-18 0,-17 18-1,0 0 1,0-18-1,0 1 1,0-19 0,0 1-1,18-18 32</inkml:trace>
  <inkml:trace contextRef="#ctx0" brushRef="#br0" timeOffset="133660.816">4992 14358 0,'-18'0'16,"18"-18"15,18 18-15,-1 0-1,1 0 1,17 18-1,1-18 1,-1 0 0,0 18-1,0-18 1,1 0 0,-19-18-1</inkml:trace>
  <inkml:trace contextRef="#ctx0" brushRef="#br0" timeOffset="134644.9726">5539 14340 0,'0'0'15,"17"0"-15,-17-17 16,18 17 31,-36 0 0,18 17-47,-17-34 47,34 17-16,-17-18-31,18 18 15,0-17 1,-1 34 15,1-17-15,-18 18 0,-18-18-1,1 17 1,-1-17-1,0-17 1,36 17 31</inkml:trace>
  <inkml:trace contextRef="#ctx0" brushRef="#br0" timeOffset="137597.3956">6032 14199 0,'0'-17'15,"0"-1"1,18 0 15,-18 36 32,0 0-48,0-1 1,0 1 0,0 17-1,0 18 1,-18-18 0,1 18-1,-1-17 1,18-19-16,0 1 15,0 0-15</inkml:trace>
  <inkml:trace contextRef="#ctx0" brushRef="#br0" timeOffset="138987.9509">6085 14217 0,'18'-18'16,"0"18"0,-1-17-1,1 17-15,17 0 16,-17 0 0,0 0-16,-1 17 15,18 1 1,-17-18-1,-36 18 17,1-1-17,-1 1 1,-35 0 0,36-1-1,-19 1 1,19-18-16,-1 0 15,36 0 32,-1 0-31,19 0 0,-19 0-16,1 0 15,17 17 1,-17-17-1,-1 36 17,-17-19-17,0 1 1,0 0-16,-17-18 16,17 17-16,-18 1 15,1-18 1,-1 18-1,-17-18 1,-1 17 0,19-34-1,-36 17 1,17 0 0,19-18-1,-1 18 1,18-18-1</inkml:trace>
  <inkml:trace contextRef="#ctx0" brushRef="#br0" timeOffset="148422.9784">5415 14270 0,'0'0'0,"-17"18"79,-1-18-64,18 17 32,0 1-16,-18-18-15,18 17 0,0 1 15,0 0 0,18-18 0,-18 17-31,-18-17 32,36 18-17,0-18 16,-18 18 1,17-1 30,1-17-15,-18 18-31,17-18 15,-17 18-31,18-18 62,0 0-46,-18 17 0,17-17 15,1 0-15,-18 18-1,18-18 16,-1 0 1,1 0-1,0 0 0,-1 0-15,1 0 15,-1 0-15,1 0-1,-18-18 17,18 18-17,-1 0 16,-17-17-15,18 17 0,0 0 15,-18-18-15,17 0 30,1 18-14,-18-17-32,0-1 47,0 0-16,0 1 16,18-1-32,-18 0 17,0 1-17,0-1 16,-18 1 32,18-1-32,0 0 0,-18 18-31,18-17 16,0-1 31,-17 18-16,17-18 32,-18 18-48,0 0 1,1-17 15,-1 17 0,18-18 16,-18 18-31,1 0 15,-1 0-15,1 0 15,-1 0 0,0 0 1,1 0-17,-1 0 16,18 18-15,-18-18 0,1 0 31,17 17-32,-18-17 1,0 18 46,1-18-30,17 18 14,-18-18-30,36 17 62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7.72102" units="1/cm"/>
          <inkml:channelProperty channel="Y" name="resolution" value="37.76224" units="1/cm"/>
          <inkml:channelProperty channel="T" name="resolution" value="1" units="1/dev"/>
        </inkml:channelProperties>
      </inkml:inkSource>
      <inkml:timestamp xml:id="ts0" timeString="2023-09-12T02:23:03.18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293 6174 0,'0'17'31,"0"-34"157,18-1-188,-1 0 31,1-17-15,-18 17-1,17-17 1,1 17 0,0-17-1,-1 18 1,1-1 0,-18 0-1,18 1 16,-18 34 48,17-17-64,-17 18-15,0 0 16,18-1-1,-18 1 1,0 17 0,0 0-1,18 1 1,-18-19-16,0 1 16,17 0-1,-17-1-15,0 1 31,0 0-15,18-18 15,-18 17 32,-18-17-48,18 18 1,-17-36 31</inkml:trace>
  <inkml:trace contextRef="#ctx0" brushRef="#br0" timeOffset="888.5732">15363 6121 0,'0'-18'16,"18"18"0,0 0 62,-1 0-63,1 0 17,0 0-17,-1 0 1,1 0-1,0 0 1,-1 0 0,1 0 15,-18 18-15,18-18-1,-18-18 95</inkml:trace>
  <inkml:trace contextRef="#ctx0" brushRef="#br0" timeOffset="1881.4649">15328 6385 0,'0'-17'78,"18"17"-78,-18 17 94,0 1-79,0 0-15,0-1 16,-18 1-16,18-1 15,0 19 1,-17-1 0,17-17-1</inkml:trace>
  <inkml:trace contextRef="#ctx0" brushRef="#br0" timeOffset="2904.9825">15328 6403 0,'18'-18'15,"-1"18"1,1-17 0,0-1-1,17 18 1,-17 0-1,-1 18 1,1-18 0,-18 17-1,0 1 1,0 0 15,-18-18-15,1 17-1,-1-17 1,0 18 0,18-36 62,18 18-63,0 18 1,-1-18 0,-17 17-1,18 1 1,0 0 0,-18-1 15,-18 1-16,18 0 1,0-1 0,-18-17-1,1 18 1,-1-18 15,0 0-15,1 0-1,-1 0 1,0 0-16,1-18 16,-1 18-1,1 0 1</inkml:trace>
  <inkml:trace contextRef="#ctx0" brushRef="#br0" timeOffset="4001.8506">15363 6756 0,'0'-18'31,"0"36"-15,18-1-1,-18 1 1,0 0-16,0-1 15,0 1 1,0 0 0,18-18 62,-36-18-78,18 0 15,-18 1 17,1-1-17,-1 18 17,1 0-17,-1 18 1,-17-18-1,17 17 1,0 19 0,1-19-1,-1 18 1,18 1 15,18-1-15,-1 0-1,1 1 1,17-19 0,1 1-1,-19-18-15,18 0 16,-17 0-16,0 0 16</inkml:trace>
  <inkml:trace contextRef="#ctx0" brushRef="#br0" timeOffset="5033.1331">15258 7355 0,'17'0'78,"-17"18"-63,0 0 1,0-1-16,0 1 16,0 0-1,0-1-15,-17 1 16,17 17-16,0-17 0,0-1 16,0 1-1,-18 0 1</inkml:trace>
  <inkml:trace contextRef="#ctx0" brushRef="#br0" timeOffset="5733.1523">15258 7426 0,'17'-18'0,"1"18"15,-18-17-15,18 17 31,-1-18-15,18 18 0,-17 0-1,17 18 1,1-18 0,-19 17-1,1 1 1,0 0-1,-1 17 1,1-35-16,-18 18 16,0-1-16,0 1 15,-18-18-15,1 17 16,17 19 0,-36-19 15,19-17-16,-19 18 1,1-18 0,0-18-1</inkml:trace>
  <inkml:trace contextRef="#ctx0" brushRef="#br0" timeOffset="11201.9307">16616 6438 0,'-18'0'31,"36"18"-15,-1-18 46,-17-18-46,18 18-1,-18-17-15,18-1 16,-18 0 0,17 1-1,-17-1 16,0 0-15,0 1 0,0 34 31,0 1-32,0 0 1,0-1-1,0 1-15,0 17 16,0-17 0,0 17-1,0 0 1,0 1 0,0-19 15,0 1-16,0 0 1,0-1 0,-17-17 62,-1-17-47,0 17-15,36 0 62,0 0-63,-1 0 1,1 17 0</inkml:trace>
  <inkml:trace contextRef="#ctx0" brushRef="#br0" timeOffset="13148.6567">16739 6191 0,'-17'0'15,"-1"0"1,18 18-16,-18-18 16,1 0-1,-1 0 1,0 18 0,1-18 15,-1 17-16,1-17 1,-1 18 0,0-18-1,18 17-15,-17-17 16,17 18-16,-18-18 16,0 0-1,1 18 1,17-1-1,-18 1 1,0 0 0,18-1-1,-17 1 1,17 0 0,0-1 15,0 1-16,0-1 1,17 1 0,-17 0-16,0-1 15,0 1 1,18 0 0,-18-1-1,0 1 1,18-18-1,-18 18 1,17-18 0,1 17-1,0-17 1,-1 18 0,1-18 15,0 18-16,-1-1 1,1-17 0,-1 18-1,19-18 1,-19 0 0,1 0-1,0 0 1,-1 0-1,1 0 1,0 0 0,-1 0-1,1-18 1,0 18 0,-1-17-1,1-1 1,-1 0 15,1 1-15,-18-1-1,18 18 1,-18-18 0,0 1-1,0-1-15,0 0 16,0 1-1,0-1 1,0 0 0,0 1-1,0-1 1,0 1 0,0-1-1,-18 18-15,18-18 16,0 1 15,0-1-31,-18 0 16,18 1-1,0-1 1,0 0 0,-17 18-16,17-17 15,0-1 1,-18 18-1,18-17 1,-17 17 0,-1 0 15,0 0 0</inkml:trace>
  <inkml:trace contextRef="#ctx0" brushRef="#br0" timeOffset="22961.6388">17586 8343 0,'0'18'0,"-18"-18"109,18-18-93,0 1 15,0-1-15,18 18-1,-18-18 1,18 1-1,-1-1 1,1 18 0,0-18-1,-1 18 1,-17 18 0,18-18-1,-1 0 1,1 18-1,0-18 1,-18 17 0,0 1-1,-18 0 17,18-1-17,-18-17 1,1 18-1,-1-1 1,18 1 0,-17 0-1,-1-18-15,18 17 16,-18-17-16,1 18 16,-1 0-1,0-1 16,1 1-15,-1-18 0,0 18-1,18-1 1,18-17 0,0 0-1,-18 18 1,35-18-1,-17 0 1,-1 0-16,1 17 16,0-17-1,-1 0 1,1-17 0,-1 17 15</inkml:trace>
  <inkml:trace contextRef="#ctx0" brushRef="#br0" timeOffset="25242.0426">17692 8114 0,'-18'0'16,"1"0"-1,-1 0 1,0 18 0,1-18-1,-1 0 1,0 17 15,1-17-15,-1 18-1,0-18 1,1 17 0,-1-17-1,0 18 1,18 0-1,-17-18-15,17 17 16,-18-17 0,18 18-16,-17 0 15,17-1 1,-18-17 0,0 18-1,18 0 1,-17-1 15,17 1-15,0-1-1,-18-17 1,18 18 0,0 0-1,0-1 1,-18 1-1,18 17 1,0-17 15,0 0-15,0-1 0,18-17-16,-18 18 15,0 17 1,18-35 15,-1 18-15,1-1-1,-18 1 1,18-18-16,-1 18 16,1-1-1,-1 1 1,1-18-1,0 18 1,-1-18 0,-17 17-1,18-17 1,0 18 0,-1-18-1,1 18 16,0-18-15,-1 0 0,1 0-1,17 0 1,-17-18 0,-1 18-1,19 0 1,-19-18-1,1 1 1,0 17 0,17-18-1,-17 0 1,-1 1-16,1-1 16,-1-17-1,1 17 1,0 0 15,-1-17-15,1 18-1,-18-19 1,18 19 0,-18-19-1,17 19 1,-17-1-1,0 0-15,0 1 16,0-1 0,0 1-1,-17-1 1,17 0 0,-18 1-1,0-1 16,18 0-15,-17 18 0,17-17-1,-18 17 1,0 0 0,18-18-16,-17 18 15,17-18-15,-18 18 16,1-17-1,-1-1 1,0 18 0,1-17-1,-1 17 1,0 0 15,1 0-15,17 17-1,-18-17 1,0 0 0,1 0-1,-1 0 1</inkml:trace>
  <inkml:trace contextRef="#ctx0" brushRef="#br0" timeOffset="27414.6349">17604 10407 0,'0'-18'94,"17"18"-78,-17-17-1,18 17 1,0-18-16,-1 0 16,18 18-1,1 18 1,-19-18 0,1 18-1,0-1 1,-36 1 15,0 0-15,18-1-1,-35 1 1,0 0 0,17-1-1,1-17-15,-1 0 16,0 0-1,36 0 17,0 0-17,-1-17-15,1 34 16,17-17 0,-17 0-1,-1 18 1,-17-1 15,0 1-15,0 0-1,0-1 1,-17 19 0,-1-19-1,0 1 1,1-18-1,-1 18 1,1-18 0,-1-18-1,0 18 1,1 0 0,-1-18 15,36 18-31</inkml:trace>
  <inkml:trace contextRef="#ctx0" brushRef="#br0" timeOffset="30313.6552">17462 10301 0,'0'0'0,"0"18"16,-17-18-1,-1 17 1,1-17 0,17 18-1,-18-18 1,0 18-1,1-1 1,-1-17 0,18 18-1,-18 0 1,18-1 15,-17-17-31,17 18 16,0 0 15,0-1-15,0 1-1,0-1 17,0 1-17,0 0 1,17-18-1,-17 17 1,18 1 0,-18 0-1,18-18 1,-18 17-16,17-17 16,-17 18-1,18 0 1,-18-1 15,18-17-15,-18 18-1,17-18 1,1 0 0,-18 17-1,17-17 1,-17 18-1,18-18-15,0 18 16,-1-18 0,-17 17-1,18-17 1,0 18 0,-1-18 15,1 0-16,0 18 17,-1-18-17,1-18 1,0 18 0,-1 0-1,1 0-15,-1 0 31,1 0-31,0-18 16,-1 18 0,1-17-1,0 17 1,17 0 0,-17-18-1,-1 0 1,1 18-1,17-17 17,-35-1-32,18 18 15,-18-17-15,17 17 16,1-18 0,0 0-1,-1 1 1,-17-1-1,18 18 1,-18-18 0,0 1-1,18 17 1,-36-18 0,18-17-1,0 17 1,0 1-1,0-1 17,-18 0-17,1 1 1,17-1 0,-18 0-1,0 1 1,1-1-1,-1 0 1,0 1 0,1-1-1,-1 0 1,1 1 0,-1-1-1,0 18 1,1-17-1,-1 17 17,0-18-17,1 18 1,-1 0 0,0 0-1,18-18 1,-17 18-1,-1 0 1,1 0 0,-1 0-1,0 0 1,1 0 15,17 18-31,-18-18 16,0 0-1,1 18 17,-1-18-17,0 17 1,1-17 0,-1 18-1,0-18 16,18 17-15,-17 1 0,-1-18-1,18 18 17,0-1 14</inkml:trace>
  <inkml:trace contextRef="#ctx0" brushRef="#br0" timeOffset="41265.282">22066 6862 0,'0'-18'47,"18"18"-32,-18 18 1,18-18-1,-1 17 17,1 1-17,-18-1-15,35 1 16,-17 0 0,-1 17-1,1-17 1,0-1-1,-18 1 17</inkml:trace>
  <inkml:trace contextRef="#ctx0" brushRef="#br0" timeOffset="42025.2246">22313 6862 0,'-17'0'78,"-1"0"-16,18 17-46,-18-17-16,1 0 16,-1 18-1,0-18 1,1 17-16,-19 19 16,19-36-1,-1 17-15,-17 19 16,17-19-1,1 1 1,-1 0 15,0-18-15,36 0 15</inkml:trace>
  <inkml:trace contextRef="#ctx0" brushRef="#br0" timeOffset="42746.1895">22366 7020 0,'18'-17'63,"-18"-1"-48,17 18 1,-17-18-1,18 18 1,-18-17 15,0 34 32,0 1-48,-18 17 1,18-17-16,-17 35 31,17-18-15,0-17-16</inkml:trace>
  <inkml:trace contextRef="#ctx0" brushRef="#br0" timeOffset="43863.034">22031 7973 0,'18'0'78,"-18"17"-78,17-17 15,-17 18 1,18 17 0,17 1-1,-17-1 1,-1-17-1,19-1 1,-36 1 0,17-18-1</inkml:trace>
  <inkml:trace contextRef="#ctx0" brushRef="#br0" timeOffset="44385.7599">22207 8008 0,'-17'0'47,"-1"18"-32,0-18 1,18 17 0,-17-17-1,-1 0-15,1 18 16,-1 0-16,0-1 15,-17 1 1,0 0 0,17-1-1,18 1 1,0-36 15</inkml:trace>
  <inkml:trace contextRef="#ctx0" brushRef="#br0" timeOffset="45400.847">22348 8149 0,'0'0'0,"-17"0"32,-1-17 15,36 17-32,-18-18 1,17 18-1,1-18 1,0 1 0,-1 17-1,1 0 1,0 0 0,-1 0-1,-34 17 1,17 1-1,0 0 17,-18-1-17,0-17 1,18 18-16,-17-1 16,-1 1-1,0 0 1,1-1-1,-1-17 17,18 18-17,-17 0 1,34-1 0,1-17-1,-1 0-15,1 0 16,0 0-16,-1 0 15,1 0 1,0 0 0,-1 0-1</inkml:trace>
  <inkml:trace contextRef="#ctx0" brushRef="#br0" timeOffset="46880.849">22084 9155 0,'18'17'62,"-1"-17"-46,-17 18 0,18 0-1,-18-1 1,17 18 0,1-17-1,0 17 1,-1 1-1,1-1 1,-18-17 0</inkml:trace>
  <inkml:trace contextRef="#ctx0" brushRef="#br0" timeOffset="47562.3548">22278 9190 0,'-18'0'47,"18"18"-47,-17-18 15,-19 17 1,1 18-1,-18-17 1,18 17 0,-18 1 15,35-19-31,-17 1 16,17-18-1,36 0 16,0 0-15</inkml:trace>
  <inkml:trace contextRef="#ctx0" brushRef="#br0" timeOffset="48481.8036">22384 9384 0,'-18'-18'15,"36"18"32,-1 0-31,-17-17-16,36 17 15,-19-18 1,1 18 0,0 0-1,-1 0 1,-17 18-1,-17 17 1,-1-17 15,0-1-15,1-17 0,34 18-1,1-18 1,0 17-1,-1-17 1,1 18 0,-18 0-1,0-1 1,-18 1 0,1 0-1,-1-1 1,-17 1-1,17-18 1,0 0 15,18-18-31,-17 18 16</inkml:trace>
  <inkml:trace contextRef="#ctx0" brushRef="#br0" timeOffset="49612.5458">22049 10336 0,'0'18'78,"17"-18"-62,19 18 0,-19-1-1,18 19 1,-17-1-1,17 0 1,-17-17 0,0-1-1,-18 1 1</inkml:trace>
  <inkml:trace contextRef="#ctx0" brushRef="#br0" timeOffset="50352.9632">22243 10354 0,'0'-18'15,"17"18"1,-34 0 62,-1 18-62,0 0-1,1-1-15,-1 1 16,0 0 0,-17-1-1,18 1-15,-19 17 16,19-17-1,-1-1 1,0 1 0</inkml:trace>
  <inkml:trace contextRef="#ctx0" brushRef="#br0" timeOffset="50979.4969">22384 10566 0,'-18'0'47,"0"17"-32,1-17 1,-1 0-16,1 18 16,-1 0-1,0-18 1,36 17-16,0-17 16,-1 18-1,1-18-15,17 0 16,18 0-1,-18 0 1,1 0 15,-19 0-31</inkml:trace>
  <inkml:trace contextRef="#ctx0" brushRef="#br0" timeOffset="51281.0855">22472 10601 0,'0'18'32,"-18"-18"-32,18 17 15,-17 1 1,-1 17 0,0 0-1,1-17-15,17 0 0</inkml:trace>
  <inkml:trace contextRef="#ctx0" brushRef="#br0" timeOffset="52462.0692">21978 11465 0,'0'0'0,"-18"0"15,36 0 32,-18 18-47,18-18 16,-1 18-1,1-1 1,17 18 0,-17 1-1,17-1 1,-17 0-1,-1 1 1,-17-19 0</inkml:trace>
  <inkml:trace contextRef="#ctx0" brushRef="#br0" timeOffset="53073.6043">22207 11483 0,'0'0'0,"0"18"16,-17-18 0,-1 0 15,0 17-31,-17-17 15,0 35 1,0-17 15,-1 0-15,1-1 0,17 1-1,1-18 1,17 18-1</inkml:trace>
  <inkml:trace contextRef="#ctx0" brushRef="#br0" timeOffset="54328.2595">22296 11695 0,'0'0'0,"0"-18"16,17 0-1,-17 1 17,-17 34-1,-1-17-16,18 18 1,-18-18-16,1 18 16,17-1 15,17-17-15,1 0-1,0 0 1,-1 0-1,1 18 1,-1-18 0,1 0-16,-18 18 15,18-1 1,-18 1 0,0-1-1,0 1 1,-18 0-1,0-1 17,1-17-17,-1 0 1,1 18 0,-1-18-1,0 0 1,1-18-16,-1 18 15,18-17 1</inkml:trace>
  <inkml:trace contextRef="#ctx0" brushRef="#br0" timeOffset="54689.5188">22366 11606 0,'18'0'0,"-18"18"16,17-18 0,1 0-1,0 18 1,-1-18-16,1 0 15,0 0 1,-1 0-16</inkml:trace>
  <inkml:trace contextRef="#ctx0" brushRef="#br0" timeOffset="105401.0359">24800 6473 0,'0'0'0,"0"-17"47,-17 17 47,17 17-94,-18 1 16,18 0-1,-18-1 1,18 1-16,-17 17 16,-1 18 15,18-17-16,0-19 1,18 1 0,-1-1-1,19-34 1,-19-1 0,19 1-1,-19-36 1,1 35-16,-18 0 15,17 1-15,1 17 16,-18-18-16,18 0 16,-18 1-1,0 34 32,-18 1-31,18 17-1,0-17 1,-18 35 0,1 17-1,-1-17 1,1 18 0,17-36-16,-18 18 15,18-35 1</inkml:trace>
  <inkml:trace contextRef="#ctx0" brushRef="#br0" timeOffset="105957.2371">25030 6738 0,'17'0'47,"-17"-18"-31,18 18-16,-1-17 15,-17-1 1,18 18 0,0-17-1,-18 34 17,0 1-17,-18 17 1,0 36-1,18-1 1,-17 18 0</inkml:trace>
  <inkml:trace contextRef="#ctx0" brushRef="#br0" timeOffset="107257.0797">24730 7638 0,'0'0'0,"0"-18"16,0 0 15,0 36 32,-18-18-48,18 18-15,0-1 16,-18 19 0,18 16-1,0 1 1,18 0 0,-18-17-1,18-19 1,-1 1-1,1-36 1,0 18 0,17-35-1,-17 0 1,-1 17-16,-17-17 16,18 17-1,-18-17-15,17 17 0,-17-17 31,18 0-15,-18 17 0,0 36 15,-18-18-31,18 17 16,-17 36-1,17 0 1,-18 18-1,1-1 1,17-34-16,-18 34 16,0-35-1,18-17-15,-17 17 16,17-17 0</inkml:trace>
  <inkml:trace contextRef="#ctx0" brushRef="#br0" timeOffset="107940.8977">24977 7990 0,'0'-17'15,"0"-1"1,17 1 0,1-1-1,0 0 1,17-17-1,0 17 1,0 1 0,-17 17-1,0 17 1,-18 1 0,-18 0-1,18-1 1,-18 1-1,1 17-15,-1-17 0,0-1 16,-17 36 0,0-17-1,35-19 1,18 1 0,-1-18-1,36 0 1,0-18-1,0 18 1</inkml:trace>
  <inkml:trace contextRef="#ctx0" brushRef="#br0" timeOffset="109173.4419">24783 8855 0,'0'17'79,"-18"-17"-64,0 18-15,18 0 16,-17-1-1,-1 1-15,18 0 16,-18 34-16,1-34 16,34 35-1,-17-18 1,18-17 0,17-36-1,1 1 1,-1-19-1,0 1 1,0 0 0,-17-18-1,0 35-15,-1 18 16,-17-17 0,0-1-16,18 18 0,-36 0 31,18 18-16,-17 17 1,-1 35 0,-17 19-1,17-1 1,-17 0 0,17 0-1,1-35 1,-1-35-16,18-1 15</inkml:trace>
  <inkml:trace contextRef="#ctx0" brushRef="#br0" timeOffset="109889.8143">24994 9208 0,'0'-18'16,"18"0"15,0 1-15,-1 17-1,1-18 1,17 18 0,-17 0-16,-1 0 15,-17 18-15,18-18 16,-36 35 0,1 0-1,-1-17 1,0-1-1,1 1 1,34-18 15,1 0-31,0 0 32,-1 0-32,1 18 15,0-1 16,-36 1-31,0 0 16,18-1-16,-17 1 16,-19 17-1,19-17 1,-18-1 0,-1-17-1</inkml:trace>
  <inkml:trace contextRef="#ctx0" brushRef="#br0" timeOffset="111023.6755">24747 10037 0,'0'0'0,"-17"0"15,17-18 1,0 36 0,-18-18-1,0 52 1,1 1-1,-1 0 1,1 18 0,17-18-1,17-18 1,1-17 0,-1-36-1,1 0 1,0 1-1,-1-19-15,1 19 0,0-18 16,17-18 0,0 0-1,-17 17 1,-1 19 0,-17-1-1,0 36 1,0 35-1,-35 17 1,0 18 0,0 18-1,17-70-15,0 17 16,18-18 0,-17 0-16,17 0 0,-18-17 15</inkml:trace>
  <inkml:trace contextRef="#ctx0" brushRef="#br0" timeOffset="111474.1214">25047 10389 0,'0'0'16,"-17"-17"-1,17 34 1,-18-17-1,-17 18 1,-1 17 0,1-17-1,17 17 1,36-17 0,0-18-1,-1 0-15,19 0 16,-19-18-16,19 18 0,-19 0 15,36 0 1,0-17 0,-18 17-1</inkml:trace>
  <inkml:trace contextRef="#ctx0" brushRef="#br0" timeOffset="111689.8257">25118 10425 0,'0'0'0,"-18"17"16,18 1 0,-18 0-1,18 17 1,-17 35-1,-1-17 1</inkml:trace>
  <inkml:trace contextRef="#ctx0" brushRef="#br0" timeOffset="112906.51">24783 11271 0,'0'-17'16,"0"-1"-1,-18 18 1,18 18 15,0-1-15,-18 1-1,1 17 1,-1 36 0,0-18-1,18-36-15,18 1 16,-18 0-16,18-1 16,17-34-1,-17-1 1,35-17-1,-18-1 1,-18-17 0,19 1-1,-36 34 1,0 0 0,0 36 15,-18 0-16,18-1-15,-18 18 16,18 1-16,-17-1 0,17 18 16,-35 17-1,17 36 1,0-17 0,18-37-1,-17 1 1</inkml:trace>
  <inkml:trace contextRef="#ctx0" brushRef="#br0" timeOffset="113805.9998">25030 11624 0,'0'0'0,"17"-18"16,-17 1-16,18-1 15,-1 0 1,-17 1-16,0-1 15,-17 18 17,-1 18-17,18-1-15,-35 1 16,35 0 0,-18-1-1,36 1 1,0 0 15,-1-18-15,1 0-1,-1 0-15,1 17 16,0 1-16,-18 0 16,0-1-1,0 1 1,-18 0-1,18 17 1,-35-18 0,17-17-1,-17 18 1,0-18 0,17-18-1,18 1 1,-18-1-1</inkml:trace>
  <inkml:trace contextRef="#ctx0" brushRef="#br0" timeOffset="114057.4443">25118 11483 0,'17'0'16,"1"0"0,0 18-16,17-18 15,18 0 16,0 0-15</inkml:trace>
  <inkml:trace contextRef="#ctx0" brushRef="#br0" timeOffset="115522.8708">24783 13018 0,'0'0'0,"-18"17"31,18 1-15,-18-1 0,18 1-16,0 0 15,-17 17 1,17 0-1,17 1 1,1-19 0,17-17-1,1-17 1,-1-1 0,-18-17-1,19-18 16,-1 17-15,-17 1 0,-18 18-1,0 34 17,-18-17-32,18 18 15,0 17-15,-18-17 16,18 17-16,-17 0 15,-1 1-15,0 34 16,1 1 0,-1-1-1,1 1 1,17-18 0,-18-36-1</inkml:trace>
  <inkml:trace contextRef="#ctx0" brushRef="#br0" timeOffset="116339.787">25135 13141 0,'-17'18'110,"-1"-1"-95,18 1-15,-18 0 16,1 34 0,-1-34-16,1 53 15,17-54 1,-18 1-1,18 35 1,18-36 0,-1 19-1,-17-19 1,35-17 0,-17 0-1,0-17 1,-1 17-1,1-36 1,0 1 0,-18 0-1,-18 17 1,-17 1 0,17 17-1,-17 17 16,17 1-15,18 0 0,0-1-16</inkml:trace>
  <inkml:trace contextRef="#ctx0" brushRef="#br0" timeOffset="117472.9516">24783 14252 0,'0'0'0,"-18"0"63,18 18-63,-18 0 31,1-1-31,-1 1 16,0 35-1,1 0 1,-1-18 0,36 0-1,-1-35 1,19 0-1,-1-17 1,18-19 0,-35 19-16,17-36 15,-18 35 1,1-17-16,17 0 16,-35 17-1,18 0 1,-36 18 15,18 18-15,-17 17-1,-1 18 1,-17 0 0,17 18-1,-17 17 1,17-53-16,1 18 15,-1-18 1,18 0-16,-18 1 16</inkml:trace>
  <inkml:trace contextRef="#ctx0" brushRef="#br0" timeOffset="118239.5932">25065 14517 0,'0'-18'79,"0"1"-48,-18-1-16,18 0-15,-17 1 16,17-1 0,-18 18-1,36 0 17,-1 0-32,-17 18 15,18-1 1,17 1-1,-17 0-15,-1-1 16,1 1 0,-18-1-1,0 1 1,-18 0 0,1 17-1,-19 0 1,1 1-1,0-1 1,17-18 0,1 1-1</inkml:trace>
  <inkml:trace contextRef="#ctx0" brushRef="#br0" timeOffset="118739.7194">25047 14605 0,'18'-18'32,"-1"36"30,1-18-46,-18 18-1,18-18-15,-1 0 16,19 17 0,-19-17-1,19 18 1</inkml:trace>
  <inkml:trace contextRef="#ctx0" brushRef="#br0" timeOffset="120189.1587">24818 15434 0,'0'-18'0,"-18"18"31,1 0 0,17 18-15,0 0 0,-36 35-1,36 0 1,-17-18 0,34-18-1,1 1 1,0-36-1,-1 1 1,19-1 0,-1-17-1,-18-18 1,19 35 0,-36 1-1,17-1 1,-17 36-1,-17 35 17,-1 0-17,0-1 1,-17 37 0,18-19-1,-1 1 1,0-18-1,18-18 1</inkml:trace>
  <inkml:trace contextRef="#ctx0" brushRef="#br0" timeOffset="121055.8089">25224 15575 0,'0'-17'16,"0"-1"0,-18 0-1,0 1 1,1-1 15,-1 18-15,-17 0-1,-1 18 1,19-18 0,17 17-1,17 1 1,-17 0-1,18-1 1,0 1 0,-1-1-1,1 1 1,0 0 0,-1 17-1,1-17 1,-18 17 15,-18-17-15,1 17-1,-1-18 1,0 1 0,18 0-1,-17-18 1,-1 0-1,18-18 1,0-17 0,18 0-1,-1-1 1,36-17 0,-35 36-16,0-1 15,-1 0 1,1 1-16,0-1 0,-1 18 15</inkml:trace>
  <inkml:trace contextRef="#ctx0" brushRef="#br0" timeOffset="124473.2351">22013 13353 0,'-17'0'0,"17"-18"47,17 18-1,-17 18-46,18-18 16,0 17 0,-1 19-1,36-1 1,-18-18 0,-17 19-1,0-19 1,-1 19-1,-17-19 1,-17 1 0</inkml:trace>
  <inkml:trace contextRef="#ctx0" brushRef="#br0" timeOffset="125089.6595">22225 13353 0,'0'-18'32,"-18"36"30,1-1-46,-1-17-1,0 18-15,-17 0 16,0 34 0,-18-16-1,18-1 1,-1-17 0,36-1-1,-17-17 1</inkml:trace>
  <inkml:trace contextRef="#ctx0" brushRef="#br0" timeOffset="125971.8957">22401 13423 0,'0'-17'31,"0"34"16,-17-17-47,-1 0 16,18 18 0,-18-1-16,1-17 15,17 18-15,-18 0 0,1-1 16,-1 19-1,0-1 1,18-17 0,0 17-1,18-18 1,0-17 0,-1 18-1,18-18 1,-17 0 15,0 0-15,17-18-1,-35 1 1,-18-1 0,18 1-1,-35-1 1,17 18-1,1 18 1,-1-18 0,18 17-1</inkml:trace>
  <inkml:trace contextRef="#ctx0" brushRef="#br0" timeOffset="126888.6684">22084 14429 0,'-18'0'47,"18"-18"-16,0 36 1,18-1-1,-18 1-15,18-18-16,-1 35 15,1 0 1,17 1-1,-17-1 17,-1-17-17,1-1-15,0 1 16,-1-18 0</inkml:trace>
  <inkml:trace contextRef="#ctx0" brushRef="#br0" timeOffset="127472.686">22278 14482 0,'-18'0'93,"1"0"-77,-1 17 0,-17 1-1,-1-1 1,-16 19 0,-1-1-1,17-17 1,19-1-16,-1-17 15,0 18 1</inkml:trace>
  <inkml:trace contextRef="#ctx0" brushRef="#br0" timeOffset="128422.0273">22384 14676 0,'0'17'15,"0"1"32,0-36 16,0 1-48,0-1 1,-18 0 15,36 18 0,-18-17-15,17 34 0,1-17-1,0 0-15,-18 18 16,35-18 0,-35 18-16,18-18 15,-1 17 1,-17 1-1,-17-1 17,17 19-17,-36-1 1,19 0 0,-19 1-1,19-1 1,-1-35-16</inkml:trace>
  <inkml:trace contextRef="#ctx0" brushRef="#br0" timeOffset="128705.2737">22348 14817 0,'0'17'16,"18"-17"-1,0 0-15,-1 0 16,19 18-1,-1-18 1,-17 0-16</inkml:trace>
  <inkml:trace contextRef="#ctx0" brushRef="#br0" timeOffset="129665.7905">21960 15681 0,'0'0'15,"0"-18"-15,-17 18 16,17-17 15,17 34 0,1 1-15,-18 0 0,35 35-1,1-1 1,-19 1 0,1-17-1,0-19-15,-18 19 16,17-19-16</inkml:trace>
  <inkml:trace contextRef="#ctx0" brushRef="#br0" timeOffset="130290.0406">22154 15734 0,'-17'0'125,"-1"18"-109,1-1-1,-1-17 1,-17 18-16,17-1 16,-17 19-1,-1-1 1,1 0 0,18-17-16,-1 0 15,18-1 1,-18-17-16</inkml:trace>
  <inkml:trace contextRef="#ctx0" brushRef="#br0" timeOffset="131405.2458">22313 15875 0,'0'0'0,"-17"0"16,17-18 0,-18 18-16,0-17 15,1 17 1,-1 0 0,-17 17-1,17 1 1,18 0 15,18-1-15,-1 1-1,19 0 1,-19-1 0,19 18-1,-19-17 1,1 0-1,-18-1 1,-18 1 0,18 0-1,-17-1 1,-1-17-16,0 0 16,18-17 15,-17 17-31,17-18 15,0 0 17,17 1-17,19-19 1,-1 19 0,18-18-1,-36 17-15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7.83934" units="1/cm"/>
          <inkml:channelProperty channel="Y" name="resolution" value="37.83251" units="1/cm"/>
          <inkml:channelProperty channel="T" name="resolution" value="1" units="1/dev"/>
        </inkml:channelProperties>
      </inkml:inkSource>
      <inkml:timestamp xml:id="ts0" timeString="2025-04-19T13:48:55.137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6718 10716 0,'-24'24'31,"-1"-24"-16,25 25 1,25-25 47,-25-25-63,24 25 15,-24-24 1,0-1-16,25 0 15,-25 0 1,25 0-16,-25 1 16,0 48 46,0 1-62,0 0 16,0 0-16,-25 24 15,25-24-15,0 25 16,0-25-16,0 24 16,0-24-16,0 25 15,0-26-15,0 26 16,25-25-16,-25 0 16,0-1-16,0 1 15,0 0-15,0 0 16,0 0-16,0 0 15,0-1 1,0 1 31,-25-25-16,25-25-31,-25 25 16,1 0-1,-1 0-15,25-24 47,25 24-47,-1 0 16,1 0 0,0 0-1,-25 24-15</inkml:trace>
  <inkml:trace contextRef="#ctx0" brushRef="#br0" timeOffset="1318.9854">16594 13295 0,'0'0'0,"-24"0"31,24-24 1,-25 24-32,25-25 15,0 0 1,25 25-16,-25-25 16,0 0-16,24 0 15,1 1-15,0-1 16,0 25-16,24-25 15,-24 0-15,25 25 16,-25 0-16,24-25 16,-24 50-16,0-25 15,0 25 1,-25 0-16,0 0 16,0-1-16,-25 1 15,25 0-15,-25 0 16,0 25-16,0-26 15,-24 26-15,24-25 16,-25 24-16,1 1 16,-1-25-16,1 24 15,-1 1-15,25-25 16,-24 24-16,24-24 16,0 0-16,0 0 15,25 0-15,-25-25 16,50 24-16,0 1 31,0-25-31,24 0 16,-24 0-16,0 0 15,25 0-15,-26 0 16,26 0-16,-25 0 16,24 0-16,-24 0 15,0 0-15,0 0 16,0 0-16,-1 0 15,1 0 1,-50 0 0</inkml:trace>
  <inkml:trace contextRef="#ctx0" brushRef="#br0" timeOffset="2447.9689">16619 15701 0,'0'0'0,"-25"0"15,1 0 1,24-24-16,-25 24 16,25-25 15,25 0-16,-1 0-15,26 25 16,-25-25-16,49 1 16,-24 24-16,24 0 15,-24-25-15,-1 50 16,1-25-16,-25 0 16,0 24-16,-25 1 15,0 0-15,-25 0 16,0 0-16,0-1 15,0 26 1,-24-25-16,24 0 16,0-1-16,0 1 15,1-25-15,24 25 16,24 0 0,1-25-16,25 0 15,-25 0-15,24 0 16,-24 25-16,25-25 15,-26 0-15,1 0 16,0 24-16,-25 1 16,0 0-1,0 0-15,-25 0 16,0 24-16,1-24 16,-26 0-16,0 0 15,1-1-15,-26-24 16,1 25-16,24-25 15,-24 0-15,24 0 16,26-25-16,-1 25 16,0 0-16,25-24 15</inkml:trace>
  <inkml:trace contextRef="#ctx0" brushRef="#br0" timeOffset="5448.3616">8830 4291 0,'0'0'0,"0"-25"47,0 1-32,0-1 1,25 25 0,-25-25-16,0 0 31,0 50-15,0 0-1,0 24 1,0-24-16,0 25 15,-25-1-15,25-24 16,0 25-16,-24-1 16,24-24-16,-25 0 15</inkml:trace>
  <inkml:trace contextRef="#ctx0" brushRef="#br0" timeOffset="6120.1237">9029 4068 0,'0'0'0,"0"-25"15,-25 0-15,0 1 16,0-1-16,1 25 16,-1-25-16,-25 25 15,25 0-15,1 0 16,-26 0-16,25 25 15,-24 0-15,24-1 16,-25 1-16,25 25 16,1-25-16,-1 24 15,0 1-15,25 24 16,-25-24 0,50-1-16,-25 1 15,25 0-15,24-1 16,-24-24-16,25 0 15,-25 0-15,24-1 16,1 1-16,-25-25 16,24 0-16,1 0 15,-25 0-15,24-25 16,-24 1-16,25-1 16,-25 0-16,-1 0 15,26 0-15,-25-24 16,0 24-16,-1 0 15,1-24-15,-25 24 16,25-25-16,-25 1 16,0 24-16,0 0 15,-25-25-15,25 26 16,-25 24-16,1-25 16,-1 25-16,0 0 15</inkml:trace>
  <inkml:trace contextRef="#ctx0" brushRef="#br0" timeOffset="7152.1251">11981 4266 0,'0'0'0,"-25"0"0,0-24 15,0 24 1,0-25-1,50 25 1,-25-25 0,25 25-16,0-25 15,0 25-15,-1 0 16,26 0-16,-25-25 16,0 25-16,-1 25 15,1-25-15,-50 25 16,25 0-16,-24 0 15,-26-1-15,0 1 16,1 25-16,-1-25 16,1-1-16,-1 26 15,25-25-15,25 0 16,0-1-16,25 1 16,0-25-16,0 25 15,24-25-15,-24 0 16,25 0-16,-26 0 15</inkml:trace>
  <inkml:trace contextRef="#ctx0" brushRef="#br0" timeOffset="7791.9355">12179 4018 0,'0'0'0,"-25"0"0,-24-24 16,24 24-16,-25-25 15,25 25-15,-24 0 16,-1 25-16,1-25 16,-1 24-16,0 1 15,1 0-15,24 0 16,-25 24-16,1 1 16,24-25-1,0 24-15,0 1 16,25 0-16,0-1 15,0-24-15,25 25 16,-25-1-16,25-24 16,25 25-16,-26-26 15,1 1-15,25 0 16,-1 0-16,1 0 16,-25-1-16,24-24 15,1 0-15,0 0 16,-1 0-16,-24-24 15,25 24-15,-1-25 16,-24 0-16,25-25 16,-25 26-16,-1-26 15,26 0-15,-25 1 16,0-1-16,-1 1 16,-24 24-16,25-25 15,0 25-15,-25 1 16,0-1-16,0 0 15,-25 0 1</inkml:trace>
  <inkml:trace contextRef="#ctx0" brushRef="#br0" timeOffset="8831.779">14412 4217 0,'0'0'0,"-25"-25"16,0 25 0,0-25-1,50 25 1,-25-25 0,25 25-1,0 0-15,-1 0 16,1 0-16,0 0 15,0 0-15,-25 25 16,25-25-16,-25 25 16,0 0-16,0 0 15,-25-25-15,25 24 16,-25 1-16,0 0 16,0-25-16,1 0 15,24 25-15,-25-25 16,25 25-1,25-25-15,-1 0 16,1 24-16,0-24 16,0 25-16,0-25 15,-1 25-15,-24 0 16,0 0-16,0-1 16,-24 1-1,-1-25-15,0 0 16,-25 25-16,1-25 15,24 0-15,-25 0 16,25 0-16,1 0 16,-1 0-16,0 0 31</inkml:trace>
  <inkml:trace contextRef="#ctx0" brushRef="#br0" timeOffset="9543.6938">14684 3969 0,'0'0'0,"-24"0"16,-1-25-16,-25 0 15,25 25-15,1-25 16,-1 25-16,-25 0 16,25 0-16,-24 0 15,24 25-15,-25 0 16,25 0-16,-24 24 15,24-24 1,0 25-16,0-1 16,1 1-16,-1 0 15,25-1-15,0-24 16,-25 25-16,50-1 16,-25 1-16,25-1 15,-25 1-15,24-25 16,1 24-16,0 1 15,0-25-15,24 0 16,-24-1-16,25 1 16,-25 0-16,24-25 15,1 0-15,0 0 16,-26 0-16,26 0 16,0-25-16,-1 0 15,1-24-15,-1 24 16,-24-25-16,0 1 15,0-1-15,0 1 16,-1-1-16,-24 0 16,0 1-16,25-1 15,-50 25-15,25-24 16,-24 24-16,-1 0 16,0 0-16,0 1 15,0 24 1,1-25-16,-1 25 15,0 0 1</inkml:trace>
  <inkml:trace contextRef="#ctx0" brushRef="#br0" timeOffset="74047.9721">18331 13444 0,'0'-25'94,"24"25"-31,1 0-32,0 0-15,0 0-1,0 0-15,-1 0 16,1 0-1,0 0-15,0 0 16,0 0-16,0 0 16,-1 0-16,1 0 15,0 0-15,0 0 16,0 0-16,-1 0 16,26 0-16,-25 0 31,0 0-31,-1 0 15,1 0 1,0 0 0,0 0-1,0 0-15,-1 0 16,1 0 0,0 0-1,0 0-15,0 25 16,-1-25-16,1 0 15,0 0 1,0 0-16,0 0 16,-1 0-16,1 0 15,0 0 1,0 0-16,0 0 16,-1 0-1,1 0-15,0 0 16,0 0-1,0 0 1,-1 0-16,-24 25 16,25-25-1,0 0-15,0 0 16,0 0 15,0 0-15,-25-25-16,24 25 15,1 0 1,0 0 15,0 0-31,0 0 16,-1 0 0,1 0 15,0 0-16,-25-25 1,25 25-16,0 0 16,-1 0-16,1 0 15,0 0-15,0-24 16,0 24-16,-1 0 16,1 0-16,0 0 15,0 0 1,0 0-1,-1 0 17,1 0-17,0 0-15,0 0 16,0 0-16,-1 0 16,1 0-16,0 24 15,0-48-15,0 24 16,-1 0-16,1 0 15,0 0 17,0 0-17,0 0 1,-1 0 0,1 0-1,0 0-15,0 0 16,0 0-1,-1 0 1,1 0 0,0 0-1,0 0 1,0 0-16,0 0 16,-1 0-1,-24 24 1,25-24-16,0 0 15,0 0-15,0 0 16,-1 25 0,1-25-1,0 0 1,0 0 0,0 0-16,-1 0 15,1 0 1,0 0-16,0 0 15,0 0 1,-1 0-16,1 0 16,0 0-1,0 0 1,0 0-16,-1 0 16,1 0-1,0 0 1,0 0-1,0 0-15,-1 0 16,1 0 0,0 0-16,0 0 31,0 0-15,-1 0 15,1 0 0,0 0 0,-25-25 63</inkml:trace>
  <inkml:trace contextRef="#ctx0" brushRef="#br0" timeOffset="77247.8809">18479 10914 0,'0'-25'16,"0"50"31,0 0-16,25 0-15,-25-1-1,0 1-15,0 0 0,0 0 16,0 24 0,-25 1-16,25-25 15,0 25-15,0-26 16,0 26-16,0-25 16,-24 24-16,24-24 15,0 25-15,0-25 16,0-1-16,0 26 15,-25-25-15,25 24 16,0-24-16,0 0 16,0 25-16,0-26 15,-25 26-15,25-25 16,0 0-16,0-1 16,0 26-16,0-25 15,0 0-15,0 24 16,0-24-16,-25 0 15,25 24-15,0-24 16,0 0-16,0 0 16,0 0-16,0 24 15,0-24-15,0 0 16,0 0-16,0 0 16,0-1-16,0 1 15,0 0-15,0 0 16,0 0-1,0 24-15,0-24 16,0 0-16,0 0 16,0-1-1,0 1-15,0 0 16,0 0 0,0 0-1,0-1-15,0 1 31,0 0-15,0 0 15,25-25 1,-25 25-17,0-1 32,0 1 62,25-25-77,-25 25-17,25 0 32,-1-25-16,1 0 1,0 0-17,0 0-15,0 0 16,0 0 0,-1 0-16,1 0 15,0 25 1,0-25-16,0 0 15,-1 0-15,1 0 16,0 0 0,25 0-16,-26 0 15,1 0-15,25 0 16,-1 0-16,-24 0 16,25 0-16,-1 0 15,-24 0-15,25 0 16,-25 0-16,24 24 15,-24-24-15,0 0 16,0 0-16,-1 0 16,1 0-16,0 0 15,0 0-15,0 0 16,-1 0-16,1 0 16,0 0-1,0 0-15,0 0 16,24 0-16,-24 0 15,0 0-15,0 0 16,0 0 0,-1 0-16,1 0 15,0 0-15,0 0 16,0 0-16,-1 0 16,1 0-16,0 0 15,0 0 1,24 0-16,-24 0 15,0 0-15,0 0 16,24 0-16,-24 0 16,0 0-16,0 0 15,0 0-15,24 0 16,-24 0-16,0 0 16,0 0-16,-1 0 15,1 0-15,0 0 16,0 0-16,0 0 15,-1 0-15,1 0 16,0 0 0,0 25-16,0-25 15,-1 0-15,1 0 16,0 0-16,0 0 16,0 0-16,0 0 15,-1 0-15,1 0 16,0 0-16,0 0 15,0 0 1,-1 0-16,-24-25 16,25 25-16,0 0 15,0 0 1,0 25 0,-1-25-1,1 0 1,-25-25-16,25 25 15,0 0-15,0 0 16,-1 0 0,1 0-1,0 0 1,0 0 0,0 0-16,-1 0 15,1 0-15,0 0 16,0 0-1,0 0 1,-1 0-16,1 0 31,0 0-15,0 0 0,0 0 15,-1 0 16,-24 25-32,0-50 32</inkml:trace>
  <inkml:trace contextRef="#ctx0" brushRef="#br0" timeOffset="80231.125">18380 15949 0,'0'-24'31,"25"24"0,0-25 1,0 0 15,-25 0-47,0 0 15,24 25-15,-24-49 16,25 24-16,-25 0 15,0 0-15,25 1 16,-25-26-16,0 25 16,0 0-16,25 1 15,-25-26-15,0 25 16,0 0-16,25-24 16,-25 24-16,0 0 15,25-25-15,-25 26 16,0-26-16,24 25 15,-24 0-15,0-24 16,0 24-16,25-25 16,-25 26-16,0-1 15,0-25-15,0 25 16,25 1-16,-25-26 16,0 25-1,0 0-15,0 1 16,25-1-16,-25 0 15,0-25-15,0 26 16,0-1 0,0 0-16,0 0 15,0 0-15,0 1 16,0-1 0,0 0-16,0 0 15,0 0-15,0 1 16,0-1-1,0 0-15,0 0 16,0 0 0,0 0-16,0 1 15,0-1 1,0 0 0,0 0-1,0 0-15,0 1 16,0-1-1,0 0 1,0 0 0,0 0-1,0 1 1,0-1 0,0 0-1,0 0 16,0 0-15,25 25 0,-25-24-16,0-1 15,0 0 1,24 25 0,-24-25-1,25 25 1,-25-25-1,25 25-15,0 0 16,0 0 0,-1-24-1,1 24-15,25 0 16,-25 0-16,-1 0 16,26 0-16,-25 0 15,0 0-15,24 0 16,-24 0-16,0 0 15,0 0-15,24 0 16,-24 0 0,0 0-16,0 0 15,-1 0-15,1 24 16,0-24-16,0 0 16,0 0-16,24 0 15,-24 0-15,0 0 16,25 0-16,-26 0 15,1 25-15,0-25 16,25 0-16,-26 0 16,1 0-16,0 0 15,0 0-15,0 0 16,-1 0-16,1 0 16,0 0-16,0 0 15,24 0-15,-24 0 16,0 0-16,25 0 15,-26 0-15,1 25 16,0-25-16,0 0 16,0 0-16,24 0 15,-24 0-15,0 0 16,0 0-16,-1 0 16,1 0-16,0 0 15,0 0 1,24 0-16,-24 0 15,0 0-15,0 0 16,0 0 0,-1-25-16,1 25 15,0 0 1,0 0 0,0 0-1,0 0 1,-1 0-16,1-25 15,0 25 1,0 0-16,0 0 16,-1 0-16,1 0 15,0 0-15,0 0 16,0 0 0,-1 0-1,-24-24-15,25 24 16,0 0-1,0 0-15,0 0 16,-1 0 0,1 0-16,0 0 15,0 0 1,0 0 0,-1 0-1,1 0-15,0 0 16,0-25-16,0 25 15,-1 0 17,-24 25-32,25-25 31,0 0 0,0 0 0,0 0-15,-1 0 0,1 0-1,0 0 1,0 0 109</inkml:trace>
  <inkml:trace contextRef="#ctx0" brushRef="#br0" timeOffset="82455.5156">24581 12129 0,'0'-24'15,"0"48"17,25 1-17,0-25 1,0 25-16,0 0 16,24 0-16,-24 24 15,25-24-15,-26 0 16,26 25-16,-25-1 15,25-24-15,-26 25 16,1-26-16,0 26 16,0-25-16,0 0 15,-25-1-15</inkml:trace>
  <inkml:trace contextRef="#ctx0" brushRef="#br0" timeOffset="82840.1285">25375 12229 0,'0'0'0,"25"-25"15,0 0 1,-25 50 0,-25 0-1,25 0-15,-50 24 16,1 1-16,-1 24 16,-24 25-16,-25-24 15,24 24-15,-24 0 16,0-24-16,-1 24 15,26-25-15,0 1 16,24-26-16,0 1 16,26-25-16,24 0 15,24-25 1</inkml:trace>
  <inkml:trace contextRef="#ctx0" brushRef="#br0" timeOffset="84695.6822">24433 13395 0,'-25'-25'15,"50"25"64,-1 0-48,1 0-16,0 0 17,0 0-17,0 0 17,-1 0-17,1 0-15,0 0 16,0 0-16,0 0 15,-1 0-15,26 0 16,-25 0-16,24 0 16,1 25-16,-25-25 15,25 0-15,-1 0 16,-24 0-16,25 24 16,-26-24-16,26 0 15,-25 0-15,0 0 16,-1 0-16,1 0 15,0 0-15,0 0 16,0 0 0,-1 0-1,-24-24-15,25 24 16,-25 24-16,0-48 16,25 24-1,0 0 63,0 0 79,-50-25-142,50 25-15,-25-25 31,-25 25-31,0 0 32,0 25-17,25 0 1,-25-1 0,50 1-1,-25 0 1,0 0-16,25-25 15,-25 25-15,25-25 16,0 24-16,-1-24 16,1 0-16,-25-24 15,25 24-15,0-25 16,0 25-16,-25-25 16,24 0-16,-24 0 15,0 1-15,-24 24 16,24-25-1,-25 25-15,25 25 16,-25-25-16,0 24 16</inkml:trace>
  <inkml:trace contextRef="#ctx0" brushRef="#br0" timeOffset="128103.5921">7342 10592 0,'25'0'0,"-50"0"125,0 0-110,25-25 32,25 25-47,0-25 16,0 25-1,0 0-15,-1 0 16,1 0 0,-25 25-16,-25 0 31,25-1-31,-24-24 15,-1 25-15,0-25 16,0 25-16,0-25 16,1-25-1,48 0 17,-24 1-32,25 24 15,0-25-15,0 25 16,0-25-16,-1 25 15,1 0-15,0-25 16,-25 50-16,0 0 31,-25 0-31,0-1 16,1-24-16,-1 25 16,0 0-16,0-25 15,0 0-15,1 0 16,24-25-1,24 0 1,1 1 0,0-1-1,0 25-15,0 0 16,-1 0-16,1 0 16,-25 25-1,0-1 1,-25 1-1,1 0 1,-1-25-16,0 25 16,0-25-16,0 0 15,1 0-15,24-25 16,-25 25 0,50-25-16,-25 0 15,24 1-15,1 24 16,-25-25-16,25 0 15,0 25-15,0 0 16,-1 0-16,1 0 16,-25 25-1,0 0-15,-25-1 16,25 1 0,-24 0-16,-1-25 15,0 0-15,0 25 16,0-25-16,1-25 15,24 0 1,0 0 0,24 1-1,1 24-15,0-25 16,0 25 0,-25 25-16,25-25 15,-1 0 1,-24 24-1,-24-24-15,24 25 16,-25-25-16,0 25 16,0-25-1,0 0 1,1 0 0,24-25-16,24 0 15,-24 1 1,25-1-1,0 25-15,-25-25 16,25 25-16,0 0 31,-25 25-31,0 0 16,0-1 0,-25 1-1,25 0-15,-25-25 16,0 25-16,0-25 15,1 0 1,-1-25 0,25 0-16,0 0 15,0 1-15,25 24 16,-25-25 0,0 0-16,24 25 15,-24-25-15,25 25 16,0 25-1,0-25 1,-25 25-16,-25 0 16,25-1-1,-25 1-15,0 0 32,1-25-32,-1 0 15,25-25 1,-25 0-1,50 1 1,-25-1-16,25 0 16,-25 0-1</inkml:trace>
  <inkml:trace contextRef="#ctx0" brushRef="#br0" timeOffset="131848.1532">7417 10616 0,'-25'0'78,"50"0"63,-1 0-110,-24 25-15,25-25-1,0 0 17,0 0 14,0 0 1,-1 0-15,1 0-1,0 0-16,0 0 1,0 0 0,-1 0-1,1 0-15,0 0 16,0 0 15,0 0-31,-1 0 16,1 0-1,0 0 1,0 0-16,0 0 16,-1 0-16,1 0 15,0 0 1,0 0 0,0 0-16,0 0 15,-1 0 1,1 0-16,0 0 15,0 0-15,0 0 16,-1 0-16,1 0 16,0 0-16,0 0 15,0 0-15,-1 0 16,26 0-16,-25 0 16,0 0-16,-1 0 15,26 0-15,-25 0 16,0 0-16,24 0 15,-24 0-15,0 0 16,24 0-16,-24 25 16,0-25-16,25 0 15,-26 0 1,26 0-16,-25 0 16,24 0-16,-24 0 15,25 0-15,-25 0 16,24 0-16,-24 0 15,25 0-15,-1 0 16,-24 25-16,25-25 16,-1 0-16,1 0 15,0 0-15,-1 0 16,1 0-16,-25 0 16,24 0-16,1 25 15,-1-25-15,1 0 16,-25 0-16,24 0 15,1 0-15,0 0 16,-26 0-16,26 0 16,0 0-16,-1 0 15,-24 0-15,25 0 16,-1 0-16,1 0 16,0 0-16,-1 0 15,1 0-15,-1 0 16,1 24-16,-25-24 15,24 0-15,1 0 16,-25 0 0,24 0-16,-24 0 15,25 0-15,-25 0 16,24 0-16,-24 0 16,0 0-16,24 0 15,-24 0-15,25 0 16,-25 0-16,24 0 15,-24 0-15,0 0 16,0 0-16,0 0 16,24 0-16,-24 0 15,0 0-15,0 0 16,24 0-16,-24 0 16,25 0-16,-1 0 15,1 0-15,-25 0 16,24 0-16,1 0 15,-1 0-15,1 0 16,-25 0-16,24 0 16,1 0-16,-25 0 15,24 0-15,-24 0 16,25 0-16,-25 0 16,24 0-16,1 0 15,0 0 1,-1 0-16,-24 0 15,25 0-15,-1 0 16,1 0-16,24-24 16,-24 24-16,-1 0 15,1 0-15,0 0 16,-1 0-16,1 0 16,-1 0-16,1 0 15,0 0-15,-1 0 16,1 0-16,-1-25 15,1 25-15,0 0 16,-1 0-16,1 0 16,0 0-16,-1-25 15,1 25-15,-1 0 16,1 0-16,0 0 16,-1 0-16,1-25 15,-25 25-15,24 0 16,1 0-16,-1 0 15,1 0-15,0-25 16,-26 25-16,26 0 16,-25 0-16,24 0 15,-24 0 1,25 0-16,-25 0 16,-1 0-16,26 0 15,-25 0-15,25 0 16,-26 0-16,1 0 15,0 0-15,0 0 16,24 0-16,-24 0 16,0 0-16,0 0 15,0 0-15,-1 0 16,1 0-16,0 0 16,0 0-16,0 0 15,-1 0-15,1 0 16,0 0-16,0 0 15,0 0-15,-1 0 16,1 0-16,0 0 16,0 0-1,0 0 1,-1 0-16,1 0 16,0 0-1,0 0 1,0 0-1,-1 0 1,1 0 0,-25-24-1,25 24-15,0 0 16,0 0 15,-1 0-15,1 0 15,0 0-15,0 0-1,0 0 1,0 0 15,-1 0-15,1 0 187,-25-25 63</inkml:trace>
  <inkml:trace contextRef="#ctx0" brushRef="#br0" timeOffset="137047.1278">9996 11137 0,'0'-25'16,"25"25"15,-25 25 1,-25-25-1,25 25-31,0 0 15,-25-25-15,1 25 16,-1-25 0,0 0-1,50-25 1,-25 0 0,25 0-16,-1 25 15,1-25-15,0 1 16,0 24-16,0 0 15,0 0 1,-25 24 0,0 1-16,-25 0 15,25 0-15,-25-25 16,0 25-16,0 0 16,0-1-16,1-24 15,-1 0-15,0 0 16,25-24-1,0-1-15,0 0 16,0 0-16,25 0 16,0 25-16,-25-25 15,24 1 1,1 24-16,0 0 16,0 0-1,-25 24 1,0 1-1,0 0-15,-25 0 16,25 0-16,-25 0 16,25-1-16,-25-24 15,1 0-15,-1 0 16,0-24 0,50-1-1,-25 0-15,25 0 16,-25 0-16,24 0 15,1 1-15,0 24 16,0 0 0,0 0-16,0 24 15,-25 1 1,0 0-16,0 0 16,-25 0-1,0 0 1,0-25-16,0 0 31,0-25-31,50 0 31,-25 0-15,25 25-16,-25-25 16,25 25-16,0 0 31,0 25 0,-1-25 0,-24 25-15,25-25-16,0 0 16,0-25-1,0 25 1,-1 0-1,1 0-15,0 0 16,-25 25-16,25-25 16,0 0-16,24 0 15,-24 0-15,25 0 16,-26 0-16,26 0 16,0 0-16,-1 0 15,1 0 1,-1 0-16,-24 0 15,25 0-15,-1 0 16,-24 0-16,25 0 16,-25 0-16,24 0 15,-24 0-15,25 0 16,-26 0-16,1 0 16,25 0-16,-25 25 15,0-25-15,-1 0 16,1 0-16,25 0 15,-25 0-15,-1 0 16,26 0-16,-25 0 16,24 0-16,1 0 15,-25 0-15,24 0 16,-24 0-16,25 0 16,-25 0-16,24 0 15,-24 0-15,25-25 16,-1 25-16,-24 0 15,25 0-15,-1 0 16,-24 0-16,25 0 16,-26 0-16,26 0 15,-25 0 1,0 0-16,24 0 16,-24 0-16,25 0 15,-1-25-15,-24 25 16,25 0-16,-1 0 15,1 0-15,0 0 16,-1 0-16,-24 0 16,25 0-16,-1 0 15,1 0-15,-25 0 16,24 0-16,1 0 16,-25 0-16,24-25 15,1 25-15,-25 0 16,24 0-16,-24 0 15,25 0-15,-1 0 16,-24 0-16,25 0 16,-25 0-16,24 0 15,-24 0-15,25-25 16,-26 25-16,1 0 16,25 0-16,-25 0 15,24 0-15,1 0 16,-25 0-16,24 0 15,-24 0-15,25 0 16,-26 0 0,26 0-16,-25 0 15,0 0-15,24 0 16,-24 0-16,0 0 16,0 0-16,24-24 15,-24 24-15,0 0 16,24 0-16,-24 0 15,0 0-15,25 0 16,-25 0-16,-1-25 16,1 25-16,25 0 15,-25 0-15,-1 0 16,1 0-16,0 0 16,0-25-1,0 25-15,-25 25 16,24-25-16,1 0 15,0-25-15,0 25 16,0 0-16,-1 0 16,1 0-16,0 0 15,0 0-15,0 0 16,-1 0 0,1 0-1,0 0 1,-25-25-16,25 25 15,0 0-15,-1 0 16,1 0 0,0 0-16,0 0 15,-25-25-15,25 25 16,-1 0-16,1 0 16,0 0-1,0 0 1,0 0-16,-1 0 15,1 0 1,0 0 15,0 0-15,0 0 0,-25-24-16,25 24 15,-1 0 16,1 0-15,0 0 15,-25-25 16</inkml:trace>
  <inkml:trace contextRef="#ctx0" brushRef="#br0" timeOffset="140575.1275">12700 11509 0,'-25'25'125,"0"0"-109,1-25-1,24-25 16,24 25-15,-24-25 0,25 25-16,0 0 15,0 0-15,0-24 16,-1 24 0,1 0-16,-25 24 15,25-24-15,-50 0 16,0 25 15,1-25-15,24 25-16,-25-25 15,0 0-15,0 0 16,25-25 0,25 25-1,-25-25 1,25 25-16,0 0 15,-25-24-15,24 24 16,1 0-16,0 0 16,0 0-16,-25 24 15,25-24 1,-50 0 0,25 25-16,-25-25 15,-25 0 1,26 25-16,-1-25 15,0 0 1,25-25-16,25 25 31,-25-25-15,25 25-16,-1 0 16,1 0-1,0 0 1,-25-24-1,25 24-15,0 0 16,-1 0-16,1 0 16,0 0-16,25 0 15,-26 0-15,1-25 16,25 25-16,-25 0 16,-1 0-16,1 0 15,0 0-15,0 0 16,0 0-16,0 0 15,-1 0-15,1 0 16,0-25-16,0 25 16,0 0-1,-1 0-15,1 0 16,-25 25 0,25-50-16,0 25 15,0 0 1,-1 0-16,1 0 15,0 0-15,0 0 16,24 0-16,-24 0 16,0 0-16,25 0 15,-26 0 1,1 0-16,25 0 16,-25 0-16,-1-25 15,1 25-15,0 0 16,0 0-16,0 0 15,-1 0-15,1 0 16,0 0-16,0 0 16,24 0-16,-24 0 15,0 0-15,25 0 16,-26 0-16,1 0 16,25-25-16,-25 25 15,0 0-15,24 0 16,-24 0-16,0 0 15,0 0-15,-1 0 16,1 0-16,0 0 16,0 0-16,0-24 15,24 24-15,-24 0 16,0 0-16,24 0 16,1 0-16,-25 0 15,24 0-15,-24 0 16,25 0-16,-25 0 15,24 0 1,-24 0-16,0 0 16,0 0-16,-1 0 15,1 0-15,0 0 16,0 0-16,-25-25 16,25 25-16,-1 0 15,1 0 1,0 0-1,0 0 1,0 0 0,0 0-1,-1 0 1,1 0 0,0 0-1,0 0 16,0 0 126</inkml:trace>
  <inkml:trace contextRef="#ctx0" brushRef="#br0" timeOffset="149463.3353">7466 12973 0,'0'25'15,"-25"-25"-15,1 0 31,-1 0 1,25-25 15,0 0-32,25 25 1,-25-25-16,24 25 15,-24-25-15,25 25 16,-25 25 31,-25 0-31,1-25-16,-1 25 15,0-25 1,0 25-16,0-25 15,25-25 1,25 25-16,-25-25 16,25 0-1,0 25-15,0-25 16,-1 1 0,1 24-16,0 0 31,-25 24-16,0 1 1,-25 0 0,0 0-16,1-25 15,-1 25-15,0-25 16,0 0-16,0 0 16,25-25-1,25 25 1,-25-25-16,25 0 15,0 0-15,0 1 16,-1 24 0,1 0-16,-25-25 15,25 25-15,0 0 16,-25 25 0,0-1-1,-25-24 1,25 25-16,-25-25 15,0 25-15,1-25 16,-1 0-16,0 0 16,0-25 15,50 25-31,-25-25 16,25 1-1,0-1 1,-1 25-16,1 0 15,0-25-15,0 25 16,0 0 0,-1 0-16,-24 25 15,25-25-15,-25 25 16,0-1 15,-25-24-31,25 25 16,-24-25-16,-1 0 15,0 25-15,0-25 16,0 0 0,1 0-16,24-25 15,0 0 1,24 1 0,1 24-1,0-25 1,0 25-1,-25 25 48,25-25 31,-1 0-63,1 0-15,0 0-1,0 0-15,0 0 16,-1 0-1,1 0-15,0 0 16,25 0-16,-26 0 16,1 0-16,25 0 15,-1 0-15,-24 0 16,25 0-16,0 0 16,-1 0-16,1 0 15,-1 0-15,1 0 16,0 0-16,-1 0 15,1 0 1,-1 0-16,1 0 16,-25 0-16,24 0 15,1 0-15,-25 0 16,24 0-16,1 0 16,-25 0-16,24 0 15,1 0-15,-25-25 16,24 25-16,-24 0 15,25 0-15,0 0 16,-26 0-16,26 0 16,-25 0-16,24 0 15,-24 0-15,25 0 16,-1 0-16,-24 0 16,25 0-16,-25 0 15,24 0-15,1-25 16,-25 25-16,24 0 15,1 0-15,-25 0 16,-1 0-16,26 0 16,0 0-16,-26 0 15,26 0-15,-25 0 16,24 0-16,-24 0 16,25 0-1,0 0-15,-26 0 16,26 0-16,0 25 15,-26-25-15,26 0 16,0 0-16,-1 0 16,1 0-16,-25 0 15,24 0-15,1 0 16,-1 0-16,1 0 16,0 25-16,-1-25 15,1 0-15,-1 0 16,1 0-16,0 0 15,-1 0-15,1 0 16,-25 0-16,24 0 16,-24 0-16,25 0 15,-1 0-15,-24 0 16,25 0-16,-1 0 16,1 24-16,-25-24 15,24 0-15,1 0 16,0 0-16,-26 0 15,26 0-15,0 0 16,-26 0-16,26 25 16,0-25-16,-1 0 15,-24 0 1,25 0-16,-1 0 16,-24 0-16,25 0 15,-26 0-15,26 25 16,0-25-16,-25 0 15,24 0-15,1 0 16,-25 0-16,24 0 16,1 0-16,-1 0 15,1 25-15,0-25 16,-1 0-16,26 0 16,-26 0-16,1 0 15,-25 0-15,24 25 16,1-25-16,-1 0 15,1 0-15,0 0 16,-1 0-16,1 0 16,0 0-16,-1 24 15,-24-24-15,25 0 16,-1 0-16,-24 0 16,25 0-16,-26 0 15,26 0-15,0 25 16,-26-25-16,26 0 15,0 0-15,-26 0 16,26 0 0,0 0-16,-26 0 15,26 0-15,-25 0 16,0 0-16,24 0 16,-24 25-16,0-25 15,0 0-15,24 0 16,-24 0-16,0 0 15,0 0-15,24 0 16,-24 0-16,0 0 16,0 0-16,0 0 15,-1 0-15,1 0 16,0 0-16,0 0 16,0 0-16,-1 0 15,1 0-15,25 0 16,-25 0-16,-1 0 15,1 0-15,0 0 16,0 0-16,0 0 16,-1 0-16,1 0 15,0 25-15,0-25 16,24 0-16,-24 0 16,0 0-16,0 0 15,0 0 1,-1 0-1,1 0-15,0 0 16,0 0-16,0 0 16,-1 0-16,1 0 15,0 0 1,0-25-16,0 25 16,-1 0-16,1 0 15,0 0-15,0 0 16,0 0-1,0 0 1,-1 0 15,1 0 1,0 0-17</inkml:trace>
  <inkml:trace contextRef="#ctx0" brushRef="#br0" timeOffset="154711.4896">8682 13370 0,'0'-25'16,"24"25"15,-24-25-31,25 25 62,-50 25-46,25 0 0,-24-25-16,24 25 15,-25-25-15,25 24 16,-25-24-16,0 0 31,50-24-31,-25-1 31,25 0-31,0 0 32,-1 25-32,-24-25 15,25 25-15,0 25 16,-25 0 15,0 0-15,-25 0-16,25-1 15,-25-24-15,1 25 16,-1-25 0,0 0-16,25-25 31,25 25-31,-25-24 15,25-1-15,-25 0 16,24 25-16,1-25 16,0 25-16,0-25 15,0 25 1,-1 0 0,-24 25-16,25-25 15,-25 25-15,0 0 16,-25-25-16,25 25 15,-24-1 1,-1-24-16,0 0 16,25 25-16,-25-25 15,0 0-15,25-25 16,-24 25-16,24-24 16,0-1-1,0 0-15,24 25 16,-24-25-16,25 25 15,0-25-15,0 25 16,0-24 0,-1 24-16,1 24 15,0-24 1,-25 25 0,0 0-1,-25 0-15,25 0 16,-25-25-1,1 24-15,-1-24 16,0 25-16,0-50 16,0 25-1,25-24 1,0-1 0,25 0-16,0 25 15,-25-25 1,25 25-16,0 0 15,-1 0 1,1 0 15,-25 25 1,25-25-17,0 0 1,0 0-1,-1 0 1,1-25-16,0 25 16,25 0-1,-25 25-15,-1-25 16,1 0-16,0 0 16,25 0-16,-26 0 15,26 0-15,-25 0 16,24 0-16,1 0 15,0 0-15,-1 0 16,1 0-16,-25 0 16,24 0-16,1 0 15,-25 0-15,24 0 16,1 0 0,-25-25-16,24 25 15,-24 0-15,25 0 16,-26 0-16,26 0 15,-25 0-15,25 0 16,-26 0-16,26 0 16,-25 0-16,24 0 15,-24 0-15,25 0 16,-25 0-16,24 0 16,-24 0-16,25 0 15,-1 0-15,1 0 16,-1 0-16,1 0 15,0 0-15,-1 0 16,1 0-16,-1 0 16,-24 0-16,25 0 15,-1 0-15,-24 25 16,25-25-16,-25 0 16,24 0-16,1 0 15,-25 0-15,24 0 16,1 0-16,-25 0 15,24 25-15,1-25 16,-25 0 0,24 0-16,-24 0 15,25 0-15,-25 0 16,24 0-16,1 0 16,-25 0-16,24 25 15,1-25-15,-1 0 16,-24 0-16,25 0 15,-1 0-15,1 0 16,-25 0-16,24 0 16,-24 0-16,25 0 15,0 0-15,-26 0 16,26 0-16,-25 24 16,24-24-16,1 0 15,-25 0-15,24 0 16,1 0-16,-25 25 15,24-25-15,1 0 16,0 0-16,-1 0 16,1 0-16,-1 25 15,-24-25-15,25 0 16,-1 0 0,1 0-16,-25 0 0,24 0 15,1 0 1,-25 0-16,0 0 15,24 25-15,-24-25 16,25 0-16,-25 0 16,-1 0-16,1 0 15,0 0-15,25 0 16,-26 0-16,1 0 16,0 0-16,25 0 15,-26 0-15,1 0 16,0 0-16,0 0 15,0 0-15,-1 0 16,1 0-16,0 0 16,0 0-16,0 0 15,-1 0-15,1 0 16,0 0-16,25 0 16,-26 0-16,1 0 15,25 0-15,-25 0 16,-1 0-16,26 0 15,-25 0-15,0 0 16,-1-25-16,1 25 16,0 0-16,0 0 15,0 0-15,0 0 16,-1 0 0,1 0-16,0 0 15,0 0-15,0 0 16,-1 0-16,1 0 15,0 0-15,0 0 16,0 0-16,-1 0 16,1 0-16,0 0 15,0 0-15,0 0 16,-1 0-16,1 0 16,0 0-1,0 0-15,0 0 16,-1 0-1,1 0 1,0 0-16,0 0 16,0 0-16,-1 0 15,1 0-15,0 0 16,0 0-16,0 0 16,-1-25-16,1 25 15,0 0 1,-25 25-16,25-50 15,0 50 1,-1-25 0,1 0-1,0 0 32,0 0-31,0 0 15,0 0 0,-1 0-15,1 0 15,-25-25 297</inkml:trace>
  <inkml:trace contextRef="#ctx0" brushRef="#br0" timeOffset="159551.9521">12650 13915 0,'0'-24'15,"25"24"17,0 0-1,-50 24 47,0-24-47,50 0 16,0-24-31,0 24-1,0 0-15,-1 0 16,1 0 0,-25 24 30,-25-24-46,1 0 16,24 25-16,-25-25 16,0 0-16,0 25 15,25-50-15,-25 25 16,50 0 0,-25-25-1,25 25 1,0 0-1,0-24-15,-1 24 16,1 0-16,0 0 16,0 24 15,-50-24-31,25 25 16,-25-25-1,0 0-15,25 25 16,-24-25-16,-1 0 15,0 0-15,25-25 16,-25 25-16,25-25 16,25 25-1,0-24 1,0 24 0,-1 0-16,1 0 15,0 0 1,-25 24-16,25-24 15,-25 25 1,-25-25 0,25 25-1,-25-25-15,0 0 0,1 0 16,-1 0 0,0 0-16,0 0 15,0 0-15,25-25 16,0 0-1,25 25 1,0-24-16,0 24 16,0 0-16,-1 0 15,1 0-15,0 0 16,0 0-16,0 24 16,-1-24-16,-24 25 31,-24-25-16,-1 25-15,0-25 16,0 0 0,0 0-16,25-25 47,25 25-32,0 0 1,0 0-16,-25-25 15,25 25 1,-1 0-16,1 0 16,0 0-16,0 0 15,0 0-15,-1 0 16,1 0-16,25 0 16,-25 0-16,-1 0 15,1 0-15,0 0 16,0 0-16,0 0 15,0 0 1,-1 0 0,1 0-16,0 0 15,0 0-15,0 0 16,-1 0 0,1 0-16,0 0 15,25 0-15,-26 0 16,1 25-16,0-25 15,0 0-15,0-25 16,-1 50-16,1-50 16,0 25-16,0 0 15,0 0-15,-1 0 16,1 0-16,0 0 16,0 0-1,0 0 1,-1 0-16,1 0 15,0 0 1,0 0-16,0 0 16,-1 0-16,1 0 15,0 0-15,0 0 16,0 0-16,-1 0 16,1 0-16,0 0 15,0 0-15,0 0 16,-1 0-16,1 0 15,0 0-15,0 0 16,0 0-16,0 0 16,-1 0-1,1 0-15,0 0 16,0 0-16,0 0 16,-1 0-16,1 0 15,0 0-15,0 0 16,0 0-16,-1-24 15,1 24-15,0 0 16,0 0-16,0 0 16,-1 0-16,1 0 15,0 0 1,0 0-16,0 0 16,-1 0-16,1 0 15,0 0-15,0 0 16,0-25-16,-1 25 15,1 0-15,0 0 16,0 0 0,0 0-16,-1 0 15,1-25 1,0 25-16,0 0 16,0 0-16,-1 0 15,1 0 1,0 0-1,0 0 1,0 0-16,0 0 16,-1 0-1,1 0 32,0 0-16,-50 0 360</inkml:trace>
  <inkml:trace contextRef="#ctx0" brushRef="#br0" timeOffset="165319.5389">6077 15429 0,'25'-25'0,"-25"0"47,25 25-16,0 25 0,-50-25 16,25 25-47,-25-25 32,25-25-1,25 0 0,0 0-15,-1 25-1,1 0-15,-25-25 16,25 25-16,0 25 16,0-25-16,-25 25 15,24-25 1,-24 25-16,-24-25 15,24 25-15,-25-25 16,25 24-16,-25-24 16,0 0-16,0 0 15,25 25-15,-24-25 16,24-25-16,-25 25 16,25-24 15,25 24-31,-1-25 15,1 0 1,25 25 0,-25-25-16,-1 25 15,1 0 1,0 0-16,0 0 16,-25 25-1,0 0 1,-25-25-16,0 25 15,0-25 1,1 0-16,-1 0 16,0 0-1,50-25 32,0 25-31,-1 0-1,1 0-15,25 0 16,-25 0-16,24 0 16,1 0-1,-1 0-15,1 0 16,0 0-16,-1 0 16,1 0-16,-1 0 15,1 0-15,0 0 16,-1 0-16,1 0 15,0 0-15,-1 0 16,26 0-16,-26 0 16,1 0-16,24 0 15,1-25-15,-26 25 16,26 0-16,-1 0 16,0 0-16,1 0 15,-1 0-15,1 0 16,-1 0-16,-24 0 15,24 0-15,-24 0 16,-1 0-16,26 0 16,-26 0-16,1 0 15,24 0-15,-24 0 16,0-25-16,24 25 16,-24 0-16,-1 0 15,1 0-15,24-25 16,-24 25-1,-1 0-15,26 0 16,-25 0-16,-1-25 16,1 25-16,-1 0 15,26 0-15,-26 0 16,26 0-16,-26 0 16,26-24-16,-26 24 15,26 0-15,-26 0 16,26 0-16,-26 0 15,26 0-15,-26 0 16,26 0-16,-25 0 16,-1 0-16,26 0 15,-1 0-15,-24 0 16,24-25-16,-24 25 16,24 0-16,0 0 15,-24 0-15,24 0 16,1 25-16,-26-25 15,26 0-15,-26 0 16,26 0-16,-1 0 16,1-25-16,-1 25 15,1 25-15,24-25 16,-25 0-16,25 0 16,25 0-16,-24 0 15,-1 0 1,0 0-16,25 24 15,-25-24-15,25 0 16,-24 0-16,24 0 16,0 0-16,-25 25 15,25-25-15,-25 0 16,25 0-16,0 25 16,-25-25-16,25 0 15,0 0-15,-24 25 16,-1-25-16,0 0 15,25 0-15,-50 25 16,26-25-16,-1 0 16,0 25-16,0-25 15,1 0-15,-1 24 16,0-24-16,0 0 16,-24 0-16,-1 25 15,0-25-15,1 0 16,-26 0-16,1 0 15,0 0-15,-25 25 16,-1-25-16,1 0 16,0 0-16,0 0 31,0 0-15,-1-25-1,1 25 1,0 0-1,0 0-15,0 0 16,-1 0 47,-24 25 15,0-50 47,-24 25-78,-1 0 15,0 0-46,25-25-1</inkml:trace>
  <inkml:trace contextRef="#ctx0" brushRef="#br0" timeOffset="169807.8264">9996 16272 0,'25'-25'15,"-25"0"1,25 25-1,-25-25 1,25 25 0,-50 0 31,25 25-47,0 0 31,-25-25-16,0 0 17,25-25-17,25 0 17,-25 1-17,25 24-15,-25-25 16,25 50 31,-50-1-32,25 1 1,-25-25 0,25 25-16,-25-25 15,0 0 1,25-25-1,-24 25-15,48 0 16,-24-25-16,0 1 16,25 24-1,0 0 1,0-25 0,0 25 15,-25 25-31,25-25 31,-50 24-15,0 1-1,0-25 1,0 0-16,0 0 16,25-25 15,25 1-16,0 24 1,0 0-16,-25-25 16,25 25-16,0 0 31,-50 0-31,25 25 16,-25-25-1,25 24-15,-25-24 16,50 0 15,0 0-15,0 0-1,-1 0 1,1 0 0,0 0-16,25 0 15,-26 0-15,26 0 16,0 0-16,-1 0 15,1 0-15,24 0 16,-24 0-16,24 25 16,-24-25-16,-1 0 15,1 0-15,0 0 16,-1 0-16,1 0 16,-1 0-16,1 0 15,-25 0-15,24 0 16,-24-25-16,0 25 15,25 0-15,-25 0 16,24 0-16,-24 0 16,25 0-16,-26 0 15,26 0-15,0 0 16,-1 0-16,1 0 16,-1 0-16,1 0 15,0 0 1,-26 0-16,26 0 15,0 0-15,-1 0 16,-24 0-16,25 0 16,-26 0-16,26 0 15,-25 0-15,24 0 16,1 0-16,0 0 16,-1 0-16,1 0 15,-25 0-15,24-24 16,1 24-16,0 0 15,-1 0-15,1 0 16,-25 0-16,49 0 16,-24 0-16,-1 0 15,1 0-15,-1 0 16,1-25-16,0 25 16,-26 0-16,26 0 15,0 0-15,-1 0 16,-24 0-16,25 0 15,-25 0-15,-1 0 16,26 0-16,-25 0 16,24 0-16,-24 0 15,25 25-15,-25-25 16,24 0 0,-24 0-16,25 0 15,-26 0-15,26 0 16,-25 0-16,0 0 15,24 0-15,-24 0 16,0 0-16,0 0 16,-1 0-16,26 0 15,-25 0-15,0 24 16,24-24-16,-24 0 16,0 0-16,24 0 15,-24 0-15,0 0 16,0 0-1,0 0-15,-1 0 16,1 0 0,0 0-16,0 0 15,0 0-15,0 0 16,-1 0-16,1 0 16,0 25-16,0-25 15,24 0-15,-24 0 16,0 0-16,0 0 15,0 0 1,-1 25-16,1-25 16,0 0-16,0 0 15,0 0-15,-1 0 16,1 0-16,0 0 16,0 0-16,0 0 15,-1 0 1,1 0-16,0 0 15,0 0-15,0 0 16,-1 0 0,1 0-16,0 25 15,0-25 1,0 0-16,-1 0 16,1 0-1,0 0-15,0 0 16,0 0-1,-1 0 17,-24 25-17,25-50-15,0 25 32,0 25-1,0-25 31,0 0 16,-1 0 16,1 0-47</inkml:trace>
  <inkml:trace contextRef="#ctx0" brushRef="#br0" timeOffset="177967.8763">25971 12675 0,'0'-25'15,"-25"25"1,25-24 15,0 48-15,25-24-1,-1 0-15,26 25 16,0-25-16,-1 25 16,1-25-16,-1 0 15,26 25-15,-26-25 16,1 0-16</inkml:trace>
  <inkml:trace contextRef="#ctx0" brushRef="#br0" timeOffset="178423.8859">26070 12502 0,'25'0'63,"-25"24"-63,24-24 16,1 0-16,25 25 15,-25-25-15,24 0 16,1 0-16,-1 0 15,1 0-15,0 25 16,-26-25-16</inkml:trace>
  <inkml:trace contextRef="#ctx0" brushRef="#br0" timeOffset="197631.9452">15577 5259 0,'0'0'0,"0"-25"32,25 25 30,0 0-46,25 0-16,-1 0 15,1 25-15,-1-25 16,1 0-16,24 0 16,-24 24-16,-25-24 15,0 0-15,-1 0 16</inkml:trace>
  <inkml:trace contextRef="#ctx0" brushRef="#br0" timeOffset="197912.3804">15925 5085 0,'0'0'0,"0"25"31,-25-25-15,25 25-16,-25-1 15,25 26-15,-25-25 16,25 24-16,-25 1 15,25-25-15,-24 24 16</inkml:trace>
  <inkml:trace contextRef="#ctx0" brushRef="#br0" timeOffset="198496.2315">16346 5507 0,'0'0'0,"25"0"63,-25-25-63,25 0 15,0 0-15,0-24 16,-1 24-16,1-25 15,-25 1-15,25 24 16,0-25-16,0 1 16,-25 24-16,24 0 15,-24 0-15,0 0 16,25 25 0,-25 25-1,25 0 1,0 0-16,-25 0 15,25 24-15,-1-24 16,-24 25-16,25-1 16,-25 1-16,25-25 15,-25-1-15,25 26 16,-25-25-16,0 0 16,0-1-1</inkml:trace>
  <inkml:trace contextRef="#ctx0" brushRef="#br0" timeOffset="198712.1374">16495 5308 0,'25'-25'16,"0"25"-1,24 0-15,1-24 16,-25 24-16,24 0 16,1 0-16,0 0 15,-26 0-15,26 0 16</inkml:trace>
  <inkml:trace contextRef="#ctx0" brushRef="#br0" timeOffset="199064.6712">17165 5035 0,'0'0'0,"-25"0"16,25 25 0,0 25-1,-25-25-15,25 24 16,0 1-16,-25-1 15,1 26-15,-1-26 16,0 1-16,0-25 16,0 0-16</inkml:trace>
  <inkml:trace contextRef="#ctx0" brushRef="#br0" timeOffset="199495.4759">17090 5159 0,'0'0'0,"0"-24"0,25-1 16,25 0-16,-25 0 15,24 0-15,-24 25 16,25-24-16,-1 24 16,-24 24-16,0-24 15,0 25-15,-25 0 16,0 25-16,-25-26 15,0 26-15,-25-25 16,26 0-16,-1-1 16,0 1-16,0 0 15,50-25 1,0 0 0,0 25-16,24-25 15,-24 0-15,25 25 16,-26-1-16,1-24 15,-25 25-15,25 0 16,-25 0-16,-25 0 16,0-1-16,1-24 15,-1 25-15,-25-25 16,1 0 0,24 0-16,-25-25 0,25 25 15</inkml:trace>
  <inkml:trace contextRef="#ctx0" brushRef="#br0" timeOffset="200256.1717">17983 5135 0,'25'0'16,"0"24"0,0-24-1,0 0 1,-1 25-16,1-25 15,0 25-15,0-25 16,0 25 0,-25-50-1,24 25 1,-24-25 0,0 0-1,0 1 1,0-1-1,0 0-15,-24 25 16,24-25-16,-25 25 16,-25 0-16,25 0 15,-24 0-15,-1 0 16,1 25-16,-1-25 16,25 25-16,-24 24 15,24-24-15,-25 25 16,50-25-16,-25 24 15,25 1 1,0-1-16,25 1 16,0-25-16,25 24 15,-1-24-15,26-25 16,24 25-16,-25-50 16,25 25-16,1-25 15,-1-24-15,0-1 16</inkml:trace>
  <inkml:trace contextRef="#ctx0" brushRef="#br0" timeOffset="220352.0067">22920 4787 0,'0'0'0,"0"25"0,-25-25 16,25 25 15,0 0 0,0-50 32,0 0-63,25 25 15,-25-25-15,24-24 16,1 24-16,0-25 15,0 25-15,24-24 16,-24-1-16,25 1 16,-1-1-16,1 0 15,-25 26 1,24-1-16,-24 0 16,0 0-16,0 0 15,-50 25 1,25 50-1,-50-25-15,1 24 16,-1 1-16,1 0 16,24-26-16,-25 26 15,25-25-15,1-25 16,48 0 0,-24-50-16,25 25 15,25-24-15,-25-1 16,49 1-16,-24-1 15,-1 0-15,1 26 16,-1-1-16,1 0 16,0 25-16,-1 25 15,1 0-15,-25-1 16,-1 26-16,-24 24 16,0 1-16,0-26 15,-24 26-15,-1-1 16,0-24-16,25-25 15,-25-1-15,0 1 16,25-50 0,0-24-16,0-1 15,25 1-15,0-26 16,25 1-16,-1-1 16,1 26-16,-1-1 15,1 1-15,0 24 16,-1 0-16,-24 50 15,0 0-15,0-1 16,-25 26-16,0 24 16,0 26-16,0-26 15,-25 25-15,25-24 16,0-1-16,0-24 16</inkml:trace>
  <inkml:trace contextRef="#ctx0" brushRef="#br0" timeOffset="220791.5164">24234 4663 0,'0'0'0,"-25"0"15,25 25-15,0 0 16,25 0 0,0-25-1,25 0-15,-1-25 16,-24 25-16,25-25 16,-1 0-16,-24-24 15,25-1-15,-26 0 16,-24 1-16,0-26 15,0 26-15,-49-1 16,24 1-16,-25 24 16,1 0-16,-26 25 15,26-25-15,24 25 16,0 25-16,0-25 16,50 0-16,0 0 15,25 0-15,-1 0 16,50-25-16,-24 25 15,-1 25-15,1-25 16</inkml:trace>
  <inkml:trace contextRef="#ctx0" brushRef="#br0" timeOffset="221383.5081">25003 4291 0,'0'0'0,"25"-25"0,0-24 15,24 24-15,-24 0 16,-25 0-16,25 25 15,-50 50 1,0 0 0,1-1-16,-26 1 15,25 24-15,0-24 16,-24 24-16,24-24 16,25-1-16,-25-24 15,25 0-15,25-25 16,25 0-1,-26 0-15,26 0 16,0-25 0,-26 25-16,26 0 15,0 0-15,-1 25 16,1-25-16,-25 0 16,-1 0-16,1 0 15,0 25-15,-25-50 16,25 25-16,-25-25 15,25 0-15,-25 1 16,0-1-16,24-25 16,-24 25-16,25 1 15,-25-1-15,25 0 16,0 0-16,-25 0 16,25 1-16,-25-1 15,24 0 1</inkml:trace>
  <inkml:trace contextRef="#ctx0" brushRef="#br0" timeOffset="221735.5341">25574 3994 0,'0'0'0,"-25"0"16,0 0-16,0 0 15,25 24-15,0 1 16,50 0 0,-25-25-16,24 0 15,26 0-15,-26 0 16,26-25-16,-26-24 16,1-1-16</inkml:trace>
  <inkml:trace contextRef="#ctx0" brushRef="#br0" timeOffset="222104.546">25822 4415 0,'0'0'0,"0"-25"15,24 25-15,-24-24 16,25-26-16,25 25 16,-25 0-16,24 1 15,1-1-15,-25 0 16,24 0-16,-24 25 15,0 25-15,0 25 16,-50-1 0,25 1-16,-25 24 15,0 1-15,-24-1 16,24-24-16,0 24 16</inkml:trace>
  <inkml:trace contextRef="#ctx0" brushRef="#br0" timeOffset="222551.5156">26467 4266 0,'0'0'0,"49"-49"0,1 24 16,-25 0-16,-1 0 15,1 25-15,-25-24 16,0 48-16,-25 1 15,1 25 1,-1-25-16,0-1 16,25 26-16,-25-25 15,25 0-15,0-1 16,25 1-16,25 0 16,-1-25-16,26 0 15,-1 0-15,0 25 16,-24-25-16,24 0 15,-24 25-15,-25-25 16,0 24-16,-50 1 16,0-25-1,0 0-15,-24 0 16,24-25-16,-25 1 16,25-26-1,25-24-15,0-1 16,0 26-16,50-26 15,-25 26-15,24-1 16,1 0-16,0 26 16</inkml:trace>
  <inkml:trace contextRef="#ctx0" brushRef="#br0" timeOffset="223072.0068">27384 4192 0,'0'0'0,"0"-25"16,25 25-16,0 0 15,0 0-15,-25 25 16,25 0-16,-25 24 16,0 1-16,-50 0 15,25-1 1,-24 1-16,24-1 16,-25-24-16,25 0 15,1-25-15,48-25 16,1-24-1,0-1-15,49 0 16,-24 1-16,24 24 16,1-25-16,-1 26 15,1 24-15,-26-25 16,1 50-16,-1-25 16,-24 24-16,0 26 15,0 24-15,-50 1 16,0-1-16,0 1 15,-24-1-15,24 0 16,0-24-16,-24 0 16,24-25-16,0-25 15</inkml:trace>
  <inkml:trace contextRef="#ctx0" brushRef="#br0" timeOffset="223463.4751">27955 3746 0,'0'0'0,"-25"-75"0,0 25 15,25 1-15,-25-1 16,25 1-16,0 24 16,25 50-1,0-1 1,0 1-16,0 25 16,-1-1-16,1 26 15,-25-25-15,25-26 16,-25 26-16,25-25 15,0-50 17,-25-25-32,0-24 15,25-1-15,-25-24 16</inkml:trace>
  <inkml:trace contextRef="#ctx0" brushRef="#br0" timeOffset="223608.1489">28302 2877 0,'0'0'0,"25"-24"0,0 24 16,-25 24-16,0 26 15,-25 0-15,25 24 16,-25 0-16,0 26 16,1 24-16</inkml:trace>
  <inkml:trace contextRef="#ctx0" brushRef="#br0" timeOffset="224143.8062">28773 4142 0,'0'0'0,"0"-24"16,25-1-16,-25 0 15,25 0-15,0 25 16,0 0 0,-25 25-16,24 25 15,-24-1-15,0 1 16,0 24-16,0 1 15,-24-1-15,-1 25 16,0-24-16,25-1 16,-25-24-16,0-1 15,25 1-15,-24 0 16,24-26 0,24-24-16,1-24 31,-50-1-16</inkml:trace>
  <inkml:trace contextRef="#ctx0" brushRef="#br0" timeOffset="228872.538">22498 6449 0,'0'0'0,"0"-25"31,0 1 0,0-1 1,0 0-17,25 25 1,-25-25 0,24 25-1,-24-25-15,25 25 31,-25-24-31,0 48 32,25-24-17,-25 25-15,0 0 16,0 0 0,-25 0-16,25 24 15,0-24-15,-25 25 16,25-1-16,-24-24 15,-1 25-15,25-1 16,-25-24 0,0 0-16,25 0 15,0-1-15,25-24 32,0 0-32,0-24 15,-1 24 1,1-25-16,0 0 15,0 0-15,0 0 16,-1 1-16,-24-26 16,0 25-16,25-24 15,-50 24-15,25 0 16,-24-25-16,24 26 16,-25 24-16,0-25 15,25 50 1,25-1 15,0-24-31,-1 25 16,1-25-16,0 0 15,0 0-15,0 0 16,0-25-16,-1 25 16,-24-24-16,0-26 15,0 0 1,0 1-16,-24-1 15,-1 1-15,0-26 16,0 26-16,-25 24 16,26-25-16,-26 25 15,25 25-15,25-24 16,-25 24-16,50 24 31,0-24-15,0 25-16,-25 0 15,25 0-15,-1 0 16,1-1-16,0 1 16,0-25-16,0 0 15,0-25 17,-1 1-17,-24-26-15,25 25 16,0-24-16,-25 24 15,25-25-15,0 25 16,-25 0-16,0 1 16,24-1-16,-48 25 15,24 25 1,-25-25 0,0 24-16,0 1 15,0 0-15</inkml:trace>
  <inkml:trace contextRef="#ctx0" brushRef="#br0" timeOffset="229015.0019">22796 5804 0,'0'0'0,"0"-49"16,24-1-16,-24 0 16,25 1-16,-25 24 15,25-25-15,-25 26 16,0 48 0,0 1-16,0 0 15,-25 25-15,0 24 16,25 25-16</inkml:trace>
  <inkml:trace contextRef="#ctx0" brushRef="#br0" timeOffset="229583.8724">22969 6573 0,'0'0'0,"0"-25"15,0 1-15,0-1 16,-25 50 31,25-1-47,-24 1 16,24 25-16,0-25 15,0 24-15,0-24 16,0 0-16,0 0 15,24-1-15,1-24 16,0 0 0,0-24-16,0-1 15,-1 0-15,1-25 16,0 26-16,-25-51 16,0 26-16,0-1 15,0 0 1,-25 26-16,0-1 15,1 0-15,-1 50 16,-25-25-16,25 25 16,25-1-16,-24 26 15,24-25-15,24 0 16</inkml:trace>
  <inkml:trace contextRef="#ctx0" brushRef="#br0" timeOffset="230192.135">23812 6474 0,'0'0'0,"-24"0"15,-1 0-15,0 0 16,0 0 0,25-25-1,25 0 1,0 25-1,0 0-15,24 0 16,-24 0-16,25 0 16,-25 25-16,-1 0 15,-24 0 1,0 0-16,-24-1 16,24 1-16,-25 0 15,50-25 1,-1 0-1,1 0 1,25 0-16,-25 0 16,-1 0-16,1 25 15,-25 0 1,-25-1-16,25 1 16,-24 0-16,-1 0 15,-25 0-15,1-1 16,24-24-16,-25 25 15,0-25 1,26 0-16,-26-25 16,25 25-16,25-24 15</inkml:trace>
  <inkml:trace contextRef="#ctx0" brushRef="#br0" timeOffset="231152.2255">24805 6474 0,'0'0'0,"24"0"15,1 0 1,-25-25 0,25 25-1,0-25 48,0 25-16,-25 25-32,0 0 1,0 0-16,0 0 16,-25-25-16,25 24 15,0 1-15,-25 0 16,25 0-16,-25 0 15,0-1 1,1-48 0,24-1-1,0-25 1,0 25-16,24 1 16,-24-26-16,25 25 15,0-24-15,0 24 16,0 0-1,0 25-15,-25 25 16,24-25 0,-24 25-16,0-1 15,25 1 1,-25 0 0,25-50-16,0 25 15,0-25 1,-1 25-16,-24-24 15,25 24-15,0-25 16,0 25-16,0 0 16,-25 25-16,24-1 15,1 1-15,-25 0 16,0 25-16,-25-26 16,25 26-16,0-25 15,-24 24-15,-1-49 16,25 25-1,-25-50-15</inkml:trace>
  <inkml:trace contextRef="#ctx0" brushRef="#br0" timeOffset="231312.3283">25350 6152 0,'0'0'0,"25"-25"15,0 0-15,0 0 16,0 0-16,-1 25 15,1 0-15,0 0 16,0 0-16,0 25 16,-25 0-16</inkml:trace>
  <inkml:trace contextRef="#ctx0" brushRef="#br0" timeOffset="231687.5853">25623 6672 0,'0'0'0,"0"25"0,-25-25 16,25 25-16,25-25 31,0-25 0,0 25-31,-25-25 16,25 1-16,-1-26 15,-24 25-15,0-24 16,0-1-16,0 0 16,0 26-16,-24-1 15,-1 0-15,0 25 16,0 0-16,-24 25 15,24 0-15,-25 24 16,25 1-16,1 24 16,24-24-16</inkml:trace>
  <inkml:trace contextRef="#ctx0" brushRef="#br0" timeOffset="232536.0563">26268 6548 0,'0'-24'0,"25"24"15,-25-25 1,0 0 0,0 50-1,-25-25-15,0 25 16,1-25-16,-1 24 15,-25 1 1,25 0-16,1 0 16,-1 0-16,25-1 15,-25-24-15,50 0 32,0 0-17,-1-24-15,1 24 16,0 0-16,0 0 15,24 0-15,-24 24 16,0-24-16,0 0 16,0 0-16,-25 25 15,24-25-15,-24-25 32,-24 1-17,24-1 1,-25 0-16,25 0 15,-25 0-15,0 1 16,0-26-16,1 25 16,-1 0-16,0 1 15,-25-1-15,1 25 16,24 0-16,-25 0 16,26 25-16,-1-1 15,0-24 1,25 25-16,-25-25 15,50 0-15,-25-25 16</inkml:trace>
  <inkml:trace contextRef="#ctx0" brushRef="#br0" timeOffset="232639.7602">26219 6226 0,'0'0'0,"74"-25"0,-24-24 16,-1 24-16,1 0 15,-25 0-15,-1 25 16</inkml:trace>
  <inkml:trace contextRef="#ctx0" brushRef="#br0" timeOffset="232984.5217">26442 6772 0,'0'0'0,"0"-25"0,25-25 16,-1 25 0,26-24-16,0-1 15,-1 1-15,1 24 16,-25-25-16,24 25 15,-24 25-15,0-24 16,0 48 0,-25 1-16,24 0 15,-48 25-15,24-1 16,0 26-16,-25-26 16,0 1-16</inkml:trace>
  <inkml:trace contextRef="#ctx0" brushRef="#br0" timeOffset="233599.8445">27112 6449 0,'0'0'0,"24"-25"0,1 1 15,-25-1-15,25 25 16,-25 25-1,0-1 1,0 1 0,-25 0-16,25 25 15,-25-26-15,1 1 16,24 25-16,-25-25 16,25-1-1,25 1 1,-1-25-1,-24 25-15,25-25 16,0 0-16,0 0 16,0 0-16,-1 0 15,1 0 1,0 0-16,0 0 16,0-25-1,-1 0 1,-24 1-1,25-1-15,-25 0 16,0-25-16,0 26 16,-25-26-16,25 25 15,-24-24-15,-1 49 16,25-25-16,-25 25 16,0 0-16,0 25 15,1-1 1,24 1-16,0 0 15,24 0-15,-24 0 16,25-1-16,0 1 16,0-25-16,0 25 15,-1 0-15,-24 0 16,25-25-16,0 24 16</inkml:trace>
  <inkml:trace contextRef="#ctx0" brushRef="#br0" timeOffset="233951.985">27608 6672 0,'0'0'0,"24"0"31,-24 25-15,25-25-1,0 0 1,-25-25-1,25 25 1,0-24-16,-25-1 16,24 0-1,-24-25-15,25 26 16,-50-1-16,25-25 16,-24 25-16,24 1 15,-25 24-15,25-25 16,49 25-1,-24 0 1,25 0-16,24-25 16,-24 25-16,-1 0 15,1-25-15</inkml:trace>
  <inkml:trace contextRef="#ctx0" brushRef="#br0" timeOffset="235224.6617">21679 6747 0,'0'0'15,"-25"0"1,50 0 0,25 0-1,-25 0-15,24 25 16,1-25-16,24 0 16</inkml:trace>
  <inkml:trace contextRef="#ctx0" brushRef="#br0" timeOffset="235575.5059">21754 7937 0,'25'-24'15,"24"24"1,1-25-16,24 25 16,1-25-16,-1 25 15,0 0-15</inkml:trace>
  <inkml:trace contextRef="#ctx0" brushRef="#br0" timeOffset="236079.8732">22994 7640 0,'0'0'0,"-25"-25"0,0 0 16,1 25-16,-1 0 16,0 0-1,25 25-15,-25 0 0,0 0 16,1 24 0,-1 1-16,25-1 15,0 1-15,0 0 16,25-1-16,-25-24 15,24-25-15,1 0 16,0 0-16,25-25 16,-26 0-16,1 1 15,25-26-15,-25-24 16,-25 24-16,24 0 16,-48 1-16,24-1 15,-25 1-15,0 24 16,0 25-16,-24 0 15,24 0-15,-25 25 16,25 24-16,1 1 16,24-1-16,0 1 15,24 0-15</inkml:trace>
  <inkml:trace contextRef="#ctx0" brushRef="#br0" timeOffset="236463.7977">23267 7665 0,'0'0'0,"-25"-25"16,0 50-16,-24-25 16,49 24-16,-25 1 15,0 25-15,25-25 16,0 24-16,0 1 15,0-25-15,25 24 16,-25-24-16,0 0 16,25 0-1,-1-50-15,1 0 16,0 0-16,0-24 16,0-1-16,-25-24 15,24 24-15,-48-24 16,24 49-16,-25-25 15,0 50-15,0 0 16,0 25-16,1 0 16,-1 0-16,25 24 15,25-24-15,-25 25 16</inkml:trace>
  <inkml:trace contextRef="#ctx0" brushRef="#br0" timeOffset="236712.5269">23416 7987 0,'0'0'0,"0"-25"16,0 0-1,24 1-15,1-26 16,0 0-16,0 1 16,24 24-16,-24 0 15,25 0-15,-25 25 16,24 0-16,-24 0 15,0 25-15,-25 0 16,25 25-16,-25-1 16,0 26-16,-25-26 15,25 26-15,-25-26 16</inkml:trace>
  <inkml:trace contextRef="#ctx0" brushRef="#br0" timeOffset="237479.5167">24234 7888 0,'-25'0'16,"25"-25"-16,0 50 16,-24-25-16,24 25 15,0-1-15,0 1 16,0 0-16,0 0 15,0 0 1,24-25-16,-24 25 16,0-50-16,25 25 15,0-50-15,0 25 16,24-24-16,-49-1 16,25-24-16,-25 24 15,0-24-15,-25 24 16,1 25-16,-26 0 15,25 25-15,-24 0 16,-1 25-16,25 0 16,-24 25-16,24-1 15,25 1-15,0-1 16,25 1-16,-1 0 16</inkml:trace>
  <inkml:trace contextRef="#ctx0" brushRef="#br0" timeOffset="237807.8231">24730 7739 0,'0'0'0,"25"-25"15,0 0-15,0 25 16,-1 25-1,-24 0-15,0 0 16,-24 0-16,-1 24 16,0-24-16,0 25 15,0-26-15,-24 1 16,24-25-16,-25 0 16,26-25-16,-1-24 15,25-1-15,-25-24 16,50-1-16,-25 1 15,25 0-15,24 24 16,-24 0-16,0 1 16</inkml:trace>
  <inkml:trace contextRef="#ctx0" brushRef="#br0" timeOffset="238231.5211">25078 7689 0,'0'0'0,"0"25"15,0 0 1,0 0 0,0 0-16,0-1 15,24 26-15,-24-25 16,0 0-16,0-1 15,0 1-15,0 0 16,0 0-16,25-25 31,-25-25-31,0 0 16,25-24-16,-25-1 16,0 0-16,0-24 15,0 24-15,0-24 16,-25 49-16,0-24 15,1 49 1,-1-25-16,0 50 16,0-1-16,0 26 15,1-25-15,24 24 16,-25 1-16,50 24 16,-25-24-16</inkml:trace>
  <inkml:trace contextRef="#ctx0" brushRef="#br0" timeOffset="238608.1599">25301 8086 0,'0'0'0,"25"0"16,-25 25-16,24-25 16,1 0-1,0 0-15,0 0 16,24-25-16,-24 25 15,0-24-15,0 24 16,0-25-16,-1 0 16,-24-25-16,25 25 15,-50-24-15,25-26 16,-24 26-16,24-1 16,-50 1-16,25 24 15,-24 0 1,24 25-16,-25 0 15,25 0-15,50 0 32,25 0-17,-1 0-15,1 0 16,0 0-16,24 0 16,-24 0-16</inkml:trace>
  <inkml:trace contextRef="#ctx0" brushRef="#br0" timeOffset="239304.1381">26020 7863 0,'0'0'0,"25"-25"0,0-24 0,0-1 15,-25 25 1,24 0-16,1 1 16,-25 48-1,0 1 1,0 25-16,-25-25 15,1 24-15,-1 1 16,0-1-16,0-24 16,0 0-16,1 0 15,-1-25-15,25-25 16,25 0 0,-25-24-16,49-1 15,-24 0-15,0 26 16,0-26-16,-1 50 15,26-25-15,-25 50 16,0-25-16,-1 25 16,1 0-16,0-1 15,-25 26-15,25-25 16,0 0-16,-25-1 16,24-24-16,1 0 15,-25-24 1,25-1-16,-25 0 15,0-25-15,0 1 16,0-26 0,-25 26-16,0-1 15,-24 1-15,-1 24 16,1 25-16,-1 0 16,0 0-16,-24 49 15,24-24-15,26 25 16,-1-1-16,0 1 15,25 24-15,25-24 16,0-25-16,24 24 16</inkml:trace>
  <inkml:trace contextRef="#ctx0" brushRef="#br0" timeOffset="239959.5248">26715 7689 0,'0'-24'16,"-25"-1"-1,0 0 1,25 50 0,-25-25-16,0 25 15,1 24-15,24 1 16,-25-25-16,25 24 16,0 1-16,0-1 15,25 1-15,-25-25 16,24 0-16,1-25 15,0 0-15,0 0 16,0-25-16,-1-25 16,1 1-1,0-1-15,0-24 16,-25-1-16,0 1 16,0 24-16,-25 1 15,0 24-15,0 0 16,1 25-16,-26 0 15,25 25-15,0 24 16,1-24-16,-1 25 16,50 24-16,-25-24 15,24-1-15,1 1 16</inkml:trace>
  <inkml:trace contextRef="#ctx0" brushRef="#br0" timeOffset="240503.5239">27136 7615 0,'0'0'16,"25"-25"-16,-25 0 15,25 25 1,-25-24-16,0 48 16,25 1-16,-25 0 15,0 0-15,25 24 16,-25 1-16,0 0 16,0-1-16,0 1 15,24-1-15,-24-24 16,0 0-16,0 0 15,0 0-15,25-25 32,-25-25-32,25 25 15,-25-25-15,25 0 16,-25 0-16,0 1 16,25-26-16,-25 25 15,0-24-15,-25-1 16,0 25-16,0-24 15,0-1-15,-24 25 16,-1 25-16,1-25 16,-1 50-16,0-25 15,1 25-15,-1 0 16,25 0-16,25 24 16,-25-24-16,50 0 15,-25 0 1</inkml:trace>
  <inkml:trace contextRef="#ctx0" brushRef="#br0" timeOffset="240744.3713">27360 7392 0,'0'0'0,"-25"-50"0,0 1 16,0-1-16,0 25 15,1 0-15,-1 1 16,25 48 0,25-24-16,-1 25 15,26 0-15,0 0 16,-1 0-16,1 24 16,-1-24-16,-24 0 15</inkml:trace>
  <inkml:trace contextRef="#ctx0" brushRef="#br0" timeOffset="241031.6123">27508 7838 0,'0'0'0,"0"25"16,-24 0-1,48-25 1,-24-25-16,25 0 15,0-24-15,25 24 16,-26-25-16,26 25 16,0 1-16,-26-1 15,1 0-15,0 50 16,0-25-16,-25 25 16,25 24-16,-50 1 15,25 24-15,0 1 16,-25-26-16,0 51 15,0-26-15</inkml:trace>
  <inkml:trace contextRef="#ctx0" brushRef="#br0" timeOffset="249207.4563">17264 4068 0,'0'0'0,"25"-25"15,-25 0 1,-25 50 0,0 0-1,-24 0-15,24 24 16,-25 1-16,25-25 16,-24 24-16,24-24 15,25 25-15,0-25 16,25-25-16,0 24 15,24-24 1,1 25-16,24-25 16,-24-25-16,-1 25 15,1 0-15,0 0 16</inkml:trace>
  <inkml:trace contextRef="#ctx0" brushRef="#br0" timeOffset="249431.6826">17438 4068 0,'-25'0'0,"25"25"16,-25 0-16,25-1 15,0 26-15,-25 0 16,50-1-16,-25-24 15,0 25-15,0-1 16,25 1-16,-25-1 16</inkml:trace>
  <inkml:trace contextRef="#ctx0" brushRef="#br0" timeOffset="249919.9899">17562 3994 0,'0'0'0,"-25"-25"0,0-25 15,0 1-15,0 24 16,1 0-16,-26 0 16,0 25-16,1 0 15,-1 25-15,1 0 16,-1 24-16,0 1 16,1 0-16,24 24 15,0 0-15,0 1 16,1-1-16,24-24 15,24 24-15,-24-24 16,50-1-16,-25 1 16,24 0-16,1-50 15,0 24 1,24-24-16,-24-24 16,-1 24-16,1-50 15,-1 25-15,-24-24 16,25-1-16,-25 0 15,0 1-15,-1-1 16,-24 25-16</inkml:trace>
  <inkml:trace contextRef="#ctx0" brushRef="#br0" timeOffset="251807.9537">16024 17239 0,'0'-25'16,"0"50"-1,0 0 1,25 0-16,-25 24 16,0 26-16,24-1 15,-24 1-15,0 24 16,0-25-16,0 26 15,0-26-15,0 25 16,0-24-16,25-26 16</inkml:trace>
  <inkml:trace contextRef="#ctx0" brushRef="#br0" timeOffset="252495.9975">16148 17487 0,'-25'-25'15,"25"1"-15,-25-1 16,50 0-1,-25 0 1,25 0-16,24 1 16,1-1-16,24 0 15,1 0-15,-1 25 16,26 0-16,-1 0 16,25 25-16,0-25 15,0 25-15,0 0 16,-25-1-16,0 1 15,0 0-15,-24 25 16,-1-1-16,-24 1 16,0 0-16,-26-1 15,26 1-15,-50 24 16,25-24-16,-25-1 16,0 26-16,0-26 15,-25 26-15,0-26 16,0 1-16,-24 24 15,-1-49-15,-24 25 16,-1-25-16,-24-1 16,0-24-16,0 25 15,-1-25-15,1-25 16,0 25-16,25-24 16,24-1-16,0 0 15</inkml:trace>
  <inkml:trace contextRef="#ctx0" brushRef="#br0" timeOffset="275295.4922">8359 6276 0,'0'-25'16,"0"0"15,0 0 0,0 50 47,0 0-62,0 0-16,0-1 16,0 1-16,0 25 15,0-1-15,0-24 16,0 25-16,0-25 16,0 24-16,0-24 15,25 0-15,-25 0 16,0-1-16,0 1 15,0 0 1,25-25 234</inkml:trace>
  <inkml:trace contextRef="#ctx0" brushRef="#br0" timeOffset="275600.1408">8359 6722 0,'0'-25'16,"25"25"-16,-25-25 16,25-24-1,24 24-15,-24-25 16,25 26-16,-25-26 15,24 0-15,-24 1 16,0-1-16,0 25 16,-25 1-16,24-1 15,-48 25-15,-1 25 32</inkml:trace>
  <inkml:trace contextRef="#ctx0" brushRef="#br0" timeOffset="275864.386">8409 6524 0,'25'0'31,"-1"0"-31,1 0 15,0 24-15,25-24 16,-1 0-16,-24 0 16,25 25-1,-26 0-15,26 0 16,-25 0-16,0-1 16,-1 1-16,1 0 15</inkml:trace>
  <inkml:trace contextRef="#ctx0" brushRef="#br0" timeOffset="276592.2416">9004 6325 0,'0'-25'16,"0"1"0,0-1-1,25 25 1,-25-25-16,25 25 47,-25 25-32,0 0-15,0-1 16,0 26-16,0-25 16,0 24-16,0 1 15,0 0-15,0-1 16,0-24-16,0 0 16,0 0-16,25-1 15,-1-24 1,1 25-1,0-50-15,25 25 16,-26 0-16,1 0 16,0 0-16,0 0 15,24 0-15,-24 0 16,25 0-16</inkml:trace>
  <inkml:trace contextRef="#ctx0" brushRef="#br0" timeOffset="277607.5303">9674 6573 0,'0'-25'63,"25"1"-48,-25-1-15,0-25 16,24 1-16,-24-1 15,0 0-15,25 1 16,-25-1-16,0 25 16,25-24-16,-25 24 15,0 0-15,0 0 16,25 25-16,0 25 16,-1 0-1,1 25 1,0-1-16,0 1 15,0-1-15,-25 26 16,24-26-16,1 1 16,-25-25-16,25 24 15,-25-24-15,0 0 16,0 0 0</inkml:trace>
  <inkml:trace contextRef="#ctx0" brushRef="#br0" timeOffset="277832.5243">9699 6499 0,'24'-25'15,"1"25"1,0 0-16,0 0 16,24 0-16,-24 0 15,0 0 1</inkml:trace>
  <inkml:trace contextRef="#ctx0" brushRef="#br0" timeOffset="278648.3907">8458 6127 0,'0'0'0,"-24"0"16,-1 0-16,0 0 16,50-25 31,0 25-47,24 0 15,1 0-15,-1-25 16,1 25-16,0 0 15</inkml:trace>
  <inkml:trace contextRef="#ctx0" brushRef="#br0" timeOffset="279079.5426">9029 6028 0,'-25'0'0,"50"-25"31,0 25-15,24 0-16,-24-25 16,25 25-16,-1 0 15,1 0-15</inkml:trace>
  <inkml:trace contextRef="#ctx0" brushRef="#br0" timeOffset="279383.1323">9674 5879 0,'0'0'0,"25"0"15,-1 0 1,1 0-16,0-25 16,25 25-16,-1 0 15,26 0-15,-26 25 16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7.72102" units="1/cm"/>
          <inkml:channelProperty channel="Y" name="resolution" value="37.76224" units="1/cm"/>
          <inkml:channelProperty channel="T" name="resolution" value="1" units="1/dev"/>
        </inkml:channelProperties>
      </inkml:inkSource>
      <inkml:timestamp xml:id="ts0" timeString="2025-08-21T00:57:33.53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190 9984 0,'0'0'0,"18"17"63,-1 19-48,1-19 1,-1 1-16,36 52 16,0 1-1,0-18 1,0 17 0,-18-34 15,-17-19-31</inkml:trace>
  <inkml:trace contextRef="#ctx0" brushRef="#br0" timeOffset="452.2454">9666 10072 0,'0'17'31,"0"1"-31,-18 0 16,1 52-1,-36 18 1,-18 1 0,1 17-1,-1-18 1,18 0-1,0-18 1,18-17 0,0-17-1,17-19 1</inkml:trace>
  <inkml:trace contextRef="#ctx0" brushRef="#br0" timeOffset="1232.4883">10125 10301 0,'17'-18'109,"1"18"-109,0 0 16,52 0 0,1 0-1,-18 0 1,0 0 0,-36 0-1</inkml:trace>
  <inkml:trace contextRef="#ctx0" brushRef="#br0" timeOffset="1852.8802">10142 10142 0,'36'-17'31,"-19"17"-31,19 0 16,-1 17 15,18-17-15,0 18-1,-18-18 1,0 0 0,-17 0-16,0 0 15,-18-18-15</inkml:trace>
  <inkml:trace contextRef="#ctx0" brushRef="#br0" timeOffset="2915.5707">11218 10372 0,'0'0'0,"0"-18"31,18 18-15,-18-35-1,18-1 1,-1 1-16,-17 0 16,18 0-16,0-1 15,-18 1-15,35-35 16,0 17 0,-17 17-1,-1 19 16,1 17-15,0 17 0,17 19-1,0 34 1,18 1 0,-35-18-16,-1-18 15,1 0-15,-18 0 0,18-17 16,-1 35-1,19-18 1</inkml:trace>
  <inkml:trace contextRef="#ctx0" brushRef="#br0" timeOffset="3215.6061">11342 10178 0,'0'0'16,"17"0"15,19 17-15,-19-17-16,54 0 15,-1 18 1,-17-18 0</inkml:trace>
  <inkml:trace contextRef="#ctx0" brushRef="#br0" timeOffset="4015.3992">11959 9984 0,'0'-18'16,"18"36"15,-18-1-31,0 36 16,0 18 0,-18 17-1,18 0 16,-17-53-31</inkml:trace>
  <inkml:trace contextRef="#ctx0" brushRef="#br0" timeOffset="4582.0154">12012 10072 0,'0'0'0,"18"-35"16,-18 17-16,35-35 16,18 18-1,-18 17 16,0 18-31,-17 35 16,0-17-16,-36 17 16,0 18-1,1 0 1,-18-18 0,17-17-1,36-18 16,-1 0-31,1 0 16,52 18 0,-17-18-1,-17 17-15,-19 1 16,1 0-16,-1 17 16,-17-18-16,-17 54 15,-36-18 16,-18-18-15,-17-17 0,-18-18-1,36-18 1,35 1 0</inkml:trace>
  <inkml:trace contextRef="#ctx0" brushRef="#br0" timeOffset="5875.5616">12823 9948 0,'18'0'47,"0"18"-31,-18 0-16,17-1 15,1 19 1,17 16 0,1 1-1,-1-17 1,-17-36 15,-18-18-15,-18-17-1,18 17-15,-18 0 16,18 1-16,-17-1 16,-1 1-16,-17-19 15,-1 19 1,-17 17 0,-17 17-1,35 19 16,-18 34-15,35 1 0,18 34-1,35-16 1,36-19 0,35-34-1,-53-36-15,0-18 16,0 0-16,17 1 15</inkml:trace>
  <inkml:trace contextRef="#ctx0" brushRef="#br0" timeOffset="6647.8335">13794 10142 0,'0'0'0,"17"0"47,1 0-47,17-17 16,71 17-1,0 0 1,-18 0-1,-53 0-15</inkml:trace>
  <inkml:trace contextRef="#ctx0" brushRef="#br0" timeOffset="7015.4842">14023 9966 0,'0'0'0,"0"18"31,0-1-15,0 19 0,0-19-16,0 71 15,-18 1 1,1-54-1</inkml:trace>
  <inkml:trace contextRef="#ctx0" brushRef="#br0" timeOffset="12948.0052">14640 10231 0,'-17'17'16,"17"1"0,17-18 77,1-18-77,-18 1 0,35-19-1,-17 1-15,17-36 16,0 36 0,-17 0-16,35-36 15,-18 18 1,0 18 15,-17 17-15,0 18-1,-18 18 1,35 35 0,-17 18-1,-1 17 1,1-53-16,0 0 15,-18 1-15,17-1 16,-17-17-16,0 34 16,18-34-1,-18 0 1</inkml:trace>
  <inkml:trace contextRef="#ctx0" brushRef="#br0" timeOffset="13248.0423">14764 10054 0,'17'18'47,"1"-18"-47,17 17 16,36 1 0,-1 0-1,-34-36 1</inkml:trace>
  <inkml:trace contextRef="#ctx0" brushRef="#br0" timeOffset="14164.6194">15593 9913 0,'0'0'0,"0"18"0,17-18 16,-17 17-1,18-17 1,0 18 0,-1-18-1,1 18 1,0-18-16,-1-18 15,-17 0 17,-17 18-32,-1-35 15,0 17 1,-35 1 0,1 17-1,-1 17 1,-18 1 15,18 17-15,18 36-1,17-1 1,18-17-16,18-17 16,-18-1-16,17-17 0,1 17 15,53-18 1,-1-17-1,36-17 1,-18-18 0</inkml:trace>
  <inkml:trace contextRef="#ctx0" brushRef="#br0" timeOffset="14948.5528">16281 10089 0,'-18'-17'16,"36"17"-1,-18-18 1,17 18-16,1-17 15,0 17-15,70 0 16,-53 17 0,18-17-16,35 18 15,0-18 1</inkml:trace>
  <inkml:trace contextRef="#ctx0" brushRef="#br0" timeOffset="15284.5931">16510 9913 0,'-18'0'16,"18"35"-1,-17 1 1,17 34 15,0-35-31,0 18 16,0-17-16</inkml:trace>
  <inkml:trace contextRef="#ctx0" brushRef="#br0" timeOffset="19813.8098">17251 10248 0,'0'18'31,"-18"-18"-31,18 17 16,18-17 46,-18-17-46,35-18-1,0-18 1,1-18 0,17 1-1,-1-1 1,-16-17-1,-1 35 1,0 0 0,-17 18-1,0 35 1,-18 35 0,17 35-1,-17 1 1,36 0 15,-1-1-15,0 1-1,-17-18-15</inkml:trace>
  <inkml:trace contextRef="#ctx0" brushRef="#br0" timeOffset="20114.9696">17462 10089 0,'0'0'0,"18"0"16,-18-17-1,35 17 1,-17 0-16,17 0 16,-17 0-16,17 0 0,1 0 15,-19 0-15</inkml:trace>
  <inkml:trace contextRef="#ctx0" brushRef="#br0" timeOffset="20447.0853">17992 9842 0,'0'0'0,"17"18"31,-17 0-15,0 35-1,0 17 1,-17 1 0,-1 17-1,0-17 1</inkml:trace>
  <inkml:trace contextRef="#ctx0" brushRef="#br0" timeOffset="21214.1833">18045 9984 0,'0'0'16,"-18"-18"0,18 0-16,-18 18 15,54-35 1,-1 0 0,18 35-1,0 0 1,0 0-1,-36 17-15,-17 1 16,0 0-16,-17-1 16,17 19-16,-53-1 15,17 0 1,1 0 0,18-35-1,17 18 1,35-36-1,35 18 17,1 18-17,-18 0 1,-18-1 0,-35 1-16,0 0 15,-18 17-15,1-17 0,-18-1 16,-18 18-1,-36 1 1,19-19 0,17-17-1,18-17 1,17 17 0</inkml:trace>
  <inkml:trace contextRef="#ctx0" brushRef="#br0" timeOffset="39779.2207">19103 10037 0,'0'-18'15,"18"0"17,-1 18-32,18 0 15,18 0 1,18 0 0,-53 0-16,17 0 15,-17 0-15,17 18 16,-18-18-16,19 0 15,-19 18 1</inkml:trace>
  <inkml:trace contextRef="#ctx0" brushRef="#br0" timeOffset="40165.4158">19368 9913 0,'-18'-18'31,"18"36"1,-18-18-17,18 35 1,-17 1-16,17-19 15,-18 19-15,18-19 0,0 18 16,-18 54 0</inkml:trace>
  <inkml:trace contextRef="#ctx0" brushRef="#br0" timeOffset="40812.849">19950 10301 0,'17'0'32,"-17"-18"-17,18 1-15,17-36 16,-17 18-16,17-1 16,36-52-1,-18 18 1,17-1-1,-17 0 1,-18 36 0,-17 35-1,0 0 1,-18 53 0,0 18-1,0-36-15,0 18 16,0 17-1,17-17-15,1 18 16,-1-18 0,1-18-1</inkml:trace>
  <inkml:trace contextRef="#ctx0" brushRef="#br0" timeOffset="41078.583">20091 10107 0,'0'0'0,"17"0"15,19-18-15,34 1 16,36-1 0,-18 1 15,0 17-31</inkml:trace>
  <inkml:trace contextRef="#ctx0" brushRef="#br0" timeOffset="41380.5856">20761 9895 0,'0'0'0,"0"-17"16,18-1 0,-18 36-1,17-1 1,-17 1 0,0 17-16,-17 1 15,17-1-15,-18 0 0,18 18 16,-18 35-1</inkml:trace>
  <inkml:trace contextRef="#ctx0" brushRef="#br0" timeOffset="41928.6078">20796 10019 0,'0'0'0,"0"-18"0,-17 1 16,17-19 0,0 19-1,0-1-15,17 0 0,1 1 16,52-1 0,1 0-1,0 36 1,-36 17-1,-35 18 1,-53 0 0,0 18-1,-18-18 1,36-36 0,35 1-1,18-18 1,-1 0-16,54 0 15,-36 18 1,1-18-16,34 17 16,-35 19 15,-52 16-15,-36-16-1,-18-19 1,1 1-1,-1-18 1,18-35 0,36 17-1</inkml:trace>
  <inkml:trace contextRef="#ctx0" brushRef="#br0" timeOffset="42611.612">21678 9931 0,'18'0'0,"-18"17"16,17-17-16,1 18 31,-18 0-15,18-1 0,-1-17-16,1 18 15,-18-36 1,0 1-1,0-1 1,-18 0 0,1-17-1,-19 17 1,1 18 0,-35 18-1,-1 17 1,18 36-1,18-1 1,17-17 0,18-17-1,18-19-15,0 19 0,17-19 16,35 18 0,36-52-1,18-18 1</inkml:trace>
  <inkml:trace contextRef="#ctx0" brushRef="#br0" timeOffset="44144.3085">12083 9684 0,'-18'0'16,"0"0"15,36 17-15,17-17-1,36 0 1,-18 0-16,0 0 15,0-17-15,17 17 0</inkml:trace>
  <inkml:trace contextRef="#ctx0" brushRef="#br0" timeOffset="44628.1502">12771 9719 0,'0'0'0,"-18"0"0,36 0 47,17 0-31,53 0-1,18 0 1,-36-18-16</inkml:trace>
  <inkml:trace contextRef="#ctx0" brushRef="#br0" timeOffset="46061.6135">20179 9631 0,'0'-18'32,"18"18"-1,-1 0-16,18 0-15,36-17 16,0 17 0,34 0-1</inkml:trace>
  <inkml:trace contextRef="#ctx0" brushRef="#br0" timeOffset="46594.7553">20814 9596 0,'-18'0'31,"36"0"0,17 0-15,-17 0-1,52 0 1,19 0 0,-37 0-16</inkml:trace>
  <inkml:trace contextRef="#ctx0" brushRef="#br0" timeOffset="48741.0549">14746 9666 0,'18'0'47,"-1"0"-47,1-18 0,0 18 16,17 0-1,-17 0 1,17 0-16,0 0 0,-17 0 16,35 0-1,0 0 1,0-17-1,-1 34 1,-34-17 0,17 0-1,-17 0 48</inkml:trace>
  <inkml:trace contextRef="#ctx0" brushRef="#br0" timeOffset="50147.568">17921 9666 0,'-18'0'16,"36"0"93,0 0-109,-1 0 16,1 0-16,17 0 16,36-18-1,-1 18 1,-34 0-16,-19 0 16,1 0-16,17 0 15,-17 0 1,0 0-16,-1 0 15,1 0 95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7.83934" units="1/cm"/>
          <inkml:channelProperty channel="Y" name="resolution" value="37.83251" units="1/cm"/>
          <inkml:channelProperty channel="T" name="resolution" value="1" units="1/dev"/>
        </inkml:channelProperties>
      </inkml:inkSource>
      <inkml:timestamp xml:id="ts0" timeString="2025-05-03T12:28:58.97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646 10195 0,'25'0'47,"-25"-25"-32</inkml:trace>
  <inkml:trace contextRef="#ctx0" brushRef="#br0" timeOffset="6072.053">6127 5184 0,'0'-25'16,"25"50"93,-1-25-109,1 25 16,0 0-16,25 0 16,-26-1-16,26 1 15,0 0-15,-26 0 16,26 0-16,-25-1 16,0 1-16,-1 0 15,1 0-15,0 0 16,-25-1-16</inkml:trace>
  <inkml:trace contextRef="#ctx0" brushRef="#br0" timeOffset="6463.996">6623 5234 0,'0'0'0,"0"-25"31,-25 50 31,25 0-62,0 24 16,-25 1-16,0-1 16,1 26-16,-1-1 15,-25 1-15,25-1 16,-24-24-16,24 24 16,0-24-16,0-1 15,1-24-15,-1 25 16,25-25-16,-25-1 15</inkml:trace>
  <inkml:trace contextRef="#ctx0" brushRef="#br0" timeOffset="7135.3169">7293 5482 0,'-25'0'16,"0"0"0,25-25 31,25 25-47,0 0 15,24 0-15,-24 0 16,25 0-16,-26 0 15,26 0-15,0 0 16,-26 0-16,1 0 16,0-25-16,0 25 15</inkml:trace>
  <inkml:trace contextRef="#ctx0" brushRef="#br0" timeOffset="7375.9047">7193 5383 0,'0'0'0,"-24"0"15,48 0 1,1-25-16,0 25 15,25-25-15,-1 25 16,1-25-16,-1 25 16,1 0-16,0 0 15,-1 0-15</inkml:trace>
  <inkml:trace contextRef="#ctx0" brushRef="#br0" timeOffset="10335.8802">8434 5035 0,'-25'0'31,"0"0"-16,0 25-15,-24 25 16,24-25 0,0 49-16,0-24 15,0 24-15,1 0 16,24 1-16,0-1 16,0-24-16,0 24 15,24-24-15,1-25 16,25-1-16,24 1 15,-24-25-15,-1 0 16</inkml:trace>
  <inkml:trace contextRef="#ctx0" brushRef="#br0" timeOffset="11240.543">8880 5581 0,'0'25'15,"0"0"1,0-1 15,0-48 0,25-1-15,-25 0-16,0 0 16,25 0-16,-25-24 15,24-1-15,1 1 16,-25-1-16,25 0 16,-25 1-16,25 24 15,-25-25-15,25 26 16,-25-1-16,0 0 15,25 25 17,-25 25-17,24 0-15,1-1 16,-25 26 0,25-25-16,0 24 15,-25 1-15,25-25 16,-1 24-16,1 1 15,-25-25-15,25 0 16,-25-1-16,0 1 16,0 0-16,0 0 15</inkml:trace>
  <inkml:trace contextRef="#ctx0" brushRef="#br0" timeOffset="11559.9633">8979 5457 0,'0'0'0,"25"0"31,0-25-15,0 25 0,0 0-16,24 0 15,-24 0-15,25 0 16,-26 0-16</inkml:trace>
  <inkml:trace contextRef="#ctx0" brushRef="#br0" timeOffset="11967.9251">9599 5407 0,'0'-24'15,"25"24"1,25 0 0,-25 0-16,24 0 15,1 0-15,-1-25 16,1 25-16,-25 0 15,24 0-15,-24 0 16,0 25-16</inkml:trace>
  <inkml:trace contextRef="#ctx0" brushRef="#br0" timeOffset="12376.1138">9773 5259 0,'25'24'47,"-25"1"-31,0 0-1,0 0-15,25 0 16,-25-1-16,0 26 16,0-25-16,0 24 15,0-24-15</inkml:trace>
  <inkml:trace contextRef="#ctx0" brushRef="#br0" timeOffset="14967.9852">10294 5184 0,'0'-25'16,"0"1"0,0 48 15,0 1-15,-25 25-16,25-1 15,0 1-15,0 0 16,-25 24-16,25-24 15,0-1-15,0 1 16,0-1-16</inkml:trace>
  <inkml:trace contextRef="#ctx0" brushRef="#br0" timeOffset="15599.922">10319 5333 0,'-25'0'0,"25"-25"16,-25 0-1,50 25 1,-25-24 0,25 24-16,0-25 15,-1 25-15,1-25 16,0 25-16,25 0 15,-26 0-15,1 0 16,-25 25-16,25 0 16,-50-1-1,25 1-15,0 0 16,-25 0-16,25 0 16,-24-1-16,24 1 15,24-25-15,-24 25 16,25-25-16,0 0 15,25 0 1,-26 25-16,26-25 16,-25 0-16,0 25 15,-25-1-15,0 1 16,0 0-16,-25 0 16,-25 0-16,1-1 15,-1 1-15,0 0 16,1-25-16,24 25 15,0-25-15,-24 0 16,49 25-16,-25-25 16</inkml:trace>
  <inkml:trace contextRef="#ctx0" brushRef="#br0" timeOffset="16256.0054">10740 5184 0,'25'0'31,"25"0"-31,-25 0 0,-1 25 16,26 0-16,-25 0 15,24-1-15,-24 26 16,25 0 0,-50-1-16,25 1 15,-25-1-15,0 1 16,0 0-16,-25-1 15,0 26-15,0-26 16,0-24-16,-24 25 16,24-25-16,0-1 15,-24-24-15,49 25 16</inkml:trace>
  <inkml:trace contextRef="#ctx0" brushRef="#br0" timeOffset="20128.0132">9004 4911 0,'0'-24'156,"25"24"-140,0 0-16,0 0 31,-1 0-15,1-25-1,0 25 1,0 0 0,0 0 15,-1 0-16,1 0 17,0 0-1,0 0-15,0 0-1,-1 0 1,1 0 15,0 0-15,0 0-1,0 0 17,-1 0-17,1 0 1,0 0-1,0 0 1,0 0 0,-1 0-1,1 0 17,0 0-17,0 0-15,0 0 16,-1 0-1,1 0 1,0 0 15,0 0-15,0 0 15,-1 0-15,1 0-1,0 0 1,0 0 0,0 0-1,-1 25-15,1-25 16,0 0 0,0 0-1,0 0 16,0 0-15,-1 0 0,1 0-1,0 24 1,0-24 0,0 0-1,-1 0 1,1 0-1,0 0 1,0 0 0,0 0 15,-1 0-15,1 0 15,0 0-16,0 0 1,0 0 15,-1 0 1,-24 25-17,25-25 1,0 0 62,0 0 16,-50 0 187</inkml:trace>
  <inkml:trace contextRef="#ctx0" brushRef="#br0" timeOffset="23151.9901">11658 5234 0,'0'-25'31,"-25"25"16,1-25-31,24 50-16,-25-25 16,0 0-1,0 25 1,0-25-16,1 25 15,-1-1-15,25 1 16,-25 0-16,0 25 16,0-26-16,25 1 15,0 25-15,-24-25 16,24-1-16,24 26 16,-24-25-16,0 0 15,25-1-15,0-24 16,0 25-16,0 0 15,-1 0-15,1-25 16,0 25-16,0-25 16,0 24-16,-1-24 15,-24 25-15,25-25 16,0 0 0,-25 25-1,25-25-15,-25-25 63</inkml:trace>
  <inkml:trace contextRef="#ctx0" brushRef="#br0" timeOffset="25256.1129">12055 5234 0,'0'0'0,"0"-25"0,25 25 31,-25-25-31,25 25 31,-25 25-15,0 25-1,0-26-15,0 26 16,0-25-16,0 24 16,0 1-16,-25 0 15,25-26-15,0 26 16</inkml:trace>
  <inkml:trace contextRef="#ctx0" brushRef="#br0" timeOffset="25784.2179">12105 5333 0,'0'0'0,"0"-25"16,0 0-1,0 1 1,24-1-16,-24 0 15,25 25-15,0-25 16,0 25 0,0-25-16,0 25 15,-1 25 1,-24 0-16,0 0 16,0 24-16,-24-24 15,24 25-15,-25-25 16,25-1-16,-25 1 15,25 0-15,25-25 16,-25 25 0,25-50-16,-1 25 15,1 0-15,25 0 16,-25 0-16,-1 25 16,1-25-16,-25 25 15,0-1-15,0 1 16,-25 0-16,1 0 15,-1 0-15,0-1 16,-25-24-16,26 25 16,-26-25-16,25 0 15,0 0-15,0 0 16,1 0-16,24-25 16,0 1-1</inkml:trace>
  <inkml:trace contextRef="#ctx0" brushRef="#br0" timeOffset="26375.9456">11981 5035 0,'24'0'32,"1"-24"-17,0 24-15,0 0 16,0-25-16,24 25 16,-24 0-16,25-25 15,-25 25-15,24 0 16,-24-25-16,0 25 15,0 0-15,-1 0 16</inkml:trace>
  <inkml:trace contextRef="#ctx0" brushRef="#br0" timeOffset="26879.975">12675 5358 0,'0'0'0,"25"0"62,0 0-62,0 0 16,24 0-1,1-25-15,-25 25 16,24 0-16,1 0 16,24 0-16,-24 0 15,-1 0-15,-24 0 16</inkml:trace>
  <inkml:trace contextRef="#ctx0" brushRef="#br0" timeOffset="27343.8439">12898 5184 0,'25'0'31,"-25"25"1,25-25-32,-25 25 15,0 0-15,0-1 16,0 1-16,0 25 16,0-25-16,0-1 15,0 26-15,25-25 16,-25 0-16,0-1 15,25 1-15,-25 0 16</inkml:trace>
  <inkml:trace contextRef="#ctx0" brushRef="#br0" timeOffset="30016.5393">13618 5159 0,'25'0'94,"-25"25"-94,24 0 31,1 0-15,0-25 0,0 25-1,-25-50 48,-25 25-48,0 0 1,0 0-16,1 0 16,-26 0-16,25 25 15,0-1-15,1 1 16,-1 0-16,0 25 16,0-1-16,25-24 15,-25 25-15,50-1 16,-25 1-16,25-25 15,0-1-15,24 1 16,-24-25-16,25 25 16,-1-50-16,26 25 15,-26-25-15,1 1 16,0-26-16</inkml:trace>
  <inkml:trace contextRef="#ctx0" brushRef="#br0" timeOffset="30456.4838">14064 4986 0,'25'0'47,"0"0"-47,0 25 15,-1-25-15,26 24 16,-25 26-16,0-25 16,24 24-16,-24 1 15,0 0-15,-25 24 16,25-24-16,-25-1 16,0 1-16,0 24 15,-25-49-15,0 25 16,25-1-16,-25-24 15,0 0 1</inkml:trace>
  <inkml:trace contextRef="#ctx0" brushRef="#br0" timeOffset="31071.9742">14858 5035 0,'-25'0'16,"25"25"-16,-25-25 15,1 0-15,-1 25 16,0 0-16,0 0 15,0 24-15,1-24 16,-1 25-16,25-1 16,0 1-16,0-1 15,25 1-15,-1-25 16,1 24-16,0-24 16,25 0-16,-26 0 15,26 0-15,0-25 16,-26 0-16,26 0 15</inkml:trace>
  <inkml:trace contextRef="#ctx0" brushRef="#br0" timeOffset="33495.7194">15180 5407 0,'0'25'0,"0"0"15,0 0 1,0-50 15,25 0-15,-25 0-16,25 1 15,0-26-15,0 25 16,-25-24-16,24 24 16,1-25-16,0 25 15,0-24-15,-25 24 16,25 0-16,0 0 15,-25 50 32,24 0-47,-24 0 16,0 24-16,0-24 16,25 25-16,-25-25 15,25 24-15,0-24 16,0 25-16,-25-26 15,24 1-15,1 0 16,-25 0 0,25-25-1</inkml:trace>
  <inkml:trace contextRef="#ctx0" brushRef="#br0" timeOffset="33767.9247">15230 5308 0,'25'0'16,"-25"-25"-16,25 25 15,-1 0-15,1 0 16,0-24-16,0 24 16,25 0-16,-26 0 15,1 0-15,0 0 16,0 0 0</inkml:trace>
  <inkml:trace contextRef="#ctx0" brushRef="#br0" timeOffset="34159.9086">15255 4911 0,'0'25'31,"25"-25"-15,-1 0-16,26-25 15,-25 25 1,25 0-16,-1 0 16,1 0-16,-1-24 15</inkml:trace>
  <inkml:trace contextRef="#ctx0" brushRef="#br0" timeOffset="34616.2274">15974 5283 0,'0'0'0,"0"-24"16,25 24 15,0 0-15,0 0-16,24 0 15,1 0-15,-25 0 16,24 0-16,1 0 16,-1 24-16,-24-24 15</inkml:trace>
  <inkml:trace contextRef="#ctx0" brushRef="#br0" timeOffset="34943.9561">16148 5110 0,'-25'0'0,"0"0"31,25 25-31,0-1 16,25 1-16,-25 0 16,0 25-16,0-1 15,25 1-15,0-1 16,-25 1-16,0 0 15</inkml:trace>
  <inkml:trace contextRef="#ctx0" brushRef="#br0" timeOffset="35304.4937">16694 5110 0,'0'-25'0,"0"50"16,0 0-1,0-1-15,0 1 16,0 25-16,0-1 16,0 1-16,0 24 15,0-24-15,0 0 16</inkml:trace>
  <inkml:trace contextRef="#ctx0" brushRef="#br0" timeOffset="35928.1761">16743 5184 0,'0'0'0,"-25"0"0,1 0 15,-1 0 1,25-25 0,25 25-1,-1-24 1,1 24-16,0 0 16,25 0-16,-26 0 15,26 24-15,-25 1 16,-50 0-1,25 25-15,-25-26 16,0 1-16,1 0 16,-1 0-16,0 0 15,25-1 1,25 1 0,0-25-1,-1 25-15,26-25 16,-25 0-16,0 25 0,-1 0 15,1-25 1,-25 24-16,0 1 16,-25 0-16,1-25 15,-26 25-15,25-25 16,-24 25-16,-1-25 16,0 0-16,26 24 15,-26-24-15,25 0 16</inkml:trace>
  <inkml:trace contextRef="#ctx0" brushRef="#br0" timeOffset="36559.9299">17090 5060 0,'25'0'47,"25"25"-47,-25-25 16,-1 50-16,26-26 15,-25 1-15,0 25 16,-1-1 0,-24 1-16,0 24 15,0-24-15,-24 0 16,-1 24-16,0-49 16,0 24-16,0 1 15,1-25-15,-1-25 16,25 25-16</inkml:trace>
  <inkml:trace contextRef="#ctx0" brushRef="#br0" timeOffset="125240.9616">3423 6921 0,'0'0'0,"0"24"16,25-24-16,-25 25 16,0 0-16,25-25 15,-1-25 1,1 0-1,0 1-15,0-1 16,0-25-16,-25 0 16,0-24-16,-25 24 15,0 1-15,0-1 16,-49 25 0,-1 1-16,1 48 15,-25 1-15,24 25 16,1-25-16,24 24 15,1 1-15,49-1 16,0-24-16,49 0 16,1-25-16,49 0 15</inkml:trace>
  <inkml:trace contextRef="#ctx0" brushRef="#br0" timeOffset="125671.8049">3646 6623 0,'0'0'0,"25"0"0,0-25 16,0 25-16,0-25 15,-1 25-15,-24-25 16,25 25-16,0 0 31,-50 0 16</inkml:trace>
  <inkml:trace contextRef="#ctx0" brushRef="#br0" timeOffset="126015.8277">3621 6548 0,'25'-24'15,"-25"-1"1,0 0-16,0 0 16,-25 0-16,-24 1 15,-26 24-15,-24 0 16,0 0-16,0 24 15,24-24-15,26 25 16,-1-25-16,75 0 16,49 0-1,26 0-15,-1 0 16,25 0-16</inkml:trace>
  <inkml:trace contextRef="#ctx0" brushRef="#br0" timeOffset="126656.0762">3994 6598 0,'0'0'0,"24"0"0,-24-25 16,25 0-16,-50 50 31,1 0-15,-26 25-16,25-26 15,-24 26-15,-1 0 16,0-26-16,1 1 16,24 0-16,0 0 15,50-50 16,0 25-31,0-25 16,24 0-16,1 25 16,-25-24-16,24 24 15,-24 0-15,0 0 16,24 0-16,-24 0 16,0 0-1,-25 24-15,0-48 31,0-1 1,0 0-32,-25 0 15,25 0-15,-25-24 16,25 24-16,-24-25 16,24 26-16,-25-1 15,25 0-15,25 0 16,-25 0-1,24 25-15,-24-24 16,25-1-16,0 0 16,-25 0-16,25 0 15,-25 1-15,25-1 16,-1 0 0,-24 50-16</inkml:trace>
  <inkml:trace contextRef="#ctx0" brushRef="#br0" timeOffset="126872.0752">4390 6623 0,'0'0'16,"25"0"-16,-50 0 15,50 25 16,-25-1-15,0 1 0,25-25-1</inkml:trace>
  <inkml:trace contextRef="#ctx0" brushRef="#br0" timeOffset="127031.8418">4539 6623 0,'0'0'0,"25"0"16,0-25-16,0 25 15,-1 0 1,1 0-16,0 25 16,0-25-1,-25 25-15,25-1 16,-25 1-16,-25 0 16,0 0-16</inkml:trace>
  <inkml:trace contextRef="#ctx0" brushRef="#br0" timeOffset="127192.2432">3770 7193 0,'0'0'0,"-24"25"0,-1-25 0,50 0 16,24-25 0,50-24-16,1 24 15,24 0-15,0 0 16,0 25-16,0 0 15</inkml:trace>
  <inkml:trace contextRef="#ctx0" brushRef="#br0" timeOffset="128878.9954">4936 8434 0,'0'-25'16,"0"0"-1,25 0 1,-25 0-16,25 1 16,0-1-16,-25-25 15,24 25-15,1-24 16,0-1-16,-25 25 15,25 1-15,-25-1 16,25 0-16,-25 0 16,24 25-16,-24-25 15,0 50-15,25-25 16,-25 25-16,25 25 16,-25-1-16,25 1 15,0-1 1,-1 1-16,1 0 15,0-1-15,-25-24 16,25 25-16,0-26 16,-25 1-16,24-25 15,-24 25-15</inkml:trace>
  <inkml:trace contextRef="#ctx0" brushRef="#br0" timeOffset="129175.8377">4986 8260 0,'25'0'47,"24"0"-32,-24 0-15,25 0 16,-1-25 0,1 25-16,-1 0 15,1 0-15,-25 0 16</inkml:trace>
  <inkml:trace contextRef="#ctx0" brushRef="#br0" timeOffset="130399.8456">6251 8434 0,'0'24'16,"0"-48"-1,25-1 1,-1 0-1,1 0-15,0-24 16,0 24-16,0-25 16,-1 1-16,1-1 15,-25 25-15,25 0 16,0-24-16,-25 24 16,25 0-1,-25 50 1,0 0-16,24 0 15,-24 24-15,0-24 16,25 49-16,0-24 16,-25-25-16,25 24 15,-25 1-15,25-25 16,-25 0-16,0-1 16</inkml:trace>
  <inkml:trace contextRef="#ctx0" brushRef="#br0" timeOffset="130631.6991">6300 8285 0,'25'-25'31,"0"25"-31,0 0 16,24 0-16,1-25 16,-25 25-16,24 0 15,-24-25-15,0 25 16</inkml:trace>
  <inkml:trace contextRef="#ctx0" brushRef="#br0" timeOffset="130872.0887">6499 7739 0,'0'0'0,"25"0"16,-1-25-16,1 25 16,25 0-16,-1 25 15,26-25-15</inkml:trace>
  <inkml:trace contextRef="#ctx0" brushRef="#br0" timeOffset="131735.8386">7466 8062 0,'0'0'0,"25"-25"31,0 50 0,-25-1-31,0 26 16,0 0-16,0-1 15,0-24-15,0 25 16,25-1-16,-25 1 16,0-25-16</inkml:trace>
  <inkml:trace contextRef="#ctx0" brushRef="#br0" timeOffset="132208.0328">7541 8161 0,'0'0'0,"0"-25"0,0 0 15,24 0-15,-24 1 16,25 24-16,25-25 15,-25 25-15,24 0 16,-24 0-16,0 0 16,0 25-16,-1-1 15,-24 26-15,0-25 16,-24 24-16,24-24 16,-25 25-16,0-25 15,50-1 1,0-24-1,24 0-15,-24 0 16,25 25-16,-26-50 16,1 50-16,0-25 15,0 0-15,-25 25 16,-25-25 0,0 25-16,0 0 15,-24-1-15,24 1 16,-25-25-16,1 25 15,-1-25-15,1 0 16</inkml:trace>
  <inkml:trace contextRef="#ctx0" brushRef="#br0" timeOffset="132791.8825">8979 8012 0,'0'0'0,"0"-25"16,25 25-1,-25 25 1,0 0-16,-25 0 16,25 24-16,0-24 15,0 49-15,-25-24 16,25 0-16,0-1 16,0 1-16,0-25 15</inkml:trace>
  <inkml:trace contextRef="#ctx0" brushRef="#br0" timeOffset="133183.9323">9004 8136 0,'0'0'0,"25"-25"0,-25 0 16,25-24-16,0 24 15,-1 0-15,1 25 16,25-25-16,-25 25 15,-1 0-15,1 25 16,0 0-16,-25 0 16,-25 24-16,25 1 15,-25-25-15,1 24 16,-1-24-16,25 0 16,-25 0-16,50-25 15,0 0 1,-1 0-16,1 0 15,25 0-15,-1 0 16,-24 0-16,0 25 16,-25-1-16,0 1 15,-25 25-15,-24-25 16,24 24 0,-25-24-16,1 0 15,-1 0-15,25-1 16,-24-24-16</inkml:trace>
  <inkml:trace contextRef="#ctx0" brushRef="#br0" timeOffset="133431.8783">8930 7789 0,'0'0'0,"24"0"0,1-25 16,25 25-16,0 0 16,-1 0-16,26-25 15,-1 50-15,25-25 16</inkml:trace>
  <inkml:trace contextRef="#ctx0" brushRef="#br0" timeOffset="134767.9966">10492 8062 0,'25'24'16,"0"1"15,0-25-15,-25 25-16,25-25 15,-1 0 16,-48-25-15,-1 0 0,0 1-1,0 24-15,-24 0 16,-1 0-16,-24 24 16,24 1-16,0 25 15,1-1-15,24 26 16,0-26-16,25 26 15,0-26-15,50 1 16,-1 0-16,26-50 16,-1 24-16,25-24 15,-24-24-15,24-1 16,-25-25-16</inkml:trace>
  <inkml:trace contextRef="#ctx0" brushRef="#br0" timeOffset="138152.1056">11832 8136 0,'25'0'16,"-1"0"47,-24-25-17,0 0-30,-24 1 0,24-1-1,-25 25-15,-25 0 16,1 0-16,-1 0 16,0 25-16,1-1 15,-1 26-15,25 0 16,1-26-16,-1 26 15,25 0-15,0-1 16,25 1-16,24-25 16,1-1-16,24-24 15,1 0-15,-1 0 16,0-24 0,-24 24-16</inkml:trace>
  <inkml:trace contextRef="#ctx0" brushRef="#br0" timeOffset="138583.7142">11733 7838 0,'49'-25'31,"-24"25"-15,49 0-16,1 0 15,-1-24-15,1 24 16</inkml:trace>
  <inkml:trace contextRef="#ctx0" brushRef="#br0" timeOffset="149047.689">14362 9153 0,'0'-25'47,"-25"25"0,0 0-16,25-25 48,25 25-64,0 0 1,0 0-1,0 0 1,-1 25-16,1-25 16,0 25-16,0-25 15,0 25-15,-1 0 16,1-1 0,0 1-16,-25 0 15,25 0-15,0 0 16,-25-1-1,0 26-15,24-25 16,-24 0-16,0-1 16,-24 26-16,24-25 15,0 0-15,0-1 16,0 26-16,-25-25 16,25 0-16,0-1 15,-25 26-15,25-25 16,0 0-16,0-1 15,-25 1-15,25 0 16,0 0 0,-25-25-1,25 25 1,0-50 0,25 0-1</inkml:trace>
  <inkml:trace contextRef="#ctx0" brushRef="#br0" timeOffset="150456.5542">14362 9128 0,'0'-25'0,"-25"25"31,50 0-15,-25-24-1,25 24 1,0-25-1,-1 25 1,1-25 0,0 25-1,0 0-15,0 0 16,-1 0 0,1 0-16,25-25 15,-25 25-15,24 0 16,-24 0-16,25 25 15,-1-25-15,-24 0 16,25 0-16,-1 25 16,-24-25-16,25 0 15,-1 25-15,1-25 16,-25 24-16,-1-24 16,26 25-16,-25 0 15,0 0-15,-1 0 16,1-25-16,-25 24 15,25 1-15,0-25 16,-25 25-16,25 0 16,-25 0-1,25-1-15,-25 1 16,0 0 0,0 0-1,0 0 16,-25-25-15</inkml:trace>
  <inkml:trace contextRef="#ctx0" brushRef="#br0" timeOffset="151447.7664">14536 9996 0,'0'0'0,"24"0"62,1 0-46,0-25-1,0 25 1,0 0-16,-1 0 16,1-24-16,25 24 15,-25-25-15,24 0 16,-24 0 0,25 0-16,-26 1 15,26-1-15,-25 0 16,24 0-16,-24 0 15,0 1-15,25-1 16,-26 0-16,1 25 16,0-25-16,0 0 15,-25 1-15,25 24 16,-1-25-16,1 25 16,-25-25-16,25 0 15,-25 0-15,25 1 16,-25-1-16,25 0 15,-25 0 1,25 0-16,-25 1 16,24 24-1,-24-25 1,0 50 15,-24-1-15,24 1-1</inkml:trace>
  <inkml:trace contextRef="#ctx0" brushRef="#br0" timeOffset="152176.0353">15627 9327 0,'0'-25'16,"-25"25"15,25-25-15,-25 50-1,1-25 1,-1 25 0,25-1-16,-25-24 15,25 25-15,-25 0 16,25 0-16,0 0 15,0-1 1,0 1-16,25 0 16,0 0-1,0-25 1,-1 0-16,1-25 16,0 25-1,0-25-15,0 25 16,-25-25-16,24 1 15,-24-1-15,0 0 16,25 0-16,-50 0 16,25 1-16,0-1 15,-24 0-15,-1 25 16,0 0 0,0 0-1,0 25-15,25 0 16</inkml:trace>
  <inkml:trace contextRef="#ctx0" brushRef="#br0" timeOffset="159048.2838">11658 9029 0,'0'-25'31,"25"25"32,-25 25-32,0 0 0,0 0 0,0-1 1,25-24-1,-25 25-16,0 0 32,0 0 16,0 0-32,0-1 0,0 1 1,0 0-1,0 0 0,0 0 0,0-1 1,0 1-17,0 0 16,0 0-15,0 0 31,0-1-31,0 1-1,0 0 1,0 0-1,0 0 1,0-1 0,0 1-1,0 0 17,0 0-17,0 0 1,0-1-1,0 1 1,0 0 0,0 0-1,0 0-15,0-1 16,0 1 15,0 0-15,0 0-1,0 0 17,0-1-32,0 1 15,0 0 1,0 0 0,0 0-1,0 0 1,0-1-16,0 1 15,0 0 1,0 0-16,0 0 16,0-1-1,0 1-15,0 0 16,0 0-16,0 0 16,0-1-1,0 1-15,0 0 16,0 0-16,0 0 15,0-1-15,0 1 16,0 0-16,0 0 16,0 0-1,0-1-15,0 1 16,0 0 0,0 0-16,0 0 15,0-1-15,0 1 16,0 0-1,0 0-15,0 0 16,0-1-16,0 1 16,0 0-1,0 25-15,0-26 16,0 1-16,0 0 16,0 0-16,0 0 15,0-1-15,0 1 16,0 0-16,25 0 15,-50 0-15,25 0 16,0-1-16,0 1 16,0 0-16,0 0 15,0 0-15,0-1 16,25 1-16,-25 0 16,0 0-16,-25 0 15,50-1-15,-25 26 16,-25-25-16,50 0 15,-25-1-15,0 1 16,0 0-16,0 0 16,0 0-1,24-1-15,-24 1 16,0 0-16,0 0 16,0 0-16,0-1 15,0 1-15,0 0 16,0 0-16,0 0 15,0-1-15,0 1 16,0 0-16,0 0 16,0 0-16,0-1 15,0 1-15,0 0 16,0 0-16,0 0 16,0 0-16,0-1 15,0 1-15,0 25 16,-24-25-16,24-1 15,0 26-15,0-25 16,24 24-16,-24-24 16,0 25-16,0-25 15,0 24-15,0-24 16,0 0-16,0 24 16,0-24-16,25 0 15,-25 0-15,0 24 16,0-24-16,0 0 15,0 0-15,0 0 16,0 24-16,0-24 16,0 0-1,0 0-15,0 24 16,0 1-16,0-25 16,0 24-16,0-24 15,0 0-15,0 25 16,0-26-16,0 26 15,0-25-15,0 0 16,0 24-16,0-24 16,0 25-16,-25-26 15,25 26-15,0-25 16,0 24-16,0-24 16,0 0-16,0 0 15,0 0-15,0-1 16,0 1-16,0 0 15,0 0-15,0 0 16,0-1-16,0 1 16,0 0-16,0 0 15,-24 0-15,24-1 16,0 1-16,0 0 16,0 0-16,-25 0 15,25-1 1,25-24-16,-25 25 15,0 0-15,0 0 16,0 0-16,0 0 16,0-1-1,0 1 1,0 0-16,0 0 16,-25-25-1,50 25-15,-50-25 16,25 24-16,0 1 15,0 0 1,0 0-16,0 0 16,0-1-1,0 1 1,-25-50 0,0 25-1,25-24-15</inkml:trace>
  <inkml:trace contextRef="#ctx0" brushRef="#br0" timeOffset="161943.897">10517 8979 0,'0'-25'15,"0"50"63,0 0-62,-25 0 0,25 0-1,0 0 1,0-1-16,0 1 16,0 0-16,0 0 15,0 0-15,0-1 16,0 1-16,0 0 15,0 0-15,0 0 16,0-1-16,0 26 16,-24-25-16,24 0 15,0-1-15,0 1 16,0 0-16,0 0 16,0 0-16,0-1 15,0 26-15,0-25 16,0 0-1,0-1-15,0 1 16,0 0-16,0 0 16,0 0-16,0-1 15,0 1-15,0 0 16,0 0-16,24 24 16,-48-24-16,24 0 15,24 0-15,-24 0 16,0 24-1,0-24-15,25 0 16,-25 0-16,0 0 16,0-1-16,25 1 15,-25 25-15,0-25 16,0-1-16,0 26 16,0-25-16,25 0 15,-25 24-15,0-24 16,0 25-16,0-26 15,0 26-15,0-25 16,25 24-16,-25 1 16,0-25-16,0 24 15,0 1-15,0 0 16,0-26 0,24 26-16,-24 0 15,0-1-15,0 1 16,0 0-16,25-26 15,-25 26-15,0 0 16,0-1-16,0 1 16,25-25-16,-25 49 15,0-24-15,0-1 16,0 1-16,0-1 16,0 1-16,0 0 15,0-1-15,0-24 16,0 25-16,0-1 15,0 1-15,25-25 16,-25 24-16,0 1 16,0 24-16,0-24 15,0 0-15,0-1 16,0 1-16,0-1 16,0 1-16,0 0 15,0-1-15,0 1 16,0-1-16,0 1 15,0 0-15,0-1 16,0 1-16,0-1 16,0 1-1,25 0-15,-25-1 16,0 1-16,0 0 16,0-1-16,0 1 15,0-1-15,0 1 16,0 0-16,0-1 15,0 1-15,0-1 16,24 1-16,-24 0 16,0-26-16,0 26 15,0 0-15,25-1 16,-25-24-16,0 25 16,0-1-16,0-24 15,0 25-15,0-26 16,0 1-16,0 25 15,0-25-15,25-1 16,-50 1-16,25 0 16,0 0-16,25 0 15,-25 0-15,0-1 16,0 1-16,0 0 16,0 0-16,0 0 15,0-1-15,0 1 16,25 0-1,-25 0-15,0 0 16,0-1-16,0 1 16,0 0-1,0 0 1,0-50 15,-25 0-15,25 0-1</inkml:trace>
  <inkml:trace contextRef="#ctx0" brushRef="#br0" timeOffset="164296.0222">9029 9004 0,'0'-25'31,"-25"50"16,25 0-16,0 0-31,0 0 16,0-1-16,0 1 15,0 25-15,0-1 16,0-24-16,0 25 15,0-25-15,0 24 16,0 1-16,0-1 16,0-24-16,0 25 15,0-1-15,0-24 16,0 25 0,25-25-16,-25 24 15,0-24-15,0 25 16,0-26-16,0 1 15,0 25-15,0-25 16,0 24-16,0-24 16,25 0-16,-25 25 15,0-26-15,0 1 16,0 0-16,0 25 16,0-26-16,0 1 15,0 25-15,0-25 16,0-1-16,0 26 15,0-25-15,0 0 16,0 24-16,0-24 16,0 0-16,0 24 15,0-24-15,0 0 16,-25 0-16,25 24 16,0-24-16,0 0 15,25 25-15,-25-26 16,0 26-16,0-25 15,0 24-15,0-24 16,0 25 0,0-25-16,0 24 15,25-24-15,-25 25 16,0-25-16,0 24 16,24 1-16,-24-25 15,0 24-15,0-24 16,25 25-16,-25-1 15,0 1-15,0-25 16,0 24-16,25 1 16,-25-1-16,0 1 15,0 0-15,0-1 16,0-24-16,0 25 16,25-1-16,-25 1 15,0-1-15,0 1 16,0-25-16,0 25 15,0-1-15,0 1 16,25-1-16,-25-24 16,0 25-16,0-25 15,0 24-15,0 1 16,0-25-16,0 24 16,0-24-1,24 25-15,-24-26 0,0 26 16,0-25-1,0 24-15,0 1 16,0-25-16,25 24 16,-25 1-16,0 0 15,0-26-15,25 26 16,-25 0-16,0-1 16,0 1-16,0-25 15,0 24-15,25-24 16,-50 25-16,25-25 15,0 24-15,25-24 16,-25 25-16,0-26 16,0 26-16,0-25 15,0 24-15,0-24 16,0 25-16,25-25 16,-25 24-16,0-24 15,0 25-15,0-26 16,0 26-16,0-25 15,0 24-15,-25-24 16,25 25-16,0-25 16,0-1-16,0 1 15,0 25-15,0-25 16,0 0 0,-25-1-16,25 26 15,0-25-15,0 0 16,0-1-1,0 1-15,0 0 16,0 0 15,25-25 1,-50-25-17</inkml:trace>
  <inkml:trace contextRef="#ctx0" brushRef="#br0" timeOffset="166511.7664">7789 9079 0,'0'-25'46,"0"50"-30,0-1 15,0 1-15,0 0-16,0 0 16,0 0-1,0-1-15,0 1 16,0 0-16,0 25 15,0-26-15,0 1 16,0 0-16,0 0 16,0 0-16,0-1 15,0 1-15,0 0 16,0 0-16,0 0 16,0-1-16,0 1 15,0 0-15,24 0 16,-48 0-16,24-1 15,0 1-15,0 0 16,0 0 0,0 0-16,0-1 15,0 1-15,0 0 16,0 0-16,0 0 16,-25-1-16,25 1 15,0 0 1,0 0-16,0 0 15,0 0-15,0-1 16,0 1-16,0 0 16,0 25-16,0-26 15,-25 1-15,25 0 16,0 25-16,0-26 16,0 26-16,0-25 15,0 0-15,0 24 16,0 1-16,0-25 15,0 24-15,0-24 16,0 25-16,0-1 16,-25 1-16,25-1 15,0 1-15,0 0 16,0-26-16,0 26 16,-25 0-16,25-1 15,0 1-15,0 0 16,0-1-1,0 1-15,0-1 16,0 1-16,0 0 16,0-1-16,0 1 15,0-1-15,0 1 16,0 0-16,0-1 16,0 1-16,0-1 15,0 1-15,25 0 16,-25-1-16,0 1 15,0-1-15,0 1 16,0 25-16,0-26 16,0 1-16,25-1 15,-25 1-15,0 0 16,0-26-16,0 26 16,0 0-16,0-1 15,0 1-15,0-1 16,0-24-16,25 25 15,-25-1-15,0 1 16,0-25-16,0 24 16,0-24-16,0 25 15,0-25-15,0 24 16,25 1 0,-25-25-16,0 24 15,0 1-15,0 0 16,24-26-16,-24 26 15,0 0-15,0-26 16,0 26-16,0-25 16,0 24-16,0 1 15,0-25-15,25 24 16,-25 1-16,0 0 16,0-1-16,0 1 15,0-1-15,0 1 16,0 0-16,0-1 15,0 1-15,0 24 16,0-24-16,0 0 16,0-26-16,0 26 15,0 0-15,0-26 16,0 1-16,0 0 16,0 0-16,0 0 15,0-1 1,0 1-16,0 0 31,-25-50 16,25 0-47</inkml:trace>
  <inkml:trace contextRef="#ctx0" brushRef="#br0" timeOffset="168695.6541">6400 9079 0,'0'24'62,"0"1"-46,0 0-16,0 0 15,0 0-15,0 24 16,0-24-16,0 25 16,0-1-16,0 1 15,0-25-15,0 24 16,0 1-16,24-1 16,-24 1-16,0 0 15,0-1-15,0-24 16,0 25-16,0-1 15,0 1-15,0-1 16,0 1-16,0-25 16,0 25-16,0-1 15,0 1-15,0-1 16,0 1-16,0 0 16,0-26-16,0 26 15,0 0 1,0-1-16,0 1 15,0-1-15,0 1 16,25 0-16,-25-26 16,0 26-16,0 0 15,0-1-15,0 1 16,0-25-16,0 24 16,0 1-16,0-1 15,0 1-15,0 0 16,0-1-16,0 1 15,0-25-15,25 24 16,-25 26-16,0-26 16,0 1-16,0 0 15,0-1-15,0 1 16,25-1-16,-25-24 16,0 25-16,0-1 15,0 1-15,0-25 16,0 24-16,0 1 15,25 0-15,-25-1 16,0-24-16,0 25 16,0-1-16,0 1 15,0 0-15,24-1 16,-24 1 0,0-1-16,0 1 15,0 0-15,0 24 16,25-24-16,-25-1 15,0 1-15,0-1 16,0 1-16,25 0 16,-25-1-16,0 1 15,0-1-15,25 1 16,-25 0-16,0-1 16,0 1-16,25-25 15,-25 24-15,0 1 16,0 0-16,24-1 15,-24-24-15,0 25 16,0-1-16,25 1 16,-25-25-16,0 24 15,0 1-15,0-25 16,25 24-16,-25 1 16,0-25-16,0 24 15,0-24-15,0 25 16,0-26-16,25 1 15,-25 0 1,0 0-16,0 0 16,0-1-16,0 1 15,0 0-15,0 0 16,0 0-16,0 0 16,0-1-16,0 1 15,0 0-15,0 0 16,0 0-1,0-1-15,0 1 16,0 0-16,0 0 16,0 0-16,0-1 15,-25-24 48</inkml:trace>
  <inkml:trace contextRef="#ctx0" brushRef="#br0" timeOffset="170815.647">5159 9302 0,'-24'0'31,"24"25"16,0-1-31,0 1-16,0 0 16,0 25-16,0-26 15,0 26-15,24-25 16,-24 24-16,0 1 15,0 0-15,0-26 16,25 26-16,-25 24 16,0-24-16,0 0 15,25-1-15,-25 26 16,0-26-16,25 26 16,-25-26-16,25 1 15,-25 24-15,0-24 16,24 0-1,-24-1-15,25 1 16,-25-1-16,0 1 16,0 0-16,25-1 15,-25 1-15,0-1 16,0 1-16,0 0 16,0-26-16,0 26 15,25 0-15,-25-1 16,0 1-16,0 0 15,0-1-15,0 1 16,25-1-16,-25 1 16,0 0-16,0-1 15,0 1-15,0-1 16,0 1-16,24 24 16,-24-24-16,0 0 15,0-1-15,0 1 16,0-1-16,0 1 15,0 0-15,0-1 16,0-24-16,0 25 16,0-1-16,0 1 15,25 0-15,-25-1 16,0 1 0,0-1-16,0 1 15,0 0-15,0-1 16,0 1-16,0-25 15,0 24-15,0 1 16,0-1-16,0-24 16,0 25-16,0-25 15,0 24-15,25-24 16,-25 25-16,0-1 16,0-24-16,0 25 15,0-1-15,0 1 16,0-25-16,0 24 15,0-24-15,0 25 16,0-25-16,0-1 16,25 26-16,-25-25 15,0 0-15,0 24 16,0-24-16,0 25 16,0-26-16,0 1 15,0 25-15,0-25 16,0-1-16,0 1 15,0 0 1,0 25-16,0-26 16,25 1-16,-25 0 15,0 0-15,0 0 16,0-1-16,0 1 16,0 0-16,0 0 15,0 0-15,0-1 16,0 1-16,24 0 15,-24 0 1,0 0-16,0 0 16,0-1-16,0 1 15,0 0-15,0 0 16,0 0 0,25-25-16,-25 24 15,0 1 1,0 0 31,0-50 46</inkml:trace>
  <inkml:trace contextRef="#ctx0" brushRef="#br0" timeOffset="182928.0034">5159 9674 0,'-24'0'47,"24"-25"-32,0 50 95,0-50-48,24 25-46,-24-25-1,25 25-15,0 25 32,-25 0-17,-25-25 1,25 25-1,-25-1 1,1-24 0,24 25-1,-25-50-15,25 1 32,25 24-17,-25-25-15,24 25 16,-24-25-16,25 25 15,0-25 1,-25 50 0,25-25-16,-25 25 31,0 0-31,-25-25 16,25 24-16,-25 1 15,25 0 1,-25-25-16,1 0 15,-1 0 1,25-25 0,0 0-1,25 1 1,-1 24 0,1-25-1,0 25-15,0-25 16,0 25-1,-1 0 1,-24 25-16,0 0 16,-24-25-1,24 24-15,-25 1 16,0-25-16,25 25 16,-25-25-16,0 25 15,1-25 1,24-25-1,0 0 17,24 25-17,-24-25 1,25 25 0,0 0-1,0 0-15,0-24 16,-1 24-16,1 0 15,0 0-15,0 0 16,0 0 0,-1 0-1,1 0-15,0 0 16,0 0-16,0 0 16,-1 0-16,1 0 15,0-25-15,0 25 16,0 0-16,-1 0 15,1 0-15,0 0 16,0 0-16,0 0 16,-1 0-1,1 0-15,0 0 16,-25-25-16,25 25 16,0 0-16,0 0 15,-1 0-15,1 0 16,0 0-16,0 0 15,0 0-15,-1 0 16,1-25-16,25 25 16,-25 0-16,-1 0 15,26 0-15,-25 0 16,0 0-16,-1 0 16,26 0-16,-25 0 15,0 0-15,-1 0 16,26-25-1,-25 25-15,0 0 16,24 0-16,-24 0 16,0 0-16,24 0 15,-24 0-15,0 0 16,25 0-16,-26 0 16,26 0-16,-25 0 15,25-24-15,-26 24 16,26 0-16,-25 0 15,24-25-15,-24 25 16,0 0-16,25 0 16,-1 0-16,-24-25 15,25 25-15,-1 0 16,-24-25-16,25 25 16,-1 0-16,1 0 15,-25 0-15,24-25 16,1 25-16,-1 0 15,1 0-15,-25 0 16,24 0-16,1 0 16,0 0-16,-1 0 15,-24 0 1,25 0-16,-1 0 16,1-24-16,0 24 15,-1 0-15,1 0 16,-1 0-16,1 0 15,24-25-15,-24 25 16,0 0-16,24 0 16,-24-25-16,-1 25 15,1 0-15,-1 0 16,1 0-16,-25 0 16,24 0-16,-24 0 15,25 0-15,0 0 16,-26 0-16,26 0 15,-25 0-15,24 0 16,1 0-16,0 0 16,-26 0-16,26 0 15,24 0-15,-24 0 16,0 0-16,-1 0 16,1-25-16,24 25 15,-24 0-15,-1 0 16,-24 25-16,25-25 15,-1 0-15,1 0 16,-25 0 0,25 0-16,-1 0 15,-24 0-15,25 0 16,-1 0-16,1 0 16,-1 0-16,1 0 15,0 25-15,-26-25 16,26 0-16,0 0 15,-1 0-15,1 0 16,-1 0-16,1 25 16,0-25-16,-1 0 15,-24 0-15,25 0 16,-1 0-16,1 0 16,-1 0-16,1 0 15,0 0-15,-1 0 16,1 0-16,0 0 15,-1 0-15,1 0 16,-1 0-16,1 0 16,0 0-16,-26 0 15,26 0-15,0 0 16,-1 0-16,1 0 16,-1 0-16,1-25 15,0 25-15,-26 0 16,26 0-1,0 0-15,-26 0 16,26 0-16,-25 0 16,25 0-16,-1 0 15,-24 0-15,25 0 16,-1-25-16,1 25 16,-1 0-16,-24 0 15,25 0-15,-1 0 16,1 0-16,0 0 15,-1-25-15,1 25 16,-1 0-16,1 0 16,-25 0-16,24 0 15,-24 0-15,25 0 16,-25 0-16,-1-25 16,1 25-16,0 0 15,25 0-15,-25 0 16,-1 0-16,26 0 15,-25-24-15,0 24 16,24 0-16,-24 0 16,0 0-16,0 0 15,24 0 1,-24 0-16,0 0 16,0 0-16,-1 0 15,1 0-15,25 0 16,-25 0-16,-1 0 15,1 0-15,0 0 16,0 0-16,-25-25 16,25 25-16,24 0 15,-24 0-15,0 0 16,0 0-16,-1 0 16,1 25-16,0-25 15,0 0 1,0 0-16,-1 0 15,1 0 1,0 0 0,-25 24-16,25-24 15,-25-24-15,25 24 16,-1 0 0,-24 24-16,25-48 15,0 24 1,0 0-1,0 0 1,0 0 0,-1 0-1,1 0 1,0 0 15,0 0 0,0 0 1,-1 0-1,1 0-15,0 0-1,0 0 32,0 0 31,-50-25 63</inkml:trace>
  <inkml:trace contextRef="#ctx0" brushRef="#br0" timeOffset="185104.0576">7764 9947 0,'0'-25'0,"0"0"31,25 25-15,-1 0-1,-24-25-15,25 25 16,-50 25 15,1 0-15,-1-25-16,0 25 16,25-1-16,-25-24 15,0 0-15,50-24 47,-25-1-31,25 25-16,-25-25 15,25 25-15,-25-25 16,25 25-16,-1 0 16,1 25-1,-25 0 16,0 0-15,-25-1-16,1 1 16,-1-25-1,0 25-15,0-25 16,0 0-16,1 0 16,-1-25-1,50 0 1,-1 1-1,1 24 1,0-25-16,0 25 16,0-25-16,-1 25 15,1 0-15,0-25 16,0 25 0,0 0-1,-25 25 1,-25-25-16,25 25 15,-25-25 1,0 25 0</inkml:trace>
  <inkml:trace contextRef="#ctx0" brushRef="#br0" timeOffset="187840.2108">7813 9947 0,'-24'0'16,"-1"0"0,25-25-1,25 0 1,-1 0 15,1 25-15,0 0-1,0 0 17,-25 25-1,25-25 0,-1 0-15,1 0-1,0-25 1,0 25-16,0 0 16,0 0-16,-1 0 15,26 0-15,-25 0 16,24 0-16,-24 0 15,25-25-15,-1 25 16,1 0 0,0 0-16,24 0 15,-24 0-15,-26-24 16,26 24-16,0 0 16,-1 0-16,-24 0 15,25 0-15,-26 0 16,26 0-16,-25-25 15,24 25-15,-24 0 16,0 0-16,25 0 16,-25 0-16,24-25 15,-24 25-15,0 0 16,24 0-16,-24 0 16,0 0-16,25 0 15,-1 0-15,-24 0 16,25 0-16,-1 0 15,1 0-15,-1 0 16,-24-25-16,25 25 16,-1 0-16,1 0 15,0 0-15,-1 0 16,1 0-16,-25 0 16,24 0-16,1-25 15,-25 25-15,24 0 16,1 0-1,-25 0-15,24 0 16,1 0-16,0-24 16,-26 24-16,26 0 15,0 0-15,-26 0 16,26 0-16,0 0 16,-1 0-16,1 0 15,-1 0-15,1 0 16,-25 0-16,24 0 15,-24 24-15,25-24 16,-25 0-16,-1 0 16,26 0-16,-25 0 15,24 0-15,-24 0 16,25 0-16,0 0 16,-1 0-16,-24 0 15,25 0-15,-1 0 16,-24 0-16,25 0 15,-26 0-15,26 0 16,-25 0-16,24 0 16,-24 0-16,0 0 15,25 0 1,-26 0-16,26 0 16,-25 0-16,24 0 15,-24 0-15,0 25 16,25-25-16,-26 0 15,26 0-15,-25 0 16,24 0-16,-24 0 16,25 0-16,-25 0 15,24 0-15,-24 0 16,25 0-16,-25 0 16,24 0-16,1 0 15,-25 0-15,24 0 16,1 0-16,-1 0 15,-24 0-15,25 0 16,-1 0-16,1 0 16,0 0-16,-1 0 15,-24 0-15,25 0 16,-1 0-16,1 0 16,-25 0-16,24 0 15,1 0-15,-25 0 16,24 0-16,-24 0 15,25 0-15,-1 0 16,-24 0-16,25 0 16,-25 0-1,-1 0-15,26 0 16,-25 0-16,0 0 16,24-25-16,-24 25 15,0 0-15,24 0 16,-24 0-16,25 0 15,-25 0-15,24 0 16,-24 0-16,0 0 16,0 0-16,-1 0 15,1 0-15,0 0 16,0 0-16,0 0 16,-1 0-1,1 0 1,0 0-1,0 0 1,-25-24-16,25 48 16,-1-24-1,1 0 17,0 0-17,0 0 1,0 0-1,0 0 17,-1 0-17,1 0 1,0 0 0,0 0 15,0 0-16,-1 0 1,1 0 15,0-24-15,0 24 31,0 0 62,-1 0-46,-48 0 546</inkml:trace>
  <inkml:trace contextRef="#ctx0" brushRef="#br0" timeOffset="193311.7167">15701 9376 0,'0'-25'47,"25"25"47,0 0-63,0 0 0,0 0-15,-1 0 15,1 0-15,0-24-1,0 24 1,0 0-16,-1 24 16,1-48-1,0 48 1,0-48-16,0 24 15,-1 0 1,1 0 0,0 0-16,0 0 15,0 0-15,-1 0 16,1 0-16,0 0 16,0 0-1,0 0-15,-1 0 16,1 0-16,0 0 15,0 0 1,0 0-16,0 24 16,-1-48-1,1 48-15,0-24 16,0 0-16,0 0 16,-1 0-16,1 0 15,0 0-15,0 0 16,0 0-16,-1 25 15,26-50-15,-25 50 16,0-50-16,-1 25 16,1 0-16,0 0 15,0 0-15,0 0 16,-1 25-16,1-50 16,0 25-16,0 0 15,24 0-15,-24 0 16,0 0-16,0 0 15,0 0 1,-1 0-16,1 0 16,0 0-1,0 0 1,0 0 0,-1 0 15,1 0 31,0 0 16,0 0-15,0 0-16</inkml:trace>
  <inkml:trace contextRef="#ctx0" brushRef="#br0" timeOffset="198111.7431">15850 9029 0,'0'25'0,"0"0"78,0-50-63,25 25 1,0-25 0,-25 0-1,25 25 1,-1-25-16,-24 0 15,25 1-15,0-1 16,0 0 0,-25 0-16,25 0 15,-1 1-15,-24-1 16,25 0-16,-25 0 16,25 25-1,-25 25 48,0 0-63,0 0 15,0-1 1,0 1-16,25 0 16,-25 0-16,0 0 15,0-1 1,0 1-1,25 0 1,-50-25-16</inkml:trace>
  <inkml:trace contextRef="#ctx0" brushRef="#br0" timeOffset="198607.5054">15974 8930 0,'25'0'78,"0"0"-62,0 0 15,-1 0-15,1 0-1,0 0 1</inkml:trace>
  <inkml:trace contextRef="#ctx0" brushRef="#br0" timeOffset="199311.8083">16123 8855 0,'25'0'47,"-25"25"16,0 0-48,0 0 1,0-1-16,0 1 16,0 0-1,0 0 1,0 0 0,25-25 15,-25-25-31</inkml:trace>
  <inkml:trace contextRef="#ctx0" brushRef="#br0" timeOffset="199656.6363">16297 8905 0,'24'0'31,"1"0"-15,0 0 0,0 0-16,0 0 15,0 0-15,-1 0 16,1 0-16,0-25 16,0 25-16</inkml:trace>
  <inkml:trace contextRef="#ctx0" brushRef="#br0" timeOffset="200152.5053">16446 8806 0,'-25'0'63,"25"24"-63,0 1 15,0 0 1,-25-25-16,25 25 16,0 0-16,0-1 15,-25 1 1,25 0-16,0 0 16</inkml:trace>
  <inkml:trace contextRef="#ctx0" brushRef="#br0" timeOffset="200624.7514">16718 8781 0,'0'-25'16,"25"50"46,-50-25-62,25 25 16,0-1-16,-24 1 15,24 0-15,-25 0 16,25 0-16,0-1 16,-25 1-16,25 0 15</inkml:trace>
  <inkml:trace contextRef="#ctx0" brushRef="#br0" timeOffset="201183.7419">16718 8830 0,'0'-24'16,"25"24"-16,0-25 15,0 25 1,24 0-16,-24-25 16,0 25-16,0 25 15,-25 0 1,0-1-1,-25 1-15,0-25 16,0 25-16,25 0 16,-24-25-16,24 25 15,-25-25-15,50 0 16,-1 0 0,1 0-1,0 0-15,0 0 16,0 0-16,-1 24 15,-48-24 1,24 25-16,-25-25 16,0 25-16,0 0 15,0-25-15,1 25 16,-1-25 0,0 25-16,0-25 15,0 0-15,1 0 16,-1 0-16</inkml:trace>
  <inkml:trace contextRef="#ctx0" brushRef="#br0" timeOffset="202271.596">16073 8607 0,'25'0'125,"0"0"-109,0 0-1,0 0-15,24 0 16,1 0-16,-1 0 16,1 0-16,0-25 15,-1 25-15,1 0 16,0 0-16,-26 0 15,26-24-15,0 24 16,-26 0-16,1 0 16,25-25-16,-25 25 15,-1 0-15,1 0 16,-25-25 0,0 50-16,25-25 15,0 0 141,-50 0-93</inkml:trace>
  <inkml:trace contextRef="#ctx0" brushRef="#br0" timeOffset="296783.6647">14511 11286 0,'0'-25'15,"25"25"189,-1 0-189,1 0 1,-25 25-16,25-25 15,0 0 1,-25 25-16,25-25 16,-25 25-16,24-25 15,-24 25-15,25-25 16,-25 24-16,25 1 16,-25 0-1,25-25-15,-25 25 16,0 0-16,25-1 31,-25 1-31,0 0 16,0 0-1,0 0-15,0-1 16,0 1 0,0 0-16,0 0 15,0 0-15,0-1 16,0 1-16,0 0 15,0 0 1,0 0-16,-25-1 16,25 1-16,-25 0 15,25 0 1,-25 0 0,25-1-16,-25 1 15,1-25-15,24 25 16,-25 0-16,0 0 15,0-25 17</inkml:trace>
  <inkml:trace contextRef="#ctx0" brushRef="#br0" timeOffset="298526.745">14511 11311 0,'25'-25'125,"-1"25"-94,1-25-15,0 25-1,0 0-15,0 0 16,-1-24-16,26 24 15,-25 0 1,0 0 0,-1 0-16,1 0 15,0 0-15,0 0 16,0 0 0,-1 0-16,1 0 15,0 0-15,0 0 16,0 0-16,-1 0 15,1 0-15,0 0 16,0 24 0,0-24-16,-1 0 15,1 0-15,0 25 16,0-25-16,0 0 16,-1 25-16,1-25 15,0 0-15,0 0 16,-25 25-16,25-25 15,0 25-15,-1-1 16,1-24 0,-25 25-1,25-25-15,-25 25 16,25 0 0,-25 0-1,25-1 1,-1 1 15,-24 0 0</inkml:trace>
  <inkml:trace contextRef="#ctx0" brushRef="#br0" timeOffset="299783.7456">14536 12204 0,'24'0'0,"-24"-25"16,25 25 15,-25-25-31,25 25 47,-25-25-31,25 25-1,0 0 1,-1 0-1,1-24-15,0 24 16,0 0-16,0 0 16,24-25-16,-24 25 15,0-25-15,24 25 16,-24-25-16,0 25 16,25-25-16,-26 1 15,26-1-15,-25 25 16,0-25-16,-1 0 15,1 25-15,0-25 16,0 1-16,0-1 16,-1 0-16,1 25 15,0-25-15,-25 0 16,25 1-16,0-1 16,0 0-1,-25 0-15,24 25 16,-24-25-16,0 1 15,25 24-15,-25-25 16,25 25 0,-25-25-16,0 0 15,25 25 1,-25-25-16,25 1 16,-25-1 15,24 25 16,-48 0 109</inkml:trace>
  <inkml:trace contextRef="#ctx0" brushRef="#br0" timeOffset="301471.6452">14585 13171 0,'0'-25'94,"25"25"-79,-25 25 1,25-25 0,0 25-1,-1-25-15,1 25 16,0 0-16,0 0 15,0-1-15,24 26 16,-24-25-16,0 0 16,0 24-16,24-24 15,-24 25-15,0-26 16,0 26-16,-1-25 16,1 24-16,-25-24 15,25 25-15,-25-25 16,25 24-16,-25-24 15,0 0-15,0 24 16,-25-24-16,25 25 16,-25-25-16,25 24 15,-25-24-15,1 0 16,-1 0-16,0-1 16,0 1-16,0 0 15,1 0-15,-1-25 16,0 0-16,0 0 15,0 0-15,1-25 16,24 0 0</inkml:trace>
  <inkml:trace contextRef="#ctx0" brushRef="#br0" timeOffset="302575.7103">14635 13171 0,'25'-25'47,"-1"1"-16,1 24-31,0 0 15,0 0-15,0 0 16,24-25-16,1 25 16,-1 0-16,1 0 15,0 0-15,-1 0 16,1 25-16,-1-25 16,1 0-16,0 0 15,-1 24-15,1-24 16,0 25-16,-1-25 15,1 25-15,-1 0 16,-24 0 0,25 0-16,-1-1 15,-24 26-15,0-25 16,25 0-16,-50-1 16,24 1-16,1 0 15,-25 0-15,0 0 16,-25-1-1</inkml:trace>
  <inkml:trace contextRef="#ctx0" brushRef="#br0" timeOffset="303640.0792">14908 14287 0,'0'-24'15,"24"24"48,1 0-48,0 0 1,0 0 0,0-25-16,24 25 15,-24 0-15,0-25 16,24 0-16,-24 25 16,0-25-16,0 1 15,24-1-15,-24 0 16,0 0-16,0 0 15,0 1-15,0-1 16,-1 0-16,1 0 16,0 0-16,0 1 15,-25-1-15,25 0 16,-1 0-16,1 0 16,0 1-16,-25-1 15,25 0-15,0 0 16,-1 0-1,-24 1 1,0-1-16,25 0 0,-25 0 31,25 25-15,-25-25 0,25 25 46,-25 25-31</inkml:trace>
  <inkml:trace contextRef="#ctx0" brushRef="#br0" timeOffset="307375.7093">19100 11038 0,'0'0'0,"0"-25"16,0 0 15,0 1-15,24 24 31,-24 24-32,0 1-15,0 0 16,25 0-16,-25 24 15,0-24-15,0 25 16,0 0-16,25-1 16,-25 1-16,0-1 15,0 1-15,0 0 16,25-1 0,-25 1-16,0 24 15,0-24-15,25-1 16,-25 1-16,0-25 15,0 24-15,24 1 16,-24-25-16,0 24 16,0-24-16,25 0 15,-25 25-15,0-26 16,0 1-16,0 0 16,0 0-16,0 0 15,25-25-15,-25 25 16,0-1-1,-25-24 17,25-24-17</inkml:trace>
  <inkml:trace contextRef="#ctx0" brushRef="#br0" timeOffset="308488.2463">19149 11013 0,'25'0'78,"0"0"-62,0 0-16,-1 0 15,1 0-15,0 0 16,0 0-16,24 0 16,-24 0-16,0 0 15,25-25-15,-1 25 16,-24 0 0,25-24-16,-1 24 15,-24-25-15,25 25 16,-25-25-16,24 25 15,-24 0-15,0-25 16,24 25-16,-24 0 16,0 0-16,25 0 15,-26-25-15,26 25 16,-25 25-16,0-50 16,-1 50-16,1-25 15,0-25-15,0 25 16,0 25-16,-1-25 15,1 0 1,0-25 0,0 25 15,0 0 0,-50 25 47</inkml:trace>
  <inkml:trace contextRef="#ctx0" brushRef="#br0" timeOffset="309559.9779">19323 12328 0,'-25'0'0,"25"-25"47,25 25-16,0 0-31,-1-25 16,1 25-16,25 0 15,-1-24-15,-24 24 16,25-25-16,24 25 16,-24 0-16,0-25 15,-1 25-15,26 0 16,-26-25-16,1 25 16,-1 0-16,1 0 15,0 0-15,-26-25 16,1 25-16,0 0 15,0 0-15,0 0 16,-1 0 0,1 0-1,0 0 17,0 0-1,0 0 0,-1 0 32,-24-25-32,-24 25-31</inkml:trace>
  <inkml:trace contextRef="#ctx0" brushRef="#br0" timeOffset="310703.8214">20315 10914 0,'25'0'15,"0"0"17,-1 0-32,1 0 15,0 0-15,0 0 16,0 25-16,-1-25 15,26 25-15,-25-1 16,0 1-16,24 0 16,-24 0-16,0 0 15,0-1-15,0 1 16,-1 0-16,1 25 16,0-25-16,0-1 15,0 26-15,-1-25 16,1 0-16,-25 24 15,0-24-15,0 0 16,0 24-16,0-24 16,0 0-16,0 25 15,-25-26-15,25 26 16,-24-25-16,24 24 16,-25-24-16,0 0 15,25 0-15,-25 0 16,0 24-16,1-24 15,-1 0-15,0 0 16,0-1-16,0 1 16,0 0-1,1 0-15,-1 0 16,0-25-16,0 24 16,0 1-16,1 0 15,-1-25-15,0 25 16,0-25-16,25 25 15,-25-25-15,1 0 16,24 25 0,-25-25-1,0 0 48,25-25-48,25 25-15</inkml:trace>
  <inkml:trace contextRef="#ctx0" brushRef="#br0" timeOffset="312271.9485">21010 11509 0,'24'0'109,"1"0"-78,0 0-15,25 0-16,-26 0 16,26 0-16,24 0 15,-24 0-15,49 0 16,-24 0-16,24 0 15,-25-24-15,26 24 16,-1-25-16,25 25 16,-25-25-16,0 25 15,0-25-15,1 25 16,-26-25-16,0 25 16,-24 0-16,0 0 15,-1-24-15,-24 24 16,25 0-16,-25 0 15,-1 0-15,1 24 16,0-24-16,0 0 16,24-24-16,-24 24 15,0 0-15,0 0 16,0 0-16,-1 0 16,1 0-16,0 0 15,0 0 1,0 0-1,-1 0 1,-24-25 0,25 25-16,0 0 15,0 0 1,0 0 0,-1 0-1,1 0 1,0 0-16,0-25 15,0 25 1,-1 0-16,1 0 16,0 0-16,0 0 15,0 0 1,-1 0-16,1 0 16,0 0-1,0 0 1,0 0-1,-1 0-15,1 0 16,0 25 0,-25-50 15,25 50-15,-50-50 109</inkml:trace>
  <inkml:trace contextRef="#ctx0" brushRef="#br0" timeOffset="314239.679">21208 10666 0,'25'25'31,"0"-25"-15,-1 25 0,1-25-16,25 24 15,-1 1-15,1-25 16,-25 25-16,24 0 15,-24-25-15,0 25 16,0-1-16,0 1 16,-1-25-16,-24 25 15</inkml:trace>
  <inkml:trace contextRef="#ctx0" brushRef="#br0" timeOffset="314599.6602">21704 10592 0,'25'0'0,"-50"24"47,25 1-47,0 0 15,-25 25-15,0 24 16,-24 0-16,-1 1 16,25-1-16,-24 1 15,-1-1-15,25-24 16,1 24-16,-1-24 15,0-25-15,25-1 16,0 1-16</inkml:trace>
  <inkml:trace contextRef="#ctx0" brushRef="#br0" timeOffset="315447.9523">22126 10815 0,'0'0'0,"-25"0"15,25-25 17,25 25-17,0 0-15,-1 0 16,26 0-16,0-25 16,-1 25-16,1 0 15,-1 0-15,-24 25 16,0-25-16,0 0 15</inkml:trace>
  <inkml:trace contextRef="#ctx0" brushRef="#br0" timeOffset="315736.075">22076 10691 0,'25'0'31,"0"0"-31,0-25 15,24 25-15,-24 0 16,25 0-16,-1 0 16,26 0-16</inkml:trace>
  <inkml:trace contextRef="#ctx0" brushRef="#br0" timeOffset="317231.8149">22994 10765 0,'-25'0'16,"25"-25"15,25 25 0,0 0-31,0-24 16,-1 24-16,26 0 15,0 0-15,-1 0 16,1-25-16,24 25 16,-24 0-16,-1 0 15,26 0-15,-26-25 16,1 25-16,0 0 16,-26 0-16,26 0 15,-25-25-15,0 25 16,-1 0-1,-24 25 1,25-25 0,-50 0 109</inkml:trace>
  <inkml:trace contextRef="#ctx0" brushRef="#br0" timeOffset="320031.641">23292 10244 0,'0'0'0,"0"-24"31,0-1-15,0 0-1,0 0 1,-25 25-16,25-25 16,0-24-16,-25 24 15,25 0-15,-25 0 16,0-24-16,25 24 16,-24-25-16,-1 25 15,0-24-15,25-1 16,-25 25-1,0-24-15,1-1 16,-1 1-16,0-26 16,0 26-16,0-26 15,-24 26-15,24-1 16,0-24-16,0 24 16,-24-24-16,24 24 15,-25 0-15,1-24 16,24 24-16,-50-24 15,26 24-15,-1-24 16,1 24-16,-26-24 16,26 24-16,-26-24 15,26 24-15,-26 1 16,1-1-16,24 0 16,-24 1-16,24-1 15,-24 1-15,24-1 16,-24 0-16,-1 1 15,1-26-15,-1 26 16,1-1-16,0 25 16,-1-24-16,1-1 15,-1 0-15,26 1 16,-26 24 0,26-25-16,-26 1 15,26 24-15,-1-25 16,-24 26-16,-1-26 15,26 25-15,-26-24 16,1 24-16,-1-25 16,1 25-16,24-24 15,-24 24-15,0-25 16,-1 26-16,26-1 16,-26-25-16,1 25 15,24 0-15,-24 1 16,24-1-16,-24 0 15,24 0-15,0 0 16,-24 1-16,24-1 16,1 0-16,-26 0 15,26 0-15,-1 1 16,25-1-16,-24 0 16,24 0-16,-25 0 15,26 1-15,-1-1 16,0 25-16,0-25 15,0 0-15,1 0 16,-1 25-16,0-24 16,0-1-1,0 0 1,1 0 0,-1 0-1,0 25 1,0-24-1,0-1 1,0 25-16,1-25 16,-1 25-16,0 0 15,0 0-15,0-25 16,1 25 0,-1 0-16,0-25 15,0 25 1,0-24-16,1 24 15,-1-25 1,0 25 0,0-25-1,0 25-15,1 0 16,24-25 0,-25 25-16,0 0 31,25-25-16,-25 25-15,0 0 16,1-24 0,-1 24-16,0 0 15,0 0 1,25-25-16,-25 25 16,1 0-1,24-25 16,-25 25-15,0-25 15,25 50 16,25-25-31,-25 25-16,25 0 15,-1-1-15,1 1 16,0 0-16,0 25 16,0-26-16,-1 1 15,1 0-15,0 25 16,25-26 0,-50 1-16,24 0 15,1 0-15,0 0 16,-25-1-16,25-24 15,-25 25-15,25-25 32,-25 25-32,24-25 93,-48 0-14,24-25-79,0 0 15,0 1-15,0-26 16,0 0-16,0 26 15,-25-26-15,50 25 16,-25-24 0,0 24-16,0 0 15,0-25-15,24 26 16,-24-1-16,0 0 16,0 0-16,25 25 15,-25-25-15,0 0 16,0 1-1,0-1 95,-25 25-95,1 25-15,-1-25 16,0 0-16,0 0 16,-24 0-16,-1 24 15,0-24-15,26 25 16,-26-25-16,25 25 16,0-25-16,1 0 31,24 25-31,-25-25 47,0 25-32,0-25 17</inkml:trace>
  <inkml:trace contextRef="#ctx0" brushRef="#br0" timeOffset="338271.9345">15553 11509 0,'0'0'0,"24"0"140,-24-24-124,25 24-1,0 0 1,0 0 0,0 0-1,-1 0 1,1 0 0,0 0-1,0 0 32,0 0-16,-1 0 1,1 0-1,-25 24-16,25-24 1,-25 25 15,25-25-31,0 0 32,-25 25-17,24-25 1,1 0 15,-25 25-31,25-25 16,0 0 15,-25 25-31,25-25 31,-25 24-31,0 1 31,0 0-15,0 0 15,0 0-15,0-1-16,-25-24 16,25 25-16,0 0 15,-25-25 1,25 25-1,0 0 1,0-1 15,25-24-15,-25 25 0,25-25 62,-1 0-47,1 0 0,0 0-15,0-25-1,0 25-15,-1 0 16,1 0-16,25 0 16,-25-24-16,-1 24 15,1 0-15,0 0 16,0 0-16,0 0 16,0 0-16,-1 0 15,1-25-15,0 25 16,0 0-1,0 0-15,-1 0 16,1-25 0,0 25-16,0 0 15,0 0-15,-1-25 16,26 25-16,-25 0 16,0 0-16,24 0 15,-24-25-15,0 25 16,24 0-16,-24 0 15,0-24 1,25 24-16,-26 0 16,1 0-16,25-25 15,-25 25-15,-1 0 16,1 0-16,0-25 16,0 25-16,24 0 15,-24 0-15,0-25 16,0 25-16,0 0 15,-1 0-15,1 0 16,0 0-16,0 0 16,0 0-16,24 0 15,-24-25-15,0 25 16,0 0-16,0 0 16,-1 0-16,26 0 15,-25 0-15,0 0 16,-1 25-16,26-25 15,-25 0-15,0 0 16,-1 0-16,26 0 16,-25 0-16,0 0 15,24 0-15,-24 0 16,0 0-16,0 25 16,24-25-16,-24 0 15,0 0-15,24 0 16,-24 0-1,0-25-15,25 25 16,-26 25-16,1-25 16,0 0-16,0-25 15,0 50-15,24-50 16,-24 25-16,0 0 16,0 0-16,0 0 15,-1 0-15,1-25 16,0 25-1,0 0-15,0 0 16,-1 0-16,1 0 16,0 0-16,0 0 15,0-24-15,-1 24 16,1 0 0,0 0-16,0 0 15,0 24-15,-1-48 16,1 24-16,0 0 15,0 0 1,0 0-16,-25 24 16,24-48-16,1 48 47,-50-24 46,1 25-77,-1-25 0</inkml:trace>
  <inkml:trace contextRef="#ctx0" brushRef="#br0" timeOffset="341039.0165">15825 13543 0,'0'-24'15,"-24"24"48,48 0-48,-24-25 1,25 25 15,0 0-15,0 0-16,0 0 16,-1 0-16,26 0 15,-25-25-15,0 25 16,-1 0-16,26 0 15,-25-25-15,0 25 16,-1 0-16,1 0 16,0-25-16,0 25 15,0 0-15,-1-24 16,1 24 0,0 0-16,0 0 15,0-25 1,0 25-1,-1 0 1,-24-25 15,0 0-15,0 0 0,-24 25-16,24-24 15,0-1 1,0 0-16,-25 0 15,25 0-15,0 0 16,0 1-16,-25 24 16,25-50-16,0 25 15,-25 0-15,25 1 16,-25-1-16,25 0 16,0 0-16,-25 0 15,25 1-15,0-1 16,0 0-16,-24-25 15,24 26-15,0-1 16,0 0-16,0 0 16,0 0-16,0 1 15,0-1 1,0 0-16,0 0 16,0 0-16,0 1 15,0-1-15,0 0 16,0 0-16,0 0 15,24 1 1,-24-1 15,25 25-15,-25-25 0,25 0 15,0 0 0,0 25 0,-25-24-31,25 24 16,-1 0 0,1-25-16,0 25 15,0 0-15,24 0 16,-24-25-16,25 25 15,-1 0-15,1 0 16,0-25-16,24 25 16,-24 0-16,-1 0 15,1-25-15,-1 25 16,1 0-16,0-25 16,-1 25-16,1-24 15,-1 24-15,1 0 16,0-25-16,-26 25 15,26 0-15,0-25 16,-1 25-16,-24 0 16,25 0-1,-1-25-15,1 25 16,0 0-16,-1 0 16,1-25-16,24 25 15,-24 0-15,-1 0 16,1 0-16,0 0 15,-1 0-15,1-24 16,-1 24-16,-24 0 16,25 0-16,-1 0 15,1 0-15,0-25 16,-25 25-16,24 0 16,1-25-16,-25 25 15,24 0-15,-24 0 16,25-25-16,-26 25 15,26 0-15,0 0 16,-26-25-16,1 25 16,25 0-16,-25 0 15,-1 0-15,1 0 16,0 0 0,0 0-1,0 0 1,-1 0 15,1 0-15,0 0 62,0 0-47,-50 0 16,25 25-31,-50-25-16,26 0 15</inkml:trace>
  <inkml:trace contextRef="#ctx0" brushRef="#br0" timeOffset="344223.7905">17462 9351 0,'0'25'63,"0"0"-32,0 0-15,0 0-1,0-1-15,0 26 16,25-25-1,-25 24-15,0-24 16,25 25-16,-25-1 16,0 1-16,0 0 15,0-1-15,25 1 16,-25-1-16,0 1 16,0 0-16,0-1 15,0 1-15,0 0 16,0-1-16,25 1 15,-25-1-15,0-24 16,0 25-16,0-25 16,0-1-16,0 1 15,0 25-15,0-25 16,0-1-16,0 1 16,0 0-1,-25 0-15,25 0 16,0-1-16,0 1 15,0 0-15,0 0 16,0 0-16,-25-25 16,25 24-16,0 1 15,0 0 1,0 0 0,0 0-1,-25-1 1,25 1-1,0 0 1,0 0 0,0 0 15,0-1-15,0 1-1,0 0 16,0 0-15,0 0 15,25-25 1,-25 25-32,0-1 31,0 1-16,0 0 32,25-25-47,0 0 63,0 0-48,-1 0-15,1 0 16,0 0 0,0 0-16,0 0 15,-1 0-15,26 0 16,-25 0-16,24 0 16,1 0-16,0 0 15,-1 0-15,1-25 16,-1 25-16,1 0 15,0 0-15,-1 0 16,1 0-16,-1-25 16,1 25-16,-25 0 15,24 0-15,-24 0 16,0 0-16,25 0 16,-25-24-16,24 24 15,-24 0-15,0 0 16,0 0-1,24 0-15,-24 0 16,0 0-16,24 0 16,-24 0-16,0 0 15,25-25-15,-26 25 16,1 0-16,0 25 16,0-25-1,0 0 1,-1 0-1,1 0 1,0 0-16,0 0 16,0 0-1,-1 0-15,1 0 16,-25 24 187,0 1-187</inkml:trace>
  <inkml:trace contextRef="#ctx0" brushRef="#br0" timeOffset="501615.4457">9203 11485 0,'24'0'16,"-48"-25"31,24 50-16,-25-25-15,25 24-1,-25-24 1,25 25 0,-25-25-1,25-25-15,-25 25 16,1-24 31,48 24-16,1 0 0,-50 0-15,25 24-16,-24 1 16,24 0-1,-25-25-15,0 0 16,25 25-16,-25-25 15,0-25 1,50 25 0,-25-25-16,25 0 15,0 1-15,0-1 16,-1 25-16,-24-25 16,25 25-16,0 0 15,-50 25 1,25 0-1,0-1-15,-25 1 16,1 0-16,24 0 16,-25-25-16,0 25 15,0-25 17,25-25-17,25 0 1,-25 0-16,0 0 15,25 25-15,-25-24 16,25 24-16,-25-25 16,24 25-1,1 0 1,-25 25 0,-25-25-16,25 24 15,0 1-15,-24-25 16,24 25-16,-25-25 15,0 25 1,25-50-16,-25 25 16,25-25-1,0 0-15,25 1 16,-25-1 0,25 25-16,-25-25 15,25 25-15,-1-25 16,1 25-1,-25 25 1,25-25 0,-50 25-16,25 0 15,-25-1 1,1-24-16,24 25 16,-25-25-16,25 25 15,-25-25-15,50-25 31,0 25 1,-25-25-17,24 25-15,1 0 32,0 0-1,0 0 0,0 0 0,-1 0-15,1 0 15,0 0-15,0 0-1,-25-24-15,25 24 16,-1 0-16,1 0 16,0 0-1,0 0 1,0 0-16,-1-25 16,1 25-1,0 0-15,0 0 16,0 0-16,-1 0 15,1 0-15,0 0 16,0 25-16,0-25 16,-1 0-1,1 0 1,0 0 0,0 0-1,0 0-15,-1 0 16,1 24-1,0-24 1,0 0 0,0-24-1,-1 48 1,-24-48-16,25 24 16,0 0-1,0 0-15,0 0 16,0 0-1,-1 0-15,1 0 16,0 0-16,0 0 16,0 0-1,-1 0-15,1 0 16,0 0 0,0 0-16,0 0 15,-1 0 1,1 0-16,0 0 15,0 0-15,0 0 16,-1 0-16,1 24 16,0-24-16,0-24 15,0 48-15,-1-24 16,1 0-16,0-24 16,0 24-16,0 0 15,-1 0-15,1 0 16,0 0-1,0 0-15,0 0 16,-1 0-16,1 0 16,0 0-16,0 0 15,0 0-15,-1-25 16,1 25-16,0 0 16,0 0-16,0 0 15,-1 25-15,1-25 16,0 0-16,0 0 15,0 0-15,0 0 16,-1 0-16,1 0 16,0 0-16,25 0 15,-26 0-15,1 0 16,0 0-16,25 0 16,-26 0-16,26 0 15,-25 0-15,24 0 16,1 0-16,-25 0 15,24 0-15,1 0 16,-25 0-16,24 0 16,-24 0-16,25 0 15,-25 0-15,-1 0 16,26 0-16,-25 0 16,24 0-1,-24 0-15,0 0 16,25 0-16,-25 0 15,-1 0-15,26 0 16,-25 0-16,0 0 16,24 0-16,-24 0 15,25 0-15,-26 0 16,26 0-16,0 0 16,-26 0-16,26 0 15,-25 0-15,0-25 16,24 25-16,-24 0 15,0 0-15,24 0 16,-24 0-16,0 0 16,0 0-16,24 0 15,-24 0-15,0 0 16,0 0-16,0 0 16,-1 0-16,1 0 15,0 0-15,0-25 16,25 25-16,-26 0 15,1 0-15,0 0 16,0 0-16,0 0 16,-1 0-16,1 0 15,0 0 1,0 0-16,0 0 16,-1 0-1,1 0-15,0 0 16,0-25-16,0 25 15,-1 0-15,1 0 16,0 0-16,0 0 16,0 0-16,-1 0 15,1 0-15,0 0 16,0 0-16,0 0 16,-1 0-16,1 0 15,0 0-15,0 0 16,0 0-16,-1 0 15,1 0-15,0 0 16,0 0-16,0 0 16,-1 0-1,1 0-15,0 0 16,0 0-16,0 0 16,-1 0-16,1 0 15,0 0 1,0 0-16,0 0 15,0 0 1,-1 0 0,1 0-1,0 0 1,0 0 0,0 0-1,-1 0 1,1 0-1,0 0 1,0 0 15,0 0 16,-1 0-16,1 0 329,-50 0-188</inkml:trace>
  <inkml:trace contextRef="#ctx0" brushRef="#br0" timeOffset="505703.3195">10641 11931 0,'0'0'0,"25"0"15,-25-25-15,25 25 16,0-25 0,-25 50 15,-25 0-16,0 0 1,0 0 0,0-25-1,25-25 17,25 25-32,-25-25 15,25 25-15,-25-25 16,25 25-16,-25-25 15,25 25-15,-1 0 16,1 0 15,-50 25-31,25 0 16,-24-25 0,24 25-16,-25-25 15,0 0-15,0 25 31,25-50-31,0 0 32,25 25-32,-25-25 15,25 25 1,-25-25 0,25 25-16,-1 25 31,1-25-16,-25-25 1,25 25-16,0 0 16,0 0-1,-1 0-15,1 0 16,0 0-16,0 0 16,24 0-16,-24 0 15,25 0-15,-25 0 16,24-24-16,1 24 15,0 0-15,-1 0 16,-24 0-16,25 0 16,-1 0-16,-24 0 15,25 0-15,-1-25 16,-24 25-16,25 0 16,-26 0-1,26 0-15,-25 0 16,24 0-16,-24-25 15,0 25-15,25 0 16,-26 0-16,1 0 16,0 0-16,0 0 15,24 0-15,-24 0 16,0 0-16,0 0 16,0 0-16,24-25 15,-24 25-15,0 0 16,0 0-16,24 0 15,-24 0-15,0 0 16,0 0-16,0 0 16,-1 0-16,1 0 15,0 25-15,0-25 16,0 0-16,-1 0 16,1 0-16,0-25 15,0 25-15,24 0 16,-24 0-16,0 0 15,25 0-15,-26 0 16,1 0-16,25 0 16,-25 0-16,24 0 15,1 0 1,-25 0-16,24 0 16,-24 0-16,0 0 15,24 0-15,-24 0 16,0 0-16,0 25 15,0-25-15,0 0 16,-1 0-16,1 0 16,0 0-16,0 0 15,0-25-15,-1 50 16,1-25-16,0-25 16,0 25-16,0 0 15,-1 0-15,26 0 16,-25 0-16,0 0 15,24 0-15,-24 0 16,0 0-16,24 0 16,-24 0-16,0 0 15,0 0-15,0 0 16,-1 0-16,1 0 16,25 0-16,-25 0 15,-1-25-15,1 25 16,0 0-16,0 0 15,0 0 1,-1-24-16,1 24 16,0 0-16,0 0 15,-25-25-15,25 25 16,-1 0-16,1 0 16,-25-25-16,25 25 15,0 0-15,0 0 16,0 0-16,-1 0 15,1 0 1,0 0 0,0 0-1,0 0 1,-1 0 0,1 0 15,0 0 31,0-25 16,0 25-31,-1 0 31,1 0-46,0 0 61,0 0-14,0 0-64</inkml:trace>
  <inkml:trace contextRef="#ctx0" brushRef="#br0" timeOffset="510982.6234">16024 11137 0,'0'-25'0,"0"1"31,25-1-15,-25 0-1,0 50 17,0 0-32,0-1 15,0 1-15,0 0 16,0 0-16,-25 25 15,25-26-15,0 26 16,-25-25-16,25 0 16</inkml:trace>
  <inkml:trace contextRef="#ctx0" brushRef="#br0" timeOffset="511671.4209">16123 11137 0,'0'-25'16,"-25"25"-16,25-24 47,25 24-47,-25-25 15,25 25-15,0-25 16,-1 25-16,-24-25 16,25 25-16,0 0 15,-25 25 1,0 0-16,-25 0 16,25-1-16,-25 26 15,1-25-15,24 0 16,-25-25-16,25 25 15,0-1 1,25-24 0,-1 0-1,1-24-15,0 24 16,0 24-16,0-24 16,-1 0-1,-24 25 1,-24-25-16,24 25 15,-25-25-15,0 25 16,0-25-16,0 25 16,1-25-16,-26 0 15,25 24-15,0-24 16,1 0-16,-1 0 16,0 0-16</inkml:trace>
  <inkml:trace contextRef="#ctx0" brushRef="#br0" timeOffset="512511.4625">15949 10889 0,'0'-25'15,"-24"25"-15,48 0 63,1 0-63,0 25 15,0-25-15,0 0 16,24 0 0,-24 0-16,25 0 15,-1 0-15,-24-25 16,25 25-16</inkml:trace>
  <inkml:trace contextRef="#ctx0" brushRef="#br0" timeOffset="513039.7109">16371 11112 0,'0'-24'16,"25"24"-1,0 0 1,0 0-16,-1 0 16,1 0-16,0 0 15,0 0-15,0 24 16,-1-24-16,1 0 16,0 0-1</inkml:trace>
  <inkml:trace contextRef="#ctx0" brushRef="#br0" timeOffset="513343.4969">16520 11013 0,'-25'0'15,"25"25"1,0 0 0,0 0-16,0-1 15,-25 1-15,25 0 16,0 0-16,25 0 15,-25 0-15,0-1 16,0 1-16</inkml:trace>
  <inkml:trace contextRef="#ctx0" brushRef="#br0" timeOffset="514143.497">16892 11013 0,'-25'0'16,"25"-25"31,25 50 0,-25 0-32,0 0 1,0 0-16,25-25 16,-25 24-16,0 1 15,0 0 1,-25-50 31,0 25-32,0 0 1,1 0-16,-1 0 16,0 25-16,0-25 15,0 25-15,25 0 16,-24 0-16,24-1 15,-25 1-15,50 0 16,-25 0-16,24 0 16,1-25-16,25 0 15,-1-25-15,1 0 16,0 0 0</inkml:trace>
  <inkml:trace contextRef="#ctx0" brushRef="#br0" timeOffset="531471.4729">6672 13494 0,'25'-25'0,"-25"0"32,0 50 30,-25-25-62,25 25 16,-24-25-1,24 25-15,-25-25 16,0 0 0,0-25-1,50 25 1,-25-25 0,25 0-1,0 25 1,-1 0-1,-24 25 17,0 0-32,-24 0 15,24-1 1,-25-24 0,25 25-16,-25-25 15,0 0 1,0 0-1,25-25 1,0 1 0,25-1-16,0 25 15,-25-25-15,25 25 16,0 0-16,-25-25 16,24 25-16,-24 25 15,25-25 1,-25 25-16,-25 0 15,1-1 1,-1 1 0,0-25-16,0 25 15,0-50 17,50 25-32,-25-25 15,25 25 1,0 0-16,0-24 15,-1 24 1,1 0 0,0 0-1,0 0-15,0 0 16,-1 0-16,1 0 16,25 0-1,-25 0-15,24 0 16,-24-25-16,0 50 15,25-50-15,-1 25 16,-24 0-16,25 0 16,-1 0-16,1 0 15,-1 0-15,1 0 16,0 0-16,-1 0 16,1-25-16,-25 25 15,24 0-15,1 0 16,-25 0-16,24 0 15,1 0-15,-25 0 16,24 0-16,1 0 16,-25 0-16,24 0 15,-24 0-15,25 0 16,-25-25-16,24 25 16,1 0-16,-25 0 15,24 0-15,1-25 16,-1 25-16,1 0 15,0 0-15,-1 0 16,1 0-16,-25 0 16,24 0-16,-24 0 15,25-24 1,-1 24-16,1 0 16,-25 0-16,24 0 15,-24 0-15,25 0 16,-26 0-16,26 0 15,-25 0-15,0 0 16,0 0-16,-1 0 16,26 0-16,-25 0 15,0 0-15,24 0 16,-24 0-16,25 0 16,-26 0-16,26 24 15,-25-24-15,0 0 16,24 0-16,1 25 15,-1-25-15,-24 0 16,50 0-16,-26 0 16,1 0-16,-1 0 15,1 0-15,0 0 16,-1 0-16,-24 0 16,25 0-16,-1 0 15,-24 0-15,25 0 16,-1 0-1,1 0-15,-25 0 16,24-25-16,1 25 16,0 0-16,-1 0 15,1-24-15,-1 24 16,1 0-16,0 0 16,-1 0-16,1 0 15,-1-25-15,1 25 16,0 0-16,-1 0 15,1 0-15,-25-25 16,24 25-16,1 0 16,-25 0-16,24 0 15,1 0-15,-25 0 16,24 0-16,1 0 16,0-25-16,-1 25 15,1 25-15,-1-25 16,1-25-16,0 25 15,-1 0-15,1 0 16,-1 0-16,1 0 16,0 0-16,-1 0 15,1 0-15,-1 0 16,1 0-16,-25 0 16,25 0-1,-1 0-15,-24 0 16,25 0-16,-26 0 15,1 0-15,25 0 16,-25 0-16,24 0 16,1 0-16,-25 0 15,24 0-15,1 0 16,-1 0-16,1 0 16,0 25-16,-1-25 15,1 0-15,-1 0 16,1 0-16,0 0 15,-1 0-15,-24 25 16,25-25-16,-1 0 16,1 0-16,0 0 15,-1 0-15,-24 0 16,25 0-16,-26 0 16,26 0-16,-25 0 15,0-25-15,-1 25 16,1 0-16,0 0 15,0 0-15,0 0 16,-1 0 0,1 0-16,0 0 15,0 0 1,0 0-16,-1-25 16,1 50-16,0-25 15,25 0-15,-26 0 16,1 0-16,0 0 15,0 0-15,0 0 16,-1 25 0,1-25-16,0 0 15,0-25 1,0 50-16,-1-25 16,1-25-16,0 50 15,-25-50-15,25 25 16,0 25-1,-25-50-15,25 50 16,-1-25 0,1 0-16,0 0 15,0 0 1,0 0 0,-1 0-1,1 0 1,0 0-1,0 0 1,0 0 0,-1 0-1,1 0 17,0 0-17,0 0 1,0 25-1,-1-50 1,-24 50 0,25-25-1,-25-25 17,25 25 14,0 0 48,0 0 16</inkml:trace>
  <inkml:trace contextRef="#ctx0" brushRef="#br0" timeOffset="536359.2536">7789 13965 0,'0'0'0,"24"-25"31,-24 0 0,25 25-31,-25-24 32,0 48 14,0 1-14,-25 0-17,25-50 32,0 0-31,25 25-1,-25-24-15,0-1 16,25 25 0,0 0-1,0 0 17,-25 25-32,-25-1 15,25 1 1,-25-25-1,0 25 1,0-25-16,1 0 16,24-25 15,0 0-15,24 25-1,1 0-15,-25-24 16,25 24-16,0 0 15,0 0-15,-1 24 16,1-24 0,-25 25-16,-25-25 15,25 25 1,-24-25-16,-1 0 16,0 0-1,0 0 1,50 0 15,0 0-15,0 0-1,-1 0-15,1 0 16,0-25-16,25 25 16,-25 0-16,24 0 15,1 0-15,-25 0 16,24 0-16,1-25 15,-1 25-15,1 0 16,0 0-16,-1-24 16,26 24-16,-26 0 15,1 0 1,-25 0-16,24 0 16,1 0-16,-25 0 15,24 0-15,-24 0 16,25 0-16,-26 0 15,26 0-15,-25 0 16,25 0-16,-26 0 16,26 0-16,-25 0 15,24 0-15,1 0 16,-25-25-16,24 25 16,1 0-16,-25 0 15,24 0-15,-24 0 16,25 0-16,-25 0 15,24 0-15,-24 0 16,25 0-16,-26 0 16,26-25-16,0 25 15,-26 0-15,26 0 16,-25 0-16,0 0 16,24 25-16,-24-25 15,0 0-15,0 0 16,24 0-1,-24 0-15,25 0 16,-25 0-16,24 0 16,-24 0-16,25 0 15,-26 0-15,26 0 16,0 0-16,-1 0 16,1 0-16,-1 0 15,1 0-15,0-25 16,-26 25-16,26 0 15,0 0-15,-26 0 16,26 25-16,-25-50 16,24 50-16,-24-25 15,25 0-15,-25 0 16,24 0-16,1 0 16,-25-25-16,24 50 15,1-25-15,0 0 16,-26 0-16,26 0 15,0 0-15,-26 0 16,26 0-16,0 0 16,-26 0-16,26 0 15,-25 0-15,24-25 16,1 25-16,-25 0 16,24 0-1,1 0-15,-25 0 16,0 0-16,24 0 15,-24 0-15,0 0 16,24 0-16,-24 0 16,25 0-16,-25 0 15,24 0-15,1 0 16,-25 0-16,24 0 16,1 0-16,-25 0 15,24 0-15,1 0 16,0 0-16,24-25 15,-24 25-15,-1 0 16,1 0-16,24 0 16,-24 0-16,-1 0 15,26 0-15,-26-25 16,1 25-16,0 0 16,-1 0-16,-24 0 15,25 0-15,-25 0 16,24 0-16,-24 0 15,0 0-15,0 0 16,-1 0-16,26 0 16,-25 0-1,0 0-15,24 0 16,-24 0-16,25 0 16,-1 0-16,-24-24 15,25 24-15,-1 24 16,1-24-16,-25 0 15,24 0-15,1 0 16,-1 0-16,-24 0 16,25-24-16,-25 24 15,-1 0-15,1 0 16,0 0-16,0 0 16,0 0-16,0 0 15,-1 0 1,1-25-16,0 25 15,0 0 1,0 0-16,-1 0 16,1 0-16,0-25 15,0 25 1,0 0 0,-1 0-16,1 0 15,0 0 1,0 0-1,0 0 1,-1 0 0,1 0-1,0 0 1,0 0-16,0 0 16,-1 0-1,1 0 1,0 0-1,0 0-15,0 0 16,-1 0 0,1 0-1,0 0 17,0 0-17,0 0 16,-1 0-15,1 0 78</inkml:trace>
  <inkml:trace contextRef="#ctx0" brushRef="#br0" timeOffset="539759.4579">16470 13940 0,'0'-25'109,"25"25"-93,-25-24 0,0-1-16,25 25 15,-25-25-15,0 0 16,25 0-16,-25 1 15,25-1-15,-1 0 32,-24 0-32,0 0 31,25 25-15,-25 25-1,25-25 1,-25 25-16,0 0 15,25-25 1,-25 25-16,0-1 16,0 1-1,0 0-15,0 0 16,25 0 0,-25-1-1,0 1 1,0 0-1,24-25 48</inkml:trace>
  <inkml:trace contextRef="#ctx0" brushRef="#br0" timeOffset="540215.4346">16495 13866 0,'0'-25'31,"25"25"-15,0 0 0,0 0-1,-1 0 1,1 0 0,0 0 30</inkml:trace>
  <inkml:trace contextRef="#ctx0" brushRef="#br0" timeOffset="540982.5926">16520 13618 0,'0'-25'0,"0"0"32,0 0 77,25 50-93,0-25-1,-1 0-15,1 0 16,-25-25 0,25 25-16,0 0 15,0 0 1,-1 0-1</inkml:trace>
  <inkml:trace contextRef="#ctx0" brushRef="#br0" timeOffset="541414.5921">16892 13742 0,'25'0'31,"0"0"-31,-1 0 16,1-25-16,25 25 16,-1 0-16,-24 0 15,0 0-15,0 0 16,0 0-16,-1 0 16,1 0-16</inkml:trace>
  <inkml:trace contextRef="#ctx0" brushRef="#br0" timeOffset="541799.4676">17041 13593 0,'-25'0'0,"25"25"47,25-25-47,-25 25 16,0-1-16,0 1 15,25 0 1,-50 25-16,25-26 16,0 1-16,0 0 15,-25 0 1</inkml:trace>
  <inkml:trace contextRef="#ctx0" brushRef="#br0" timeOffset="542247.4437">17388 13618 0,'0'-25'32,"25"50"-17,-50 0 1,25 24-1,0-24-15,0 0 16,-25 24-16,25-24 16,0 0-16,-25 0 15,25 0-15</inkml:trace>
  <inkml:trace contextRef="#ctx0" brushRef="#br0" timeOffset="542791.4537">17363 13692 0,'0'-25'16,"25"25"0,-25-24-1,25 24 1,0 0-16,-1 0 16,1 24-1,-25 1 1,0 0-16,-25 0 15,25 0 1,-24-1-16,24 1 16,24-25 15,1 0-15,25 0-16,-25 0 15,0 0-15,-1 25 16,-24 0-1,0 0 1,-24-25-16,-1 24 16,0 1-16,0-25 15,0 25-15,0-25 16,1 0-16,-1 0 16,0 25-1</inkml:trace>
  <inkml:trace contextRef="#ctx0" brushRef="#br0" timeOffset="564135.7005">23937 11237 0,'0'0'0,"0"-25"78,-25 25-31,25 25-31,-25-25-1,0 24 1,0 1 0,25 0-1,-25-25 1,25 25-16,0 0 16,0-1-16,0 1 15,25-25 1,-25 25-16,25 0 15,0-25 1,0 0 0,0 0-16,-1 0 15,1 0-15,0-25 16,-25 0-16,25 0 16,0 1-16,-25-1 15,24 0-15,-24 0 16,0 0-16,-24 25 15,24-24-15,-25 24 16,25-25-16,-25 50 16,0-25-16,0 24 15,25 1 1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7.83934" units="1/cm"/>
          <inkml:channelProperty channel="Y" name="resolution" value="37.83251" units="1/cm"/>
          <inkml:channelProperty channel="T" name="resolution" value="1" units="1/dev"/>
        </inkml:channelProperties>
      </inkml:inkSource>
      <inkml:timestamp xml:id="ts0" timeString="2025-05-03T12:39:28.38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995 5085 0,'0'-25'0,"0"0"109,0 1-47,0 48 1,0 1-47,25 0-16,-25 0 15,0 0-15,0-1 16,25 26-16,-25-25 15,0 0-15,24-1 16,-24 26-16,0-25 16,25 0-16,-25-1 15,25 1 1,0 0 0,0-25-1,-1 0 1,-24-25-16,25 25 15,0-25 32,-25 1-31,0-1 0,25 25-16,-25-25 15,0 0 1,0 0-1,0 1-15,0-1 16,0 0 0,0 0-1,0 0 1,25 25-16,-25-24 31,0-1-15,0 0-1,0 0 1,0 0 15,0 1-15,0-1 15,0 50 16,0-1-47,0 1 16,-25 0-16,25 0 15,0 24-15,0 1 16,0 0-16,-25-1 16,25 1-16,0-1 15,0 1-15,-25 0 16,25-26-16,0 26 15,0 0-15,0-26 16,-25 1-16,25 25 16,0-25-16,0-1 15,0 1 1,0-50 0,0 1-1</inkml:trace>
  <inkml:trace contextRef="#ctx0" brushRef="#br0" timeOffset="568.0351">7764 5308 0,'0'-25'16,"25"25"31,-1 0-47,1 0 16,25 0-1,-25 0-15,-1 25 16,1-25-16,25 0 15,-25-25-15,0 25 16,-1 25-16,1-50 16,0 25-16</inkml:trace>
  <inkml:trace contextRef="#ctx0" brushRef="#br0" timeOffset="911.6068">7714 5184 0,'0'0'0,"25"0"63,0-25-63,0 25 16,-1 0-16,26 0 15,-25 0-15,24 0 16,-24 0-16,25 0 15,-25 0-15</inkml:trace>
  <inkml:trace contextRef="#ctx0" brushRef="#br0" timeOffset="4159.8376">8905 4787 0,'-25'0'16,"0"0"-1,0 0 1,1 0-1,-1 0 1,0 0 15,25 25 47,0 0-62,0 0 0,25 0-16,-25 24 15,0-24-15,0 25 16,0-1-16,0 1 16,25-1-16,-25 1 15,0 0-15,0-1 16,0 1-16,0-1 15,24 1-15,-24-25 16,0 24-16,0-24 16,0 0-16,0 0 15,25 0-15,-25-1 16,0 1-16,0 0 16,0 0-1,0 0 1,0-1-1,0 1 32,25 0-15,0-25-1,0 0-31,-1 0 15,1 0-15</inkml:trace>
  <inkml:trace contextRef="#ctx0" brushRef="#br0" timeOffset="5095.6244">9302 5432 0,'0'-25'47,"25"25"-47,-25-24 16,0-26-16,24 25 16,-24 0-16,25-24 15,-25 24-15,25-25 16,-25 26-16,25-26 15,-25 25-15,25-24 16,-25 24-16,24 0 16,-24 0-1,25 25-15,0 25 32,-25 0-32,25 0 15,0-1-15,-25 26 16,24-25-16,-24 24 15,25-24-15,-25 25 16,0-25-16,25-1 16,-25 1-16,0 0 15,25 0 1</inkml:trace>
  <inkml:trace contextRef="#ctx0" brushRef="#br0" timeOffset="5415.8213">9327 5234 0,'24'0'32,"1"0"-32,0 0 15,25 0-15,-1 0 16,1 0-16,-25-25 15,24 25 1</inkml:trace>
  <inkml:trace contextRef="#ctx0" brushRef="#br0" timeOffset="6343.5405">10071 4887 0,'-25'0'62,"0"24"-30,0 1-1,0 0-31,1 0 16,24 0-1,0-1-15,-25 1 16,25 25-16,0-25 15,-25-1-15,25 26 16,0-25-16,0 0 16,25 24-16,-25-24 15,0 0-15,25 0 16,-25-1-16,24 1 16,-24 0-16,25-25 15,0 25-15,0-25 16,0 0-1,-25 25-15,25-25 16,-1 0 0</inkml:trace>
  <inkml:trace contextRef="#ctx0" brushRef="#br0" timeOffset="8464.0571">10393 5011 0,'0'-25'0,"0"50"47,0-1-47,0 1 16,0 0-16,0 25 15,0-26-15,0 26 16,0 0 0,-25-26-16,25 1 15,0 0-15,0 0 16</inkml:trace>
  <inkml:trace contextRef="#ctx0" brushRef="#br0" timeOffset="8918.9678">10368 5085 0,'0'0'0,"0"-25"16,0 0-16,0 1 16,25-1-16,0 25 15,25-25-15,-26 0 16,1 25-16,25-25 15,-25 50-15,-1-25 16,-24 25-16,0 0 16,0 0-16,0 24 15,-24-24-15,-1 0 16,25 0-16,0-1 16,-25-24-1,50 25-15,0-25 16,24 0-1,-24 0-15,0 0 16,0 0-16,-1 0 16,1 0-16,-25 25 15,0 0-15,0 0 16,-25-1-16,1 1 16,-26 0-16,0 25 15,1-26-15,-1-24 16,1 25-16,24-25 15,0 0-15</inkml:trace>
  <inkml:trace contextRef="#ctx0" brushRef="#br0" timeOffset="9351.8175">10939 5159 0,'0'0'0,"25"0"16,-25-24-1,24 24-15,1 0 16,25 0-16,-25-25 15,-1 25-15,26 0 16,-25 0-16,0 0 16,0 0-16,-1 0 15,1 25-15,0-25 16,0 0-16</inkml:trace>
  <inkml:trace contextRef="#ctx0" brushRef="#br0" timeOffset="9719.8525">11187 5011 0,'0'-25'16,"0"50"15,0-1-16,0 1-15,0 0 16,0 0-16,0 24 16,0 1-16,0 0 15,0-1-15,0 1 16</inkml:trace>
  <inkml:trace contextRef="#ctx0" brushRef="#br0" timeOffset="10623.8378">11832 5085 0,'0'0'0,"25"0"16,-1 0-1,1 0 17,0 0-17,0 0 32,-25-25-47,-25 25 16,25-25-16,-25 25 15,25-24 1,-25 24-16,-24 0 16,24 0-16,-25 24 15,1-24-15,24 25 16,-25 25-16,26-25 15,-1 24-15,25-24 16,0 25-16,0-1 16,25-24-16,24 0 15,1 0-15,-1-25 16,26 0-16,-1-25 16,-24 0-16,-1 0 15</inkml:trace>
  <inkml:trace contextRef="#ctx0" brushRef="#br0" timeOffset="11655.6139">11609 4862 0,'-25'0'62,"50"0"-30,-1 0-17,1 0 1,0 0-16,0 0 16,24 0-16,-24 0 15,0 0-15,0 0 16,0-25-16,-1 25 15,1 0-15,0 0 32,0 0-17</inkml:trace>
  <inkml:trace contextRef="#ctx0" brushRef="#br0" timeOffset="13567.8522">12328 4812 0,'0'0'0,"25"0"110,0 25-95,-1 0 1,1 0-16,0-1 15,-25 1-15,25 0 16,-25 0-16,25 0 16,-25-1-16,0 1 15,24 25-15,-48-25 16,24-1-16,0 1 16,0 25-16,-25-25 15,25-1-15,0 1 16,0 0-16,-25 0 15,25 0 1,-25-1-16,25 1 16,-25 0-1,1 0 1,24 0 31</inkml:trace>
  <inkml:trace contextRef="#ctx0" brushRef="#br0" timeOffset="16792.4202">13047 5184 0,'-25'0'15,"50"-25"17,0 25-17,-25-24 1,25 24-1,0 0 1,-1 0-16,1 0 16,0-25-16,25 25 15,-1 0-15,-24 0 16,25 25-16,-25-50 16,-1 25-1,26 0-15,-25 0 16,0 0-16,-1 0 15,1 0-15,0 0 16</inkml:trace>
  <inkml:trace contextRef="#ctx0" brushRef="#br0" timeOffset="17359.9711">13295 4986 0,'0'0'0,"0"25"63,0-1-48,0 1-15,0 0 16,0 0-16,0 24 15,-24-24-15,24 25 16,0-25-16,0 24 16,0-24-16,0 0 15,0 0-15,0-1 16,0 1-16,0 0 16</inkml:trace>
  <inkml:trace contextRef="#ctx0" brushRef="#br0" timeOffset="19822.9753">14039 5358 0,'0'25'16,"25"-50"46,-25 0-46,25 0-16,0 0 16,-25 1-16,25-26 15,-1 0-15,1 26 16,0-26-16,0 0 16,-25 26-16,25-26 15,-1 25-15,-24 0 16,25 25-16,-25-24 15,0 48 1,25-24 0,-25 25-16,0 0 15,25 0-15,-25 24 16,25-24-16,-25 25 16,0-1-1,25-24-15,-25 25 16,0-25-16,24-1 15,-24 26-15,25-25 16,-25 0-16,0-1 16</inkml:trace>
  <inkml:trace contextRef="#ctx0" brushRef="#br0" timeOffset="20103.7261">14139 5135 0,'0'0'0,"24"0"16,1 0-1,0 0 1,0 0-16,0 0 16,-1 0-1,1-25-15,0 50 16,0-50-16,0 25 16</inkml:trace>
  <inkml:trace contextRef="#ctx0" brushRef="#br0" timeOffset="20480.0553">14139 4762 0,'0'-24'15,"-25"24"-15,50 0 16,-1 0 15,1-25-31,25 25 16,-25 0-16,24 0 15,-24 0-15,25 0 16,-25 25-16,24-25 16</inkml:trace>
  <inkml:trace contextRef="#ctx0" brushRef="#br0" timeOffset="20896.3385">14709 4961 0,'0'-25'15,"25"50"32,-25 0-47,25 0 16,-25-1-16,0 26 16,25-25-16,-25 24 15,0 1-15,0-25 16,-25 24-16</inkml:trace>
  <inkml:trace contextRef="#ctx0" brushRef="#br0" timeOffset="21415.9431">14734 5011 0,'0'0'16,"0"-25"-16,25 0 16,0 0-1,-1 0-15,1 1 16,25-1-16,-25 25 16,-1 0-16,1 0 15,0 25-15,0-25 16,-25 24-16,0 26 15,-25-25-15,0 0 16,0 24-16,1-24 16,-1 0-16,0 0 15,25-1-15,-25-24 16,50 0 0,0 0-16,24-24 15,-24 24-15,25 0 16,-1 0-16,1 0 15,-25 0-15,24 0 16,-49 24-16,25 1 16,-50 0-16,25 0 15,-49 0-15,24-1 16,-25 26-16,1-25 16,-26 0-16,26-25 15,-1 0-15,1 24 16,24-24-16,0 0 15,25-24 1</inkml:trace>
  <inkml:trace contextRef="#ctx0" brushRef="#br0" timeOffset="23840.3649">15453 4713 0,'-24'0'31,"48"0"0,-24-25-31,25 25 16,0 0-1,0-25 1,0 50 0,-1-25-16,1 0 15,0 0-15,0 0 16,-25 25 62,0 0-62,0-1-16,25 26 15,-25 0-15,0-1 16,0 1-16,24 24 16,-24-24-16,0 24 15,0 1-15,0-26 16,25 26-16,-25-26 15,0 1-15,0 0 16,0-1-16,0-24 16,0 25-16,0-26 15,0 1 1,0 0 0,-25-25-16,1 0 15,-1 0 1,-25 0-1,25 0-15,1 0 16,-1 0-16,0 0 16,25-25 15</inkml:trace>
  <inkml:trace contextRef="#ctx0" brushRef="#br0" timeOffset="24616.1679">16520 4862 0,'0'0'0,"0"25"31,25-25-31,-25 24 16,25-24-16,-25 25 16,24-25-16,-24 25 15,25-25-15,0 0 32,-50-25-17,0 0 1,1 25-1,-1-24 1,0 24-16,0 0 16,-24 0-16,-1 24 15,0-24-15,1 25 16,24 25-16,0-25 16,0-1-16,0 26 15,50-25-15,-25 24 16,25-24-16,0 0 15,24 0-15,1 0 16,-25-25-16,25 24 16,-1-48-16,1 24 15,-25 0-15,24-25 16,-24 25-16,0-25 16,0 25-16</inkml:trace>
  <inkml:trace contextRef="#ctx0" brushRef="#br0" timeOffset="37992.0214">2108 6474 0,'0'0'0,"0"-25"31,25 0-15,-25 1-1,-25-1-15,25 0 16,0 0-16,-24 25 16,-1-25-16,0 1 15,0 24-15,-24 0 16,24 0-16,-25 0 15,25 24-15,-24 1 16,24 25-16,-25-25 16,26 24-16,-1-24 15,25 25-15,0-26 16,25 1-16,-25 0 16,24-25-16</inkml:trace>
  <inkml:trace contextRef="#ctx0" brushRef="#br0" timeOffset="38232.5962">2108 6052 0,'0'0'0,"-49"-49"15,24-1-15,-25 25 16,1 1-16,-1-1 15,25 25-15,-24 0 16,49-25-16,-25 50 16,50-25-1,24 0 1,1 0-16,0 0 16</inkml:trace>
  <inkml:trace contextRef="#ctx0" brushRef="#br0" timeOffset="38967.8266">2456 6201 0,'0'0'0,"0"-25"0,24 1 16,-24-1-1,0 50 17,0-1-32,0 1 15,-24 25-15,-1-25 16,0 24-16,0 1 16,0-25-16,1 24 15,-1-24-15,0-25 16,0 25-16,0-25 31,50 0-31,-25-25 16,25 25-1,0 0 1,0 0 0,-1 0-16,1 0 15,0 0-15,0 0 16,0 0-16,-1 0 15,1 0 17,-25-25-17,0 0 1,0 1-16,0-1 16,0-25-1,0 25-15,-25-24 16,25-1-16,-24 1 15,-1 24-15,25 0 16,-25 0-16,0 0 16,25 1-16,-25 24 15,25-25 1,25 0 0,-25 0-1,0 0-15,0 1 16,0-26-16,0 25 15,0-25-15,-25 26 16,50-1 0,0 25-1,0 25-15,0-1 16</inkml:trace>
  <inkml:trace contextRef="#ctx0" brushRef="#br0" timeOffset="39335.7566">2654 6176 0,'0'25'0,"25"0"47,-25 0-32,25 0-15,-25-1 16,0 1-1,25 0 1,-25-50-16,24 0 16,1 1-16,-25-1 15,25 0-15,0 0 16,0 0-16,-25 1 16,24-1-16,1 0 15,0 25 1,0 25-1,0-25 1,-1 25-16,1-1 16,-25 1-1,0 25-15</inkml:trace>
  <inkml:trace contextRef="#ctx0" brushRef="#br0" timeOffset="39551.9418">2332 6796 0,'0'0'0,"-25"25"16,50-25-16,-1 0 16,26 0-16,0 0 15,24-25-15,-24 25 16,49-24-16,-25 24 15,1-25-15,-1 25 16,1-25-16</inkml:trace>
  <inkml:trace contextRef="#ctx0" brushRef="#br0" timeOffset="41511.9796">5234 7838 0,'0'25'16,"-25"-25"0,50 0-1,-25-25-15,0 0 16,25 1-1,-25-1-15,24 0 16,-24-25-16,25 1 16,0 24-16,-25-25 15,25 26-15,0-1 16,-25 0-16,24 0 16,1 25 15,-25 25-16,25 25 1,-25-26-16,25 26 16,-25 0-16,25-26 15,-1 26-15,-24 0 16,25-1-16,0-24 16,-25 0-16,25 0 15,-25-1-15,0 1 16</inkml:trace>
  <inkml:trace contextRef="#ctx0" brushRef="#br0" timeOffset="41862.9434">5283 7739 0,'0'0'0,"0"25"15,0-50 1,25 50-16,0-25 15,0 0 1,0-25-16,-1 25 16,1 0-16,0 0 15,0 0 1,0 0-16</inkml:trace>
  <inkml:trace contextRef="#ctx0" brushRef="#br0" timeOffset="42679.8958">6375 7813 0,'0'25'16,"0"-50"15,25 25-31,-25-24 16,24-1-16,1-25 16,-25 25-16,25-24 15,0 24-15,0-25 16,-25 26-16,24-1 15,-24 0-15,25 0 16,-25 0 0,0 50-1,25-25-15,-25 25 16,0 0-16,25 24 16,-25-24-16,25 25 15,-25-1-15,24-24 16,-24 25-16,0-25 15,25-1-15,-25 1 16,0 0-16</inkml:trace>
  <inkml:trace contextRef="#ctx0" brushRef="#br0" timeOffset="42903.9489">6375 7714 0,'0'0'0,"0"-25"16,25 25-16,-1-24 16,1 24-16,25 0 15,-25-25-15,-1 25 16,1 0-16,0-25 15</inkml:trace>
  <inkml:trace contextRef="#ctx0" brushRef="#br0" timeOffset="43151.9496">6499 7293 0,'0'0'0,"25"-25"16,-1 25 0,26-25-1,-25 25-15,24 0 16,1 0-16,0 0 15</inkml:trace>
  <inkml:trace contextRef="#ctx0" brushRef="#br0" timeOffset="43855.7599">7541 7466 0,'0'0'0,"0"-25"16,24 25-1,-24 25 1,25 0 0,-25 0-16,25 24 15,-25 1-15,0 0 16,25-1-16,-25 1 16</inkml:trace>
  <inkml:trace contextRef="#ctx0" brushRef="#br0" timeOffset="44319.9973">7615 7516 0,'0'0'16,"0"-25"-16,25 0 0,-25 0 15,25 1-15,-1-1 16,1 25-16,0 0 16,0 0-16,-25 25 15,25-1 1,-50 1-16,25 0 16,0 0-16,-25 0 15,25-1-15,-25 1 16,25 0-16,-25-25 15,50 0 1,0 0-16,0 0 16,0 0-16,24 0 15,-24 0-15,25 0 16,-26 25-16,1 0 16,0-1-16,-50 1 15,25 25-15,-25-25 16,-24-1-16,24 1 15,-25 0-15,1-25 16,24 0-16,0 25 16,0-50-16</inkml:trace>
  <inkml:trace contextRef="#ctx0" brushRef="#br0" timeOffset="44775.7154">8657 7466 0,'0'0'16,"0"-25"-16,25 25 16,-1 0-1,1 25 1,-25 0-16,0 0 16,25 24-1,-50 1-15,25 0 16,0-26-16,-25 26 15</inkml:trace>
  <inkml:trace contextRef="#ctx0" brushRef="#br0" timeOffset="45223.8516">8756 7590 0,'0'0'0,"0"-49"0,0 24 15,25 0-15,-25 0 16,25 0-16,-1 1 16,1-1-16,0 25 15,0 0 1,-25 25 0,0-1-16,0 1 15,-25 0-15,0 25 16,25-26-16,-25 1 15,1 0-15,24 0 16,24-25 0,1 0-16,-25 25 15,25-25 1,0 0-16,0 0 16,-1 0-16,1 0 15,-25 24-15,25-24 16,-50 50-16,25-25 15,-25 0-15,25-1 16,-49 1-16,24 0 16,0 0-16,-24-25 15,24 25-15,-25-25 16,25 0-16</inkml:trace>
  <inkml:trace contextRef="#ctx0" brushRef="#br0" timeOffset="45439.9553">8632 7243 0,'0'0'0,"25"-25"0,0 0 16,-1 25-16,26 0 15,0 0 1,-1 0-16,1 0 16,24 25-16</inkml:trace>
  <inkml:trace contextRef="#ctx0" brushRef="#br0" timeOffset="46351.9285">10071 7491 0,'0'25'15,"25"-25"1,-25 25-16,24-25 16,-24 24-1,25-24-15,-25-24 47,0-1-31,-25 25-16,1-25 15,-1 25-15,0 0 16,-25 25-16,25-25 16,-24 25-16,-1 24 15,25 1-15,1-1 16,24 1-16,-25 0 15,50-1-15,-1-24 16,1 0-16,25 0 16,-1-25-16,26 0 15,-25-25-15,24-25 16,-24 25-16</inkml:trace>
  <inkml:trace contextRef="#ctx0" brushRef="#br0" timeOffset="47359.7888">11237 7466 0,'0'25'47,"0"0"-47,24-25 15,-24 25 1,25-25 0,-25 24-16,25-24 15,-50-24 16,0 24-15,25-25 0,-49 25-16,24 0 15,-25 0-15,1 25 16,-1-1-16,0 1 16,1 0-16,24 0 15,0 24-15,25-24 16,0 25-16,0-25 15,25-1-15,25 1 16,-26 0-16,26-25 16,0 25-16,-1-50 15,-24 25-15,25 0 16,-1-25-16,-24 0 16</inkml:trace>
  <inkml:trace contextRef="#ctx0" brushRef="#br0" timeOffset="47648.0748">10988 7218 0,'0'0'0,"25"0"16,25 0 0,-25 0-16,24 25 15,26-25-15,-26-25 16,26 25-16</inkml:trace>
  <inkml:trace contextRef="#ctx0" brushRef="#br0" timeOffset="50663.7682">11137 8334 0,'0'25'94,"0"0"-79,0 0 1,0 0 0,0 24-16,0-24 15,0 0-15,25 24 16,-25-24-16,0 0 16,0 25-16,0-26 15,0 1-15,0 25 16,0-25-16,0-1 15,0 1 1,25 0-16,-25 0 16,0 0-16,0-1 15,0 1-15,0 0 16,0 25-16,0-25 16,0-1-16,0 1 15,0 0-15,0 0 16,0 0-16,0-1 15,0 1-15,0 0 16,0 0-16,0 0 16,0-1-16,0 1 15,0 25-15,0-25 16,0-1-16,0 1 16,0 25-16,0-25 15,0-1-15,0 1 16,0 0-16,0 0 15,0 24-15,0-24 16,0 0-16,0 25 16,0-26-16,0 1 15,0 25-15,0-25 16,0 24-16,0 1 16,0-25-16,0 24 15,0-24 1,0 25-16,0-1 15,0-24-15,0 25 16,-25-1-16,25-24 16,0 25-16,0-1 15,0 1-15,0 0 16,-25-1-16,25 1 16,0-1-16,0 1 15,0-25-15,0 24 16,0 1-16,0-25 15,0 24-15,0-24 16,0 25-16,0-1 16,0-24-16,0 25 15,0 0-15,0-1 16,-25 1-16,25-1 16,0 1-16,0 0 15,0-1-15,0 1 16,0-1-16,0 26 15,0-26-15,0 1 16,0 0-16,-24 24 16,24-24-16,0-1 15,0 26 1,0-26-16,0 1 16,0 24-16,0-24 15,0 0-15,0 24 16,0-24-16,0-1 15,-25 1-15,25-1 16,0 1-16,0 24 16,0-24-16,0 0 15,0-1-15,0 1 16,25-1-16,-25 1 16,0 0-16,0 24 15,0-24-15,24-1 16,-24 26-16,0-26 15,0 1-15,0 24 16,0-24-16,25 0 16,-25 24-16,0-24 15,0-1-15,0 26 16,0-26-16,0 1 16,0 24-16,0-24 15,25-1-15,-25 26 16,0-26-16,25 1 15,-25 0 1,0-1-16,0 1 16,0 0-16,0-1 15,0 1-15,0-1 16,0 1-16,0 0 16,0-1-16,0 1 15,0-25-15,0-1 16,0 26-16,0-25 15,0 0-15,0-1 16,-25 1-16,25 0 16,0 0-1,25-25 1,-50 0-16,25-25 47</inkml:trace>
  <inkml:trace contextRef="#ctx0" brushRef="#br0" timeOffset="52728.2384">10046 8285 0,'0'25'47,"0"-1"-31,0 1-1,0 0 1,0 0-16,0 24 15,0-24-15,0 0 16,0 25-16,0-1 16,0 1-16,0-1 15,0 1-15,-25 0 16,25-1-16,0 1 16,0-1-1,0 1-15,0-25 16,0 25-16,0-1 15,0 1-15,0-1 16,0 1-16,0 0 16,0-1-16,0 1 15,0-1-15,0 1 16,0 0-16,0-26 16,0 26-16,-25 0 15,25-1-15,0 1 16,0-1-16,0 1 15,0 0-15,-25-1 16,25-24-16,0 25 16,0-1-16,0 1 15,0 0-15,0 24 16,0-24-16,0-1 16,0 1-16,-24 24 15,24-24-15,0 24 16,0-24-16,0 24 15,0-24-15,0 24 16,0-24-16,0-1 16,-25 26-16,25-26 15,0 1 1,0 0-16,0 24 16,0-24-16,-25-1 15,25 26-15,0-26 16,0 1-16,0 24 15,0-24-15,0 24 16,-25-24-16,25 0 16,0-1-16,0 26 15,0-26-15,-25 1 16,25 24-16,0-24 16,0 0-16,0 24 15,0-24-15,0 24 16,0-24-16,0 24 15,0-24-15,0 24 16,0-24-16,0-1 16,0 26-16,25-26 15,-25 26-15,0-26 16,0 26-16,0-26 16,0 26-16,0-26 15,25 26-15,-25-26 16,0 1-16,0 24 15,0-24 1,0 0-16,25-1 16,-25 26-16,0-26 15,0 26-15,25-26 16,-25 1-16,0 24 16,24-24-16,-24-1 15,0 1-15,25 0 16,-25-1-16,0 26 15,25-26-15,-25 1 16,0 0-16,25 24 16,-25-24-16,0-1 15,25 1-15,-25-1 16,0 26-16,0-26 16,25 1-16,-25 0 15,0-1-15,-25 26 16,25-26-16,0 1 15,0-1-15,0 1 16,-25 0-16,25-25 16,0 24-16,0-24 15,-25-25-15,0-25 32</inkml:trace>
  <inkml:trace contextRef="#ctx0" brushRef="#br0" timeOffset="54511.7528">8855 8359 0,'0'0'0,"0"-25"16,0 1 0,0 48 46,0 1-46,0 0-1,0 25-15,25-1 16,-25 1-16,0-1 16,0 1-16,0 0 15,0 24-15,0-24 16,25 24-16,-25-24 15,0 24-15,0-24 16,0 24-16,0 1 16,0-26-16,-25 26 15,25-1-15,0 0 16,0-24-16,0 24 16,0 1-16,-25-1 15,25-24 1,0 24-16,0-24 15,0 24-15,-25 1 16,25-26-16,0 26 16,25-1-16,-25-24 15,0 24-15,0 1 16,0-26-16,0 26 16,-25-1-16,25 0 15,0-24-15,0 24 16,-24 1-16,24-1 15,0 1-15,0-1 16,0-24-16,0 24 16,0 1-16,0-1 15,24 0-15,-24 1 16,0 24-16,0-25 16,0 1-16,0 24 15,0-25-15,0 1 16,25 24-16,-25-24 15,0-1-15,0 25 16,0-24-16,0-1 16,0 0-16,25 1 15,-25-26 1,0 26-16,0-1 16,0 1-16,25-1 15,-25-24-15,0 24 16,0 1-16,25-1 15,-25 0-15,0 1 16,24-1-16,-24-24 16,0 24-16,0 1 15,25-26-15,-25 26 16,0-1-16,0 0 16,0-24-16,0 24 15,0 1-15,0-26 16,25 26-16,-25-25 15,0 24-15,0 0 16,0-24-16,0 24 16,0-24-16,0 24 15,0 1-15,0-26 16,0 26-16,0-26 16,0 26-16,0-26 15,0 26-15,0-1 16,-25 1-16,25-26 15,0 26 1,0-1-16,0-24 16,0-1-16,-25 1 15,25-25-15,0 0 16,0-1-16,0-48 31,0-1-15</inkml:trace>
  <inkml:trace contextRef="#ctx0" brushRef="#br0" timeOffset="56503.6925">7789 8384 0,'-25'25'46,"25"0"-30,0-1 0,0 1-16,0 0 15,0 25-15,0-26 16,0 26-16,0 0 16,0-1-16,0 1 15,0-1-15,0 1 16,0 24-16,0-24 15,0 25-15,0-26 16,0 26-16,0-26 16,-25 26-16,25-26 15,25 26-15,-25-1 16,0-24-16,0 24 16,0-24-1,0 24-15,0-24 16,0 24-16,0-24 15,0 24-15,0 1 16,0-26-16,0 26 16,0-1-16,0-24 15,0 24-15,-25 0 16,25-24-16,0 24 16,0 1-16,0-26 15,0 26-15,-25-1 16,25-24-16,0 24 15,0 1-15,0-26 16,0 26-16,0-26 16,0 26-16,25-1 15,-25-24-15,0 24 16,0 1-16,0-1 16,0 0-16,0 1 15,-25-26-15,25 26 16,0-1-16,0 1 15,0-1-15,0 1 16,0-1-16,0 0 16,0 1-16,0-1 15,0 1 1,0-1-16,0 0 16,0 1-16,0-1 15,0 1-15,0-1 16,0 0-16,0 1 15,25-1-15,-25 1 16,0-1-16,-25-24 16,25 24-16,0 1 15,0-1-15,0 25 16,0-24-16,0-1 16,0 0-16,0 26 15,0-26-15,25-24 16,-25 24-16,0-24 15,25 24-15,-25-24 16,0-1-16,0 1 16,25 0-16,-25-1 15,0 1-15,0-1 16,0-24-16,0 25 16,0-1-16,0 1 15,0-25-15,0 24 16,0-24-1,0 25-15,0-25 16,0-1-16,0 26 16,0-25-16,0 0 15,0-1-15,0 1 16,-25-25 15,25-25-31</inkml:trace>
  <inkml:trace contextRef="#ctx0" brushRef="#br0" timeOffset="58463.9389">6499 8434 0,'0'24'47,"0"1"-32,0 0-15,0 25 16,0-1-16,0 1 16,0-1-16,0 1 15,0 0-15,0 24 16,0-24-16,0 24 15,25 1-15,-25-1 16,0 0-16,0 1 16,0-1-16,0 25 15,0-24-15,0-1 16,0 1-16,0-1 16,-25 0-16,25 1 15,0-1-15,0 1 16,0-1-16,0 1 15,0-1-15,0-24 16,0 24-16,0 0 16,0 1-16,0-26 15,25 26-15,-25-1 16,0 1-16,0-1 16,0 0-16,0-24 15,0 24 1,0 1-16,0-1 15,0 1-15,0-1 16,0-24-16,0 49 16,24-25-16,-24 1 15,0-1-15,0 1 16,0-1-16,25 0 16,-25 1-16,0-1 15,0 26-15,0-26 16,0 0-16,0 1 15,0-1-15,0 1 16,0-1-16,25 0 16,-25-24-16,0 24 15,0 1-15,0-26 16,0 26-16,0-1 16,0-24-16,0 0 15,0 24-15,0-24 16,0-1-16,0 1 15,0 24-15,0-24 16,25-1-16,-25 26 16,0-26-16,0 26 15,0-26 1,0 26-16,0-1 16,0-24-16,0 24 15,0-24-15,0-1 16,0 26-16,0-25 15,0-1-15,0 1 16,0-1-16,0 1 16,0-25-16,0 24 15,0 1-15,0 0 16,0-26-16,25 26 16,-25-25-16,0 24 15,0-24-15,24 25 16,-24-25-16,0 24 15,0 1-15,25-25 16,-25-1-16,0 1 16,0 0-16,0 0 15,0 0 1,0-1 15,25-24 0,-25 25-15,0-50 15,-25 25-31,25-24 16</inkml:trace>
  <inkml:trace contextRef="#ctx0" brushRef="#br0" timeOffset="60759.7738">5358 8434 0,'0'-25'16,"25"50"15,-25-1-15,0 1-16,0 25 15,0-25-15,0 24 16,0 26-16,0-26 16,0 1-16,24 24 15,-24 1-15,0-1 16,0 1-16,0-1 15,0 0-15,0 1 16,25-1-16,-25 1 16,0-1-16,0 0 15,0 1-15,25-26 16,-25 26-16,0-1 16,0 1-16,0-1 15,0 1 1,0-1-16,0-24 15,0 24-15,0 0 16,0-24-16,25 24 16,-25 1-16,0-26 15,0 26-15,0-26 16,25 26-16,-25-26 16,0 26-16,0-26 15,0 26-15,24-1 16,-24-24-16,0 24 15,0-24-15,25 24 16,-25 1-16,0-1 16,25 1-16,-25-1 15,0 0-15,0 1 16,25-26-16,-25 26 16,0-26-16,0 1 15,25 0-15,-25 24 16,0-24-16,0 24 15,0-24-15,0 24 16,0-24-16,0 24 16,0 1-16,0-1 15,0 0 1,0-24-16,0 24 16,0-24-16,0 0 15,0 24-15,0-24 16,0-1-16,0 26 15,0-26-15,0 1 16,0 0-16,0-1 16,0 1-16,0 24 15,0-24-15,0-1 16,0 1-16,24 0 16,-24-1-16,0 26 15,0-26-15,0 1 16,0-1-16,0 1 15,0 0-15,0-1 16,0 1-16,0-1 16,0-24-16,25 25 15,-25 0-15,0-26 16,0 26-16,0-25 16,25 24-16,-25-24 15,0 25 1,0-1-16,25-24 0,-25 25 15,0-1 1,0 1-16,25 0 16,-25-26-16,24 26 15,-24-25-15,0 24 16,0-24-16,0 25 16,0-25-16,0-1 15,0 1-15,0 25 16,0-25-16,0-1 15,25 1 1,-50 0 15,25 0 32,25 0-32,-50-50 47,25 0-62</inkml:trace>
  <inkml:trace contextRef="#ctx0" brushRef="#br0" timeOffset="65671.6267">10765 5730 0,'0'-25'63,"25"25"46,0 0-109,0 0 16,24-25-1,-24 25-15,0 0 16,24-25-16,-24 25 16,25 0-16,-25 0 15,24-24-15,-24 24 16,25 0-16,-25-25 16,-1 25-16,26 0 15,-25 0-15,0 0 16,-1 0-16,1 0 15,0 0-15,0 0 16,0 0-16,-1-25 16,1 25-16,0 0 15,0 0-15,24 0 16,-24-25-16,0 25 16,0 0-16,0 0 15,-1 0 1,1 0-16,0 0 31,0 0-15,-25 25-16,25-25 15,-1 0 1,1 0 0,0 0-1,0 0 48</inkml:trace>
  <inkml:trace contextRef="#ctx0" brushRef="#br0" timeOffset="71583.7672">12626 9079 0,'24'-25'219,"1"25"-188,0 0-15,-25 25 0,25-25-16,0 0 15,-25 24 1,24-24-16,1 25 15,0 0 1,0 0 0,0 0 15,-25-1-15,24-24-16,-24 25 15,0 0 1,25-25-16,-25 25 15,25 0 1,-25-1-16,0 1 16,0 0-1,0 0 1,0 0 0,0-1-1,0 1 1,0 0-16,0 0 15,0 0 1,-25-25 0,25 24-16,0 1 15,-25 0 1,25 0 0,-24-25-1,24 25 1,0-1-1,-25-24 1,25 25 0,-25 0 15,25 0 0,-25-25-31,25 25 16,-25-25-1,50 0 32</inkml:trace>
  <inkml:trace contextRef="#ctx0" brushRef="#br0" timeOffset="72799.7032">12700 9079 0,'-25'0'47,"50"0"63,0-25-95,0 25 1,-1 0-1,1-25 1,0 25-16,0 0 16,0 0-1,-1 0-15,1 0 16,0 0-16,-25 25 16,25-25-16,0 0 15,-1 0-15,1 0 16,0 25-1,0-25 1,0 0-16,-1 0 16,1 0-1,-25 24-15,25-24 16,0 0 0,-25 25-16,25-25 15,0 25 1,-1-25-16,1 25 15,0 0 1,0-1 0,-25 1-1,0 0 1,25 0-16,-25 0 16,0-1-1,24-24-15,-24 25 16,0 0-1,0 0 1,25-25 0,-25 25 31</inkml:trace>
  <inkml:trace contextRef="#ctx0" brushRef="#br0" timeOffset="73991.8067">12799 9798 0,'0'-25'78,"25"25"-62,0 0 0,0 0-1,-1 0-15,1 0 16,0 0-16,0-25 15,0 25-15,-1 0 16,1-25-16,0 25 16,0 0-16,0-24 15,-1-1 1,1 0-16,0 25 16,-25-25-16,25 25 15,0-25-15,0 1 16,-1-1-1,1 25 1,-25-25-16,25 25 16,-25-25-16,25 25 15,-25-25 1,25 25 0,-25-24-1,24-1 1,-24 0-1,0 0 1,25 25-16,-25-25 16,0 1-1</inkml:trace>
  <inkml:trace contextRef="#ctx0" brushRef="#br0" timeOffset="81336.0298">7764 9351 0,'25'0'94,"-25"25"-63,0 0-15,-25 0-1,25 0-15,-25-25 16,25 24 0,-25-24-16,25-24 31,0-1-16,25 0 1,-25 0-16,25 0 16,-25 1 15,25 48-31,-25 1 16,0 0-1,-25 0 1,25 0-16,0-1 15,-25 1-15,0 0 16,0-25 0,25-25-1,0 0 1,0 1 0,0-1-16,25 25 15,0-25-15,-25 0 16,25 25-16,-25-25 15,25 25-15,-1 0 32,-48 25-17,24 0 1,0 0-16,-25 0 16,25-1-16,-25 1 15,0 0-15,0 0 16,1-25-1,-1-25 1,50 0 0,-25 0-1,0 1-15,24-1 16,-24 0 0,25 25-16,-25 25 31,25-25-16,0 0 32,-25 25-47,0-50 16,25 50-16,-1-25 16,1 0-1,0 0 1,0 0-1,0 0 17,-1-25 30,1 25-46,0 0-1,0 0 1,0 0 0,0 0-16,-1 0 15,1-25-15,0 25 16,25 0-16,-26 0 16,1 0-16,0 0 15,0 0-15,24 0 16,-24 0-16,0 0 15,25 0-15,-26 0 16,26-25-16,-25 25 16,0 0-16,-1 0 15,1 0-15,0 0 16,0 0-16,0 0 16,-1 0-1,1 0-15,0 0 16,0 0-1,0 0-15,-1 0 16,1 0 0,0 0-16,0 0 15,0 0-15,-1 0 16,1 0-16,0-25 16,0 25-16,0 0 15,0 0-15,-1 0 16,1 0-16,0 0 15,0 0-15,0 0 16,-1 0-16,26-24 16,-25 24-16,0 0 15,24 0-15,1 0 16,-25 0-16,-1 0 16,26 0-16,-25 0 15,24 0-15,-24 0 16,25 0-16,-25 0 15,-1 0-15,26 0 16,-25 0 0,0 0-16,24 0 0,-24 0 15,0 0 1,0 0-16,24 0 16,-24-25-16,25 25 15,-25 0-15,24 0 16,-24 0-16,25 0 15,-26 0-15,26 0 16,-25 0-16,0 0 16,-1 0-16,26 25 15,-25-25-15,24-25 16,-24 50-16,25-50 16,-1 25-16,1 25 15,-25-25-15,24 0 16,1 0-16,-25 0 15,24 0-15,-24 0 16,0 0-16,25 0 16,-26 0-16,26-25 15,-25 25-15,0 0 16,-1 0-16,1 0 16,0-25-16,0 25 15,0 0 1,0 0-1,-1 0 1,1 0-16,0 0 16,0-25-16,0 25 15,-1 25-15,26-50 16,-25 50-16,0-25 16,-1-25-16,26 25 15,-25 25-15,0-25 16,-1-25-16,1 25 15,25 0-15,-25 0 16,-1 0-16,1 0 16,0 0-16,0 0 15,24 0-15,-24 0 16,0-25-16,0 25 16,0 0-16,-1 0 15,1 0-15,0 0 16,0 0-1,0 0-15,-1 0 16,1 0 0,0 0-16,0 0 15,0 0 17,0 0-17,-1 0 1,1 0-1,0 0 1,0 0 0,0 0-16,-1 0 15,1 0 1,0 0-16,0 0 16,0 0-16,-25 25 15,24-25-15,1 0 16,0 0-16,0 0 15,0 0 1,-1 0-16,1 0 16,0 0-16,0 0 15,0 0-15,-1 0 16,1 0 0,0 0-1,-25 25 1,0-50-16,25 25 15,0 0 17,-1 0-17,1 0 17,0 0-1,-50 0 63,0 0-32,1 0-46,-1 0-1</inkml:trace>
  <inkml:trace contextRef="#ctx0" brushRef="#br0" timeOffset="85071.856">11212 9649 0,'0'-25'47,"25"25"-31,-25 25 30,-25-25-30,25 25-16,-25-25 16,25 25-16,-25-25 15,25 24-15,-25-24 16,25-24 0,0-1-1,25 0 1,0 0-1,-25 0-15,25 25 16,0 0 0,-25 25-1,-25 0 17,25 0-32,-25 0 15,0-25 1,25 24-16,-25-24 15,0 0 1,25-24 0,0-1-1,0 0-15,25 25 16,-25-25-16,25 25 16,-25-25-16,25 25 15,0 0-15,0 0 31,-50 25-15,25 0 0,-25 0-16,0 0 15,0-25 1,0 24-16,1-24 16,24-24-1,24-1 16,-24 0-15,25 25 0,0 0-16,0 0 31,0 0-15,0 0-1,-1 0-15,1 0 16,0-25-16,0 25 15,0 0-15,24-25 16,-24 25-16,0 0 16,24 0-16,-24 0 15,0 0-15,25 0 16,-26 0-16,1 0 16,0 0-16,0 0 15,0 0-15,-1 0 16,1 0-16,0 0 15,0 0-15,0-24 16,-1 24-16,1 0 16,0 0-16,0 0 15,0 0 1,-1 0-16,1-25 16,0 25-1,0 0-15,0 0 31,-1 0-31,1 0 16,0 0-16,0 0 16,0 0-16,0 0 15,-1-25 1,1 25 0,0 0-16,0 0 15,0 0 1,-1 0-1,1 0-15,0 0 16,0 0 0,0 0-16,-1 0 15,1 0 17,0 0-17,0 0-15,0 0 16,-1 0-16,1 0 15,0 0 1,0 0-16,0 0 16,-1 0-1,1 0 1,0 0 0,0 0-1,0 0 1,-1 0-16,1 0 15,0 0 17,0 0-17,0-25 1,-1 25 0,1 0-1,-25 25 126,-25-25-94</inkml:trace>
  <inkml:trace contextRef="#ctx0" brushRef="#br0" timeOffset="89343.792">13494 9376 0,'-25'0'16,"25"-25"77,25 25 64,0-24-142,-1 24-15,1 0 16,0 0-16,0 0 16,0-25-16,-1 25 15,1 0 1,0 0-16,0 0 15,0 0-15,-1 0 16,1 0 0,25 0-16,-25 0 15,-1 0-15,1 0 16,0 0-16,0-25 16,0 25-16,-1 0 15,1 0 1,0 0-1,0 0 1,0-25-16,-1 25 16,1 0-1,0 0 1,0 0 15,-25-25-15,0 50-16,25-25 15,-25-25-15,0 50 16,24-50 0,-24 50-16,25-25 31,0 0 0,-25-25-15,0 50-1,25-50 1,-25 50 15,0-50 1,0 50-1</inkml:trace>
  <inkml:trace contextRef="#ctx0" brushRef="#br0" timeOffset="91264.2289">13097 8483 0,'0'-25'16,"0"50"46,0 0-46,0 0-16,0 0 16,0-1-16,0 26 15,0-25-15,-25 24 16</inkml:trace>
  <inkml:trace contextRef="#ctx0" brushRef="#br0" timeOffset="91855.6553">13122 8558 0,'0'-25'16,"0"0"15,24 25-16,-24-25-15,25 0 16,0 1-16,0 24 16,-25-25-16,25 25 15,0 0 1,-25 25-16,0-1 16,0 1-16,-25 0 15,25 0-15,-25 0 16,25-1-16,0 1 15,-25 0-15,50 0 32,0-25-17,0 0 1,-1 0-16,1 0 16,0 0-1,-25 25 1,25-25-16,-50 24 15,25 1-15,-25-25 16,25 25-16,-25 0 16,-24-25-16,24 0 15,0 25-15,0-25 16,0 0-16</inkml:trace>
  <inkml:trace contextRef="#ctx0" brushRef="#br0" timeOffset="92615.7144">13568 8558 0,'25'-25'62,"0"25"-46,0 0-16,-1-25 15,1 25-15,0 0 16,0 0-16,0 0 16,-1 0-16,1 0 15,0 0-15,0 0 16,0 0 0</inkml:trace>
  <inkml:trace contextRef="#ctx0" brushRef="#br0" timeOffset="93071.9008">13717 8434 0,'25'-25'63,"-25"50"-47,0-1-1,0 1-15,0 0 16,25-25-16,-25 50 15,0-26-15,0 1 16,-25 25-16,25-25 16,0 24-16</inkml:trace>
  <inkml:trace contextRef="#ctx0" brushRef="#br0" timeOffset="94144.0986">14188 8508 0,'0'0'0,"25"0"63,-25-25-32,0 0-16,0 1 17,0-1-1,0 50 31,0-1-46,0 1 0,0 0-1,0 0 1,25 0 15,-50-25 16,0 0-31,25-25-1,-25 25-15,1 0 16,24 25-16,-25-25 16,0 0-16,0 0 15,0 24-15,25 1 16,-24-25-16,24 25 15,-25 0-15,25 0 16,0-1-16,0 1 16,0 0-16,25-25 15,-1 25 1,1-25-16,0-25 16,0 25-16,24 0 15,-24-25-15,0 25 16,0-25-16</inkml:trace>
  <inkml:trace contextRef="#ctx0" brushRef="#br0" timeOffset="94687.9676">14015 8310 0,'-25'0'16,"50"0"15,-1 0-15,-24 24-16,50-24 15,-25 0-15,0 0 16,24 0-16,1 0 16</inkml:trace>
  <inkml:trace contextRef="#ctx0" brushRef="#br0" timeOffset="102095.4268">15081 9773 0,'0'-25'15,"0"50"142,0 0-157,25-25 15,-25 25 1,0-1-16,0 1 15,0 25-15,0-25 16,25-1-16,-25 1 16,0 25-16,0-25 15,0 0-15,0-1 16,0 1-16,0 0 16,0 0-16,0 0 15,0-1 1,0 1-1,0 0 1,0 0 0,0 0 15,-25-25-15,25 24 15,25-24 31,-25-24-46</inkml:trace>
  <inkml:trace contextRef="#ctx0" brushRef="#br0" timeOffset="103446.8835">15131 9798 0,'0'-25'15,"25"25"17,-1 0-17,-24-25 1,25 25-16,0 0 15,0 0-15,0 0 16,-1 0-16,1 0 16,0 0-16,0 0 15,0 0-15,0 25 16,-1-25-16,1 0 16,0 0-16,0 25 15,0-25 1,-1 25-16,1-1 15,0 1 1,0 0 0,-25 0-1,25-25-15,-25 25 16,0-1 0,24 1-16,-24 0 15,0 0 1,0 0-1,0 0 1,-24-1 0,24 1-1,0 0-15,0 0 16,-25 0 0,25-1-1,-25 1-15,25 0 16,-25-25-1,25 25-15,-25 0 16,1-1 0,-1 1 15,0-25-15,25 25-16,-25-25 15,0 0-15,1 0 16,24 25-16,-25-25 15,0 0-15,0 0 16,25 25 0,-25-25-16,0 0 15,1 0 1,-1 0 0,0 0 15,0 0 16,0 0-16,1 0 47</inkml:trace>
  <inkml:trace contextRef="#ctx0" brushRef="#br0" timeOffset="105687.2164">14287 9227 0,'25'0'16,"-25"-24"15,25 24-15,0 0 46,-25 24-46,25-24 15,-25 25-15,25-25 15,-25 25-31,0 0 15,0 0 1,0-1-16,0 1 16,0 0-1,0 0-15,24 0 16,-24-1-16,0 1 16,0 0-16,0 0 15,0 0-15,0-1 16,0 1-16,0 0 15,0 0-15,0 0 16,0-1-16,0 1 16,0 0-16,0 0 15,0 0-15,0-1 16,0 1 0,0 0-16,0 0 15,0 0 1,0-1-1,0 1 1,0 0 0,0 0-16,0 0 31,0 0 78,25-25-77,-25-25-17,25 25 1,0 0 15,-25-25-15,25 25-16,-1 0 31,1-25-31,0 25 16,0 0-1,-25-25-15,25 25 16,-1 0-1,1 0 1,0 0 0,0 0-16,0 0 15,-1 0 1,1-25 0,0 25-1,0 0 1,0 0-1,-1 0 1,1 0-16,0 0 16,0 0-1,0 0 17,-1-24-1,-24 48-16,25-24 1,0 0 15,0 0 16</inkml:trace>
  <inkml:trace contextRef="#ctx0" brushRef="#br0" timeOffset="126758.8611">5457 10616 0,'-25'0'125,"25"25"-110,-25-25 1,25-25 15,25 25-15,-25-24 0,25 24-1,-25-25 1,25 25-1,-25 25-15,0-1 32,-25 1-17,0 0 1,0-25-16,25 25 16,-24-50-1,24 0 1,24 0 15,1 1-15,-25-1-16,25 25 15,-25-25 1,25 25-16,-25 25 31,0 0-15,0-1-1,-25 1 1,25 0 0,-25-25-16,0 0 15,1 0 17,48-25-32,-24 0 15,25 1 1,0-1-1,-25 0-15,25 25 16,-25-25-16,25 25 16,-1 0-1,1 0 1,-25 25 0,0 0-1,0 0 1,-25-1-1,25 1-15,-24-25 16,-1 25-16,0 0 16,0-25-1,25-25-15,-25 25 16,25-25-16,0 0 16,0 1-1,25 24-15,-25-25 16,25 25-16,0 0 31,0 0-15,-1 25-1,1-25 1,0 0 0,0 0-1,0 0 1,-1 0-1,1 0 17,0 0-32,0 0 15,0 0 1,-1 0-16,1 0 16,0 0-1,0 0-15,0 0 16,0 0-16,-1 0 15,1 0-15,0-25 16,0 25-16,0 0 16,-1 0-16,1 0 15,0 0-15,25 0 16,-26 0-16,1 0 16,0 0-16,0-25 15,0 25-15,24 0 16,-24 0-16,0 0 15,0 0-15,24 0 16,-24 0-16,0 0 16,0 0-16,24 0 15,-24 0-15,25 0 16,-26 0-16,1 0 16,0 0-16,0 0 15,24 0-15,-24 0 16,0-25-1,25 25-15,-25 0 16,24 0-16,1 0 16,-25 0-16,24 0 15,-24 0-15,0 0 16,24 0-16,-24 0 16,0 0-16,25 25 15,-26-25-15,26 0 16,24-25-1,-24 25-15,0 0 16,-1 0-16,-24 0 16,25 0-16,-1 0 15,-24 0-15,25 0 16,-26 25-16,26-50 16,-25 50-16,24-25 15,-24-25-15,25 50 16,-25-25-16,24 0 15,-24 0-15,0 0 16,25 0-16,-26 25 16,1-25-16,25 0 15,-25 0-15,24-25 16,1 25 0,-1 0-16,1 0 0,0 0 15,-1 0 1,-24 0-16,25 0 15,-26 0-15,26 0 16,-25 0-16,24 0 16,1 0-16,-25 0 15,24-25-15,1 25 16,-25 0-16,25 0 16,-1 0-16,1 0 15,-1 0-15,-24 0 16,25 0-16,-1 0 15,1 0-15,0 0 16,-1 0-16,1 0 16,-1 0-16,-24 0 15,25 0-15,-1 0 16,1 0-16,0 0 16,-26 0-16,26 0 15,0-25-15,-26 25 16,1 0-16,25 0 15,-25 0-15,0 0 16,-1 0-16,1 0 16,0 0-16,0 0 15,0 0 1,24 0-16,-24 0 16,0-24-16,24 24 15,-24 0-15,25 0 16,-25 0-16,-1 0 15,1 0-15,0 0 16,25-25-16,-26 25 16,26 0-16,-25 0 15,24-25-15,-24 25 16,0 0-16,25 0 16,-26 0-16,1 0 15,0-25-15,25 25 16,-26 0-16,1 0 15,0 0-15,25-25 16,-26 25-16,26 0 16,-25 0-16,25 0 15,-1 0-15,1 0 16,-1-24-16,1 24 16,0 0-16,-1 0 15,1 0-15,-1 0 16,1 0-16,-25 0 15,24 0-15,-24 0 16,25 0 0,-25 0-16,-1 0 15,1-25-15,0 25 16,25 0-16,-50 25 16,24-25-16,1 0 15,0 0-15,0 0 16,0 0-1,-1 0-15,1 0 16,0 0 0,-25 24-1,25-24-15,0 0 32,0 0-17,-1-24 1,1 24-16,0 0 15,25 0-15,-26 0 16,26 0-16,0 0 16,-1 0-16,1 0 15,-25 0-15,24 0 16,1 0 0,-1 0-16,1 0 15,-25 24-15,24-24 16,1 0-16,0 0 15,-26 0-15,26 0 16,0 0-16,-26 0 16,1 0-16,25 0 15,-25 0-15,0 0 16,-1 0-16,1 0 16,25 0-16,-25 0 15,-1 0-15,26-24 16,-25 48-16,0-24 15,-1 0-15,1 0 16,0 0-16,0 0 16,0 0-1,-1 0-15,1 0 16,0 0-16,0 0 16,0 0-1,-1 0-15,1 0 16,0 0-16,0-24 15,0 24-15,-1 0 16,26 0-16,-25 0 16,0 0-16,-1 0 15,1 0 1,0 0-16,25 0 16,-26 0-16,1 0 15,0 0-15,0 0 16,24 0-16,-24-25 15,25 25-15,-25 0 16,0 0-16,24 0 16,-24 0-16,0 0 15,0 0 1,-1 0 0,-24-25-16,25 25 15,0 0 1,0 0-1,0 0 1,-1 0 0,1 0-16,0 0 15,0-25 1,0 25-16,-1 0 16,1 0-1,-25 25-15,25-25 16,-25-25-1,25 25 1,0-25 0,-1 25-1,1 0 1,0 0 15,0-24-15,0 24-1,-1 0 48</inkml:trace>
  <inkml:trace contextRef="#ctx0" brushRef="#br0" timeOffset="128007.5949">15056 10145 0,'25'-25'15,"-25"50"1,0 0 125,25-25-126,-25 25 1,0 0 15,0-1-15,-25-24-1,25 25 1,0 0 15,-25-25-15,25 25 15,0 0 16,0-1 0,-24-24-31,24 25-1,0 0 63,24-50 157</inkml:trace>
  <inkml:trace contextRef="#ctx0" brushRef="#br0" timeOffset="128807.6299">15106 10294 0,'25'0'62,"-25"25"-31,25-25-31,-50 0 16,25 25 0,0-1-1,0 1 16,25 0 16,-50-25-47,50 0 16,-50 0 0,25 25-1,25-25 48,-50 25-48,25-1 142,25-24-111,-25-24-30</inkml:trace>
  <inkml:trace contextRef="#ctx0" brushRef="#br0" timeOffset="130479.7418">15701 10096 0,'25'0'172,"-25"24"-172,25-24 15,0 0-15,24 0 16,-24 0-16,25 25 16,-1-25-16,-24 0 15,25 0 1,-1 0-16,1 0 15,-25 25-15,24-50 16,1 25-16,-25 0 16,0 25-16,24-25 15,-24 0-15,0-25 16,-25 50-16,25-25 16,0 0-16,-1 0 15,1 0 1,0 0-1,0 0 1,0 0 0,-1 0-1,1 0 1,0 0 0,0 0-1,0 0 32,-1 0-31,1 0 15,0 0 78,0 0-46,0 0 31,-50 0 31</inkml:trace>
  <inkml:trace contextRef="#ctx0" brushRef="#br0" timeOffset="131727.7463">15801 9351 0,'0'-24'15,"0"-1"1,0 50 15,0-1-15,0 1-1,0 0-15,0 0 16,0 0-16,0-1 16,0 1-16,-25 0 15,25 0-15,0 0 16</inkml:trace>
  <inkml:trace contextRef="#ctx0" brushRef="#br0" timeOffset="132311.2434">15825 9327 0,'0'-25'0,"0"0"16,25 25 0,-25-25-16,25 25 15,0-25-15,0 25 16,-1-24-16,1 24 15,0 0-15,0 0 16,-50 24 0,25 1-1,-25 0-15,0 25 16,-24-26-16,24 1 16,0 0-16,25 0 15,0 0 1,25-25-16,0 0 15,0 0-15,-1-25 16,26 25-16,-25 0 16,0 0-16,-1 25 15,1-25-15,-25 24 16,-25 1 0,1 0-1,-1 0-15,-25 0 16,25-25-16,-24 24 15,-1-24-15,25 0 16,1-24-16</inkml:trace>
  <inkml:trace contextRef="#ctx0" brushRef="#br0" timeOffset="132647.9398">16297 9327 0,'24'0'16,"-24"-25"-16,25 25 16,0 0-1,0-25-15,25 25 16,-26 0-16,1 0 16,25 0-16,-25 0 15,-1 0-15,1 0 16,0 25-16</inkml:trace>
  <inkml:trace contextRef="#ctx0" brushRef="#br0" timeOffset="132927.6987">16495 9153 0,'0'25'32,"0"0"-17,0-1-15,-25 26 16,25-25-16,0 24 15,0-24-15,0 25 16,0-25-16</inkml:trace>
  <inkml:trace contextRef="#ctx0" brushRef="#br0" timeOffset="133847.9262">16942 9227 0,'0'25'63,"24"0"-63,-24 0 15,0 0 1,0-1-16,25 1 31,-50-50 0,1 1-15,-1-1 0,0 25-16,0 0 15,0 0-15,1 0 16,-26 0-16,25 25 16,-24-1-16,24 1 15,25 25 1,-25-25-16,25-1 15,0 26-15,25-25 16,0 0-16,-1-1 16,26-24-16,0 0 15,-26 0-15,26 0 16,0-24-16</inkml:trace>
  <inkml:trace contextRef="#ctx0" brushRef="#br0" timeOffset="135503.9205">16768 9054 0,'25'0'47,"0"0"-32,24 0-15,1 0 16,-1 0-16,1 0 16,0 25-16,-26-25 15,26 0-15</inkml:trace>
  <inkml:trace contextRef="#ctx0" brushRef="#br0" timeOffset="136399.9639">15701 9054 0,'0'-25'32,"-24"25"-17,24 25-15,-25-25 16,0 0-1,25 25-15,-25-1 16,0 1-16,1 0 16,24 0-16,-25 24 15,0 1-15,25 0 16,0-1-16,0 1 16,25-1-16,0 1 15,-1-25-15,26 0 16,0-1-1</inkml:trace>
  <inkml:trace contextRef="#ctx0" brushRef="#br0" timeOffset="137239.9535">17413 9103 0,'0'-24'0,"25"24"31,-1 24-15,1-24-16,-25 25 15,25 0-15,-25 25 16,25-26-16,-50 26 15,25-25-15,0 24 16,-25-24-16,25 25 16,-25-25-16,1 24 15,24-24-15,-25 0 16,25 0 0,-25-25-16</inkml:trace>
  <inkml:trace contextRef="#ctx0" brushRef="#br0" timeOffset="138415.9352">14932 9451 0,'0'24'62,"25"-24"-30,-25-24-17,25-1 1,0 25-16,-25-25 15,25 0-15,-1 0 16,1-24-16,0 24 16,0 0-16,-25 0 15,25 1-15,-25-1 16,24 25-16,-24-25 16,25 25-1,-25 25 16,0 0-15,25 24-16,-25-24 16,0 0-16,25 24 15,-25-24-15,0 0 16,25 25-16,-25-26 16,0 1-16,24 0 15,-24 0-15,0 0 16,-24-1 15</inkml:trace>
  <inkml:trace contextRef="#ctx0" brushRef="#br0" timeOffset="138751.7539">15056 9376 0,'25'0'15,"0"-25"1,0 50 0,0-25-1,-1 0 1,1 0-16,0 0 16,0 0-16,0 0 15</inkml:trace>
  <inkml:trace contextRef="#ctx0" brushRef="#br0" timeOffset="143711.4278">9376 5928 0,'0'0'0,"0"-24"15,25 48 32,-25 1-15,25 0-1,-25 0-16,25-25 1,-1 25 0,1-25-16,0 0 15,0 0-15,24 0 16,-24 0-16,25 0 16,-1 0-16,1 0 15,-25 0-15,24 0 16,26 0-16,-26 0 15,1 0-15,0 0 16,24 0-16,-24 0 16,24 0-16,-24-25 15,24 25-15,1 0 16,-26 0-16,26 0 16,-26 0-16,1 0 15,-1 0-15,-24 0 16,0 0-16,25 0 15,-26 0-15,26 0 16,-25 0-16,24 0 16,-24 0-1,25-25-15,-1 25 16,1 0-16,-25 0 16,25 0-16,-1 0 15,-24 0-15,25 0 16,-26 0-16,26 0 15,0 25-15,-26-25 16,26 0-16,-25 0 16,0 0-16,24 0 15,-24 0-15,25 0 16,-26 0-16,26 0 16,-25 0-16,24 0 15,-24-25-15,25 25 16,-25 0-16,-1 0 15,26 0-15,-25 0 16,0 0 0,-1 0-1,1 0-15,-25-25 16,25 25-16,0 0 16,0 0-1,0 0-15,-1 0 16,1 0-1,0 0 1,0 0-16,0 0 16,-1 0-1,1-25 32,-25 1 0,0-1-31,0 0-1,25 25 1,-25-25 0</inkml:trace>
  <inkml:trace contextRef="#ctx0" brushRef="#br0" timeOffset="147655.2128">14163 5779 0,'0'-24'15,"25"24"1,-25 24 31,0 1-32,25 0-15,-25 0 16,0 0 0,-25 0-16,25-1 15,0 1 1,25-25 15,0 0-15,-25-25-1,25 25-15,-1 0 16,1 0 0,25-24-1,-25 24-15,24 0 16,1-25-16,24 25 16,-24 0-16,0 0 15,-1-25-15,1 25 16,-1 0-16,1 0 15,0 0-15,-26 25 16,1-25-16,0 0 16,0 0-16,0 0 15,-1 0 17,1 0-1,0-25 0,0 25-15,0 0 15,-1 0 0,1 0 16,0 0 47,-25-25-79,0 0 1,0 0 0,0 1-1,0-1 17</inkml:trace>
  <inkml:trace contextRef="#ctx0" brushRef="#br0" timeOffset="155720.0083">15180 11906 0,'0'-25'94,"0"1"-16,0 48 31,0 1-93,0 0-1,0 0 1,0 0 0,0-1-1,0 1 1,0 0-16,0 0 16,0 0-1,0-1 16,0 1-15,0 0 0,0 0-1,0 0 17,0 0-17,0-1 16,0 1-15,0 0 31,0 0-16,0 0 16,0-1-31,0 1 31,0 0 46,0 0-46,0 0 16,0-1-32,0 1 31,0 0-46,0 0 15,0 0 1,0-1-1,-24-48 47</inkml:trace>
  <inkml:trace contextRef="#ctx0" brushRef="#br0" timeOffset="158199.6332">15156 11931 0,'24'0'16,"1"0"77,-25-25-61,25 25 15,0 0-16,-25-25-16,25 25-15,-1 0 47,1 0-31,0 0 15,0 0 16,0 0-16,0 0-15,-1 0 31,1 0 15,-25-24-30,25 24-17,0 0 48,0 0-32,-1 0-15,1 0 15,0 0 0,0 0 47,0 0 16,-1 0 359,-24 24-437,25-24-1,0 25 1,0-25 0,-25 25-16,25-25 15,-1 0-15,-24 25 16,25-25-16,0 0 15,-25 25-15,25-25 16,-25 24-16,25-24 16,-25 25-1,24-25-15,-24 25 16,0 0 0,25-25-1,-25 25-15,25-1 16,-25 1 15,-25-25-31,25 25 16,0 0-1,0 0 1,0 0 0,-25-1-1,25 1 1,0 0-1,0 0 17,0 0-17,-24-25 1,24 24 15,-25-24 0,25 25-15,-25-25-16,0 25 31,0 0 1,1-25 14,24 25-30,-25-25 0,25 24-1</inkml:trace>
  <inkml:trace contextRef="#ctx0" brushRef="#br0" timeOffset="159231.5322">15230 12626 0,'0'-25'32,"0"0"-1,25 25 63,0 0-79,-1 0 16,1 0-31,0 25 16,0-25 0,0 0-1,0 0 1,-1 0 0,1 0-1,0 0 1,0 0-1,0 0 17,-25-25-32,24 25 15,1 0 1,0 0 0,0-25-1,0 25 1,-1-25 15,1 25-15,0 0 15,-25-24 0,25 24-31,0 0 31,-1 0 1,-24-25-1</inkml:trace>
  <inkml:trace contextRef="#ctx0" brushRef="#br0" timeOffset="165815.3095">6548 12328 0,'0'-25'16,"0"0"15,25 25 16,-25 25-32,-25 0 1,25 0-16,-24 0 16,-1-1-1,25-48 1,-25 24-16,25-25 16,0 0-1,0 0 1,25 25-16,-25-25 15,25 25-15,-1 0 16,1-24-16,-25 48 16,25-24-16,0 25 31,-25 0-15,-25 0-1,0 0 1,0-25-1,1 0 1,-1 0-16,25-25 16,-25 25-1,50-25-15,-25 0 16,25 0 0,-1 25-16,1-24 15,0-1 1,0 25-16,0 0 15,-25 25 1,24-25-16,-24 24 16,0 1-16,-24 0 15,-1 0 1,25 0-16,-25-25 16,0 24-16,0-24 15,25-24 1,0-1-1,25 25 1,-25-25 0,25 25-16,0 0 15,0 0 1,-1 0 0,1 0-1,0 0 1,0 0-16,0 0 15,-1-25-15,26 25 16,-25 0-16,0 0 16,24 0-16,-24 0 15,25 0-15,-1 0 16,-24 0-16,25 0 16,-25 0-16,24 0 15,-24 0-15,25 0 16,-1 0-16,-24-25 15,25 25-15,-1 0 16,1 0-16,-1 0 16,1 0-16,0 0 15,-1-24-15,1 24 16,-25 0-16,24 0 16,1 0-16,-1 0 15,1-25-15,0 25 16,-1 0-16,1 0 15,0 0-15,-1 0 16,26 0-16,-26 0 16,26 0-1,-26 0-15,26-25 16,-1 25-16,-24 0 16,-1 0-16,26 0 15,-26 0-15,1 0 16,-1 0-16,-24 0 15,25 0-15,0 0 16,-1 0-16,-24 0 16,25 0-16,-1 0 15,1 0-15,-1 0 16,1 0-16,0 0 16,24 0-16,-24 0 15,-1 0-15,1 0 16,24 0-16,-24 0 15,-1 0-15,26 0 16,-26-25-16,1 25 16,0 0-16,-1 0 15,-24 0-15,50 0 16,-26 0-16,1 0 16,24 0-16,-24-25 15,24 25-15,-24 0 16,-1 0-16,1 0 15,0 0 1,-1 0-16,-24-25 16,25 25-16,-1 0 15,1 0-15,-1 0 16,1 0-16,0 0 16,-1 0-16,1-24 15,0 24-15,-1 0 16,26 0-16,-26 0 15,26 0-15,-26 0 16,26 0-16,-1 0 16,-24 0-16,-1 0 15,26 0-15,-26 0 16,1 0-16,99-25 31,-100 25-31,1-25 16,0 25-16,-26 0 15,26 0-15,-25 0 16,24-25-16,-24 25 16,0 0-16,25 0 15,-26 0-15,1 0 16,25 0-16,-1-25 16,1 25-16,-25 0 15,24 0 1,1 0-16,-25 0 15,0 0-15,24 0 16,-24 0-16,0 0 16,24 0-16,-24 25 15,0-25-15,25 0 16,-26 0-16,1 0 16,25 0-16,-25 0 15,24 0-15,-24 0 16,0 0-16,25 0 15,-26 0-15,1 0 16,25 0-16,-25 0 16,24 0-16,-24 0 15,0 0-15,24 0 16,-24 0-16,25 0 16,-1 0-16,-24 25 15,25-50-15,-25 25 16,24 25-16,-24-25 15,0 0-15,24 0 16,-24 0-16,0 0 16,0 0-16,0 0 15,-1 0 1,26 0-16,-25-25 16,0 25-16,24 0 15,-24 0-15,0 0 16,0 0-16,24 0 15,-24 25-15,0-25 16,0 0-16,0 0 16,-1 0-16,1 0 15,0 25 1,0-25-16,0 0 16,-1 0-16,1 0 15,0 0-15,0 0 16,0 0-16,-1 0 15,1 0-15,0 0 16,0 0 0,0 0-1,-1 0 1,1 0 0,0 0 15,0 0 0,0 0 0,-1 0-15,1 0-16,0 0 16,0 0-1,0 0 32,-1 0 16,1 0-32,-50 0 141</inkml:trace>
  <inkml:trace contextRef="#ctx0" brushRef="#br0" timeOffset="167870.8217">7764 12774 0</inkml:trace>
  <inkml:trace contextRef="#ctx0" brushRef="#br0" timeOffset="168247.5396">7813 12774 0</inkml:trace>
  <inkml:trace contextRef="#ctx0" brushRef="#br0" timeOffset="175487.693">7689 12774 0,'25'0'31,"-25"-24"-15,0 48 62,-25 1-78,25 0 15,-24-25 1,-1-25 15,25 0-15,0 1 0,25-1-16,-25 0 15,24 0-15,1 25 16,0-25-1,-25 50-15,0 0 16,0 0 0,-25 0-1,0-25-15,25 24 16,-24-24-16,24 25 16,-25-25-16,25-25 15,0 1 1,25-1-1,-1 0 1,1 25 0,0 0-16,-25-25 15,25 25-15,-25 25 16,25-25 0,-50 0-16,25 25 15,0 0-15,-25-25 16,0 24-16,0 1 15,1-25 1,-1 0 0,25-25-1,25 1-15,-1-1 16,1 25 0,0-25-16,0 25 15,0 0 1,-25 25 31,-25 0-32,0-25 17,50 0 30,-25-25-31,25 25-31,-1 0 32,-24-25-32,25 25 15,0 0-15,0 0 16,0 0-1,-1 0 1,1 0-16,0 0 16,0 0-1,0 0 1,0 0-16,-1 0 16,1 0-16,0 0 15,0 0 1,0 0-16,-1 0 15,1 0-15,0 0 16,0 0 0,0 0-16,-1-25 15,1 25 1,0 0-16,0 0 16,24 0-16,-24 0 15,25 0-15,-25 0 16,-1 0-16,1 0 15,0 0-15,0 0 16,0 0-16,24 0 16,-24 0-16,25 0 15,-26 0-15,26 0 16,-25 0-16,24 0 16,-24 0-16,25 0 15,-25 0-15,0 0 16,-1 0-16,1 0 15,0 0-15,0 0 16,24 0-16,-24 0 16,0 0-16,0 0 15,0 0-15,-1 0 16,26 25-16,-25-25 16,24 0-16,1 0 15,-25 0-15,24 0 16,-24 0-16,25 0 15,-1 0-15,-24 0 16,0 25 0,25-25-16,-26 0 15,1 0-15,0 0 16,25 0-16,-26 0 16,1 0-16,0 0 15,25 0-15,-25 0 16,24-25-16,-24 25 15,25 0-15,-26 0 16,1 0-16,25 0 16,-25 0-16,-1 0 15,26 0-15,-25 0 16,0 0-16,24 0 16,-24 0-16,25 0 15,-26 0-15,26 0 16,0 0-16,-1 0 15,-24-25-15,25 25 16,-1 0-16,1 0 16,-1 0-16,-24 0 15,25 0-15,-25 0 16,-1 0-16,26 25 16,-25-25-16,0-25 15,24 50 1,1-50-16,-25 25 15,24 0-15,1 0 16,24 0-16,-24 0 16,0 0-16,-1 0 15,-24 0-15,25 0 16,-1 0-16,-24 0 16,25-25-16,-26 25 15,26 0-15,-25 0 16,24 0-16,1 0 15,-25-24-15,24 24 16,1 0-16,-25 0 16,25 0-16,-26 0 15,26 0-15,-25 0 16,24-25-16,1 25 16,-25 0-16,24 0 15,-24-25-15,25 25 16,-1 0-16,1-25 15,0 25-15,-1 0 16,-24-25-16,25 25 16,-1-24-16,-24 24 15,0 0 1,24-25-16,-24 25 16,0 0-16,0 0 15,0-25-15,-1 25 16,1 0-16,0 0 15,25 0-15,-25-25 16,-1 25-16,26 0 16,-25 0-16,0 0 15,24 0-15,-24 0 16,0 0-16,0 0 16,-1-25-16,1 25 15,0 0-15,0 0 16,0 0-1,-1 0-15,1 0 16,0 0-16,0 0 16,0 0-16,-1 0 15,1 0 1,0 0-16,0 0 16,0 0-16,-1 0 15,1 0 1,0 0-1,0 0-15,0 0 16,-1 0 0,1 25-16,0-25 15,0 0 1,0 0-16,-1 0 16,1 0-1,0 0-15,0 0 16,0-25-1,-1 25-15,1 0 16,0 0-16,0 0 16,0 0-1,0 0-15,-1 0 16,1 0 0,0 0-1,0 25 1,0-50-16,-1 50 15,1-25 1,0 0 0,0 0-16,-25-25 15,25 25-15,-1 0 16,1 0 0,0 0 15,0-24-16,0 24 1,-1 0-16,1 0 16,0 0-1,0 0 1,0 0 0,-1 0-1,1 0 1,0 0 15,0 0-15,0 0 15,-1 0-15,1 0 15,0 0 0,-25 24 0,25-24-15,0 0 62,-1 0 0,-48 0 157</inkml:trace>
  <inkml:trace contextRef="#ctx0" brushRef="#br0" timeOffset="180967.65">16098 12204 0,'-25'0'16,"1"0"31,-1 0-16,0 0-15,50 0 46,0 0-62,-1-25 16,1 25-16,0-25 15,25 25-15,-26 0 16,26 0-16,-25-25 16,24 25-16,1 0 15,-25 0-15,25 0 16,-26 0-16,1 0 15,25 0-15,-25 0 16,-1 0-16,1 0 16,0 0-16,0 0 15,0 0-15,24-24 16,-24 24-16,0 0 16,0 0-16,-1 0 15,1 0-15,0 0 16,0 0-1,0 0-15,-1 0 16,1 0 0,0 0-1,0 0 1,0 0 0,-1 0-1,1 0 16,0 0-15,0 0 0,0-25-1,-1 25 1,1 0 0,-25 25-1,0-50 1,25 25-1,0 0 17,0 0 15,-1 0-1,1 0 79,-50 0-78,1 0-31</inkml:trace>
  <inkml:trace contextRef="#ctx0" brushRef="#br0" timeOffset="182086.8059">16098 11832 0,'0'-25'47,"25"0"-32,-25 0-15,0 1 16,0-1-16,25 0 16,-25 0-16,0-24 15,25 24-15,-1 0 16,-24 0-16,25 0 15,0 1-15,-25-1 16,25 0 0,-25 50-1,25 0 1,-25-1-16,24 1 16,-24 25-1,25-25-15,-25-1 16,0 1-16,25 0 15,-25 0-15,0 0 16,0-1-16,25-24 16,-50 25-1</inkml:trace>
  <inkml:trace contextRef="#ctx0" brushRef="#br0" timeOffset="182406.769">16148 11658 0,'0'-25'15,"25"25"1,-1 0-16,1 0 16,0-24-1,0 24-15,0 0 16,-1 0-16</inkml:trace>
  <inkml:trace contextRef="#ctx0" brushRef="#br0" timeOffset="182759.7359">16148 11336 0,'0'-25'15,"25"25"17,-1-25-17,1 25-15,0 0 16,25 0 0,-26 0-16,26-25 15,0 25-15,-25 0 16</inkml:trace>
  <inkml:trace contextRef="#ctx0" brushRef="#br0" timeOffset="183151.9035">16594 11410 0,'0'0'16,"25"0"15,-25 25-15,0 0 0,0 24-16,0-24 15,0 25-15,-25-25 16,25 24-16,0-24 15</inkml:trace>
  <inkml:trace contextRef="#ctx0" brushRef="#br0" timeOffset="183663.5733">16594 11534 0,'0'-25'15,"25"1"-15,-25-1 16,25 0-16,0 25 16,0-25-16,-1 0 15,1 25-15,0 0 16,0 25-1,0-25-15,-25 25 16,0 25-16,-25-26 16,0 1-16,0 25 15,0-25-15,25-1 16,-24 1-16,48-25 31,1 0-15,0-25-16,25 25 15,-1 0-15,1 0 16,-1 0-16,1 25 16,-25-25-16,-25 25 15,0 0-15,0 0 16,-25 24-16,0-24 16,-24 0-16,-1-25 15,25 25-15,0-1 16,-24-24-16,24 0 15</inkml:trace>
  <inkml:trace contextRef="#ctx0" brushRef="#br0" timeOffset="185551.1703">13320 5879 0,'0'0'0,"25"0"0,-50-25 15,50 25 1,-50-25 0,50 50 15,-25 0 0,0 24-31,25-24 16,-25 25-16,0 24 15,0 1-15,0-26 16,-25 26-16,25-1 16,0 0-16,-25-24 15,25 0-15,0-1 16,0 1-16,0-1 15,0-24-15,0 0 16</inkml:trace>
  <inkml:trace contextRef="#ctx0" brushRef="#br0" timeOffset="186399.632">13295 6201 0,'0'25'0,"0"-50"63,0 0-63,0 1 16,0-1-16,25 0 15,-25 0-15,0 0 16,0-24-16,0 24 15,0 0-15,0 0 16,25 1-16,-25-1 16,0 0-16,0 0 15,25 25 32,-25 25-31,25 0-1,-1-25-15,-24 25 16,25-1-16,0 26 16,0-25-16,0 0 15,-1-1-15,1 1 16,-25 0-16,25 0 16,-25 0-16,0-1 15,0 1 1,-25-25-1,0 0-15,1 0 16,-1 0-16,-25 0 16,1 0-16,-1 0 15,0 0-15,26 0 16,-1-25-16,0 50 16,50-50-1,0 25 1,-1 0-1</inkml:trace>
  <inkml:trace contextRef="#ctx0" brushRef="#br0" timeOffset="187663.8">13370 5829 0,'-25'0'94,"25"25"-78,-25 0-16,0 0 15,1-1-15,-26 1 16,25 0-16,0 25 15,0-26-15,1 1 16,-1-25-16,0 25 16,25 0-16,25 0 15,0-25 1,-1 0 0,1 0-16,0 0 15,0 0-15,0 0 16,0 0-16,-1 0 15,1 0-15</inkml:trace>
  <inkml:trace contextRef="#ctx0" brushRef="#br0" timeOffset="191910.7961">18306 10716 0,'0'-25'32,"0"0"-1,25 25-15,-25-25 15,24 25-31,1 0 31,0 0-15,-25 25-16,25-25 15,0 0-15,-1 25 16,1 0 0,0-25-16,0 24 15,-25 1-15,25 0 16,0 0-16,-1 0 15,-24-1-15,25 1 16,-25 25-16,0-25 16,25 24-16,-25-24 15,-25 0-15,25 24 16,0-24 0,0 0-16,-25 0 0,25 0 15,0 24 1,-24-24-16,24 0 15,-25 0-15,0 0 16,0 24-16,0-24 16,0 0-16,1 0 15,-1-1-15,25 1 16,-25 0-16,25-50 47,25 0-32</inkml:trace>
  <inkml:trace contextRef="#ctx0" brushRef="#br0" timeOffset="193040.2672">18380 10666 0,'-25'0'16,"50"0"46,-25-25-62,25 25 31,-25-25-31,25 25 16,0 0 0,-25-24-16,24 24 15,1 0-15,0 0 16,-25-25-16,25 25 16,0 0-16,0 0 15,-1 0-15,1-25 16,0 25-1,0 0-15,0 0 16,24 0-16,-24 0 16,0 0-16,0 0 15,-1 0-15,1 0 16,0 0-16,0 0 16,0 0-16,24 25 15,-24-25 1,0 0-16,0 0 15,-1 0-15,1 25 16,0-25-16,0 24 16,0-24-16,-1 25 15,1-25-15,0 25 16,0-25-16,0 25 16,-25 0-16,24-25 15,1 24-15,0 1 16,0 0-1,-25 0-15,25 0 16,-1-1 0,-24 1-16,25-25 15,-25 25-15,0 0 32,0 0-17,0-1 1,-25-24-1</inkml:trace>
  <inkml:trace contextRef="#ctx0" brushRef="#br0" timeOffset="194167.6404">18455 11485 0,'0'24'63,"24"-24"-63,1 0 16,0 0-1,0 0-15,0 25 16,24-25-16,-24-25 15,25 25-15,-25 0 16,-1 0-16,26 0 16,-25 0-16,24-24 15,-24 24-15,0 0 16,25-25-16,-26 25 16,26 0-1,-25-25-15,24 25 16,-24-25-16,0 25 15,0-25-15,0 25 16,-1-24-16,1 24 16,0-25-16,0 25 15,-25-25-15,25 25 16,-1 0-16,1-25 16,0 25-1,-25-25-15,25 25 16,-25-24-1,25-1 1,-25 0 0,24 25-16,-24-25 15,25 0 1,-25 0 15,25 25-31,-25-24 16,0-1-1,25 25-15,-25-25 16,0 0 0,25 0-1,-50 25 63</inkml:trace>
  <inkml:trace contextRef="#ctx0" brushRef="#br0" timeOffset="196527.002">16718 10120 0,'0'0'0,"25"0"63,0 0-48,0 0 1,0 0-16,-1 0 15,1 0-15,0 0 16,25 0-16,-26 0 16,1 0-16,25 25 15,-25-50-15,-1 50 16,26-25-16,-25 0 16,0 0-16,-1 0 15,1 25-15,25-25 16,-25 0-16,-1 0 15,1 25-15,0-25 16,0 0 0,0 0-16,-1 25 15,1-25 1,0 0 0,0 0-1,-25 24-15,25-24 16,0 0-1,-1 0-15,1 0 16,0 25 0,0-25-1,-25 25 1,25-25-16,-25 25 16,24 0 15,-24-1-16,0 1 1,0 0 0,0 0-1,0 0 1,0-1 0,0 1-16,0 0 31,-24 0-31,24 0 15,-25-1 1,25 1 0,0 0-16,-25-25 15,25 25-15,0 0 16,-25-1 0,25 1-1,-25-25 1,25 25-16,0 0 31,25-25 0,0 0-15,0 0 15,0 0-15,-1 0-16,1 0 15,0 0-15,0 0 16,0 0-16,-1 0 16,1 0-16,0 0 15,0 0 1,0 0 0,-1 0-1,1 0-15,-25 25 16,25-25-16,0 0 15,0 0-15,-1 0 16,1 0 0,0 0-16,0 0 15,24 0-15,-24 0 16,0 0-16,0 0 16,0 0-16,-1 0 15,1 0-15,0 0 16,0 0-1,0 24 17,-1-24-1,1 0-15,0 0-1,0 0 1,0 0-1,0 0 17,-1 0-17,-48 25 32,-1 0-31</inkml:trace>
  <inkml:trace contextRef="#ctx0" brushRef="#br0" timeOffset="198431.1511">17338 12080 0,'25'0'63,"0"0"-48,0 0-15,0 0 16,-1 0 0,1 0-16,0 0 15,0 0 1,0-25-16,0 25 16,-1 0-1,1 0 1,0 0-1,0 0 1,0-25-16,-1 0 16,-24 1-1,25 24 1,-25-25-16,0 0 16,25 25-16,-25-25 15,0 0-15,0 1 16,25-1-16,-25 0 15,0 0-15,0 0 16,0 1-16,0-1 16,0 0-16,0 0 15,0 0-15,0 1 16,0-1-16,0 0 16,0 0-16,0 0 15,0 1-15,0-1 16,0 0-1,0 0-15,-25 0 16,25 1 0,0-1-1,0 0 1,0 0 31,25 25-47,-25-25 15,25 25 1,-1-24 15,1 24-15,0 0-16,0-25 16,0 25-16,-1 0 15,1 0-15,0-25 16,0 25-16,0 0 15,-1 0-15,1 0 16,0 0-16,0 0 16,0 0-16,-1 0 15,1 25-15,0-25 16,0 0-16,0 0 16,-1 0-1,1 25-15,-25-50 16,25 25-16,0 0 15,0 0 1,-1 0-16,1 0 16,0 0-1,0 0 1,0 0 0,0 0-1,-1 0 48,-24 25 155</inkml:trace>
  <inkml:trace contextRef="#ctx0" brushRef="#br0" timeOffset="202223.6775">16495 5829 0,'0'-25'16,"25"0"15,-25 50 1,-25 0-17,25 0-15,0 0 16,0 0-16,0-1 15,0 1-15,25-25 32,0 0-32,49-49 15,-24 24-15,24-25 16,1-24-16</inkml:trace>
  <inkml:trace contextRef="#ctx0" brushRef="#br0" timeOffset="215439.7035">19596 11013 0,'0'-25'47,"25"50"15,-1-25-46,1 0-1,25 0 1,-25 0-16,-1 0 16,1 0-16,25 0 15,-25 0-15,-1 0 16,1 0-16,0 0 16,0 0-1,0 0-15,-1 0 16,1 0-16,0 0 15,0-25 1,0 25 0,-1 0-1,1 0 1,0 0-16,0 0 16,0 0-1,-1 0 1,1 0 31,0 0 156,0 0-172,-25-24 110,25 24-79,-50 24 1</inkml:trace>
  <inkml:trace contextRef="#ctx0" brushRef="#br0" timeOffset="218559.6513">21109 10666 0,'25'0'16,"-25"-25"15,0 0 32,0 50-1,0 0-46,0 0-16,0 0 15,0-1-15,0 26 16,0-25-16,0 24 16,0-24-16,24 25 15,-24-1 1,0-24-16,0 25 16,0-25-16,0 24 15,0-24-15,0 0 16,25 0-16,-50 0 15,25-1-15,25 1 16,-25 0-16,0 0 16,-25 0-1,25-1 1,0 1 0,0 0-1,0 0 32,-24 0 16,-1-1 62,50-24-79,-25-24-46,-25 24 16</inkml:trace>
  <inkml:trace contextRef="#ctx0" brushRef="#br0" timeOffset="219543.6286">21134 10616 0,'0'25'15,"24"-25"48,1 0-47,0 0-1,0 0-15,0 0 16,-1 0-1,1 0 1,0 0 0,0 0 15,0 0-31,-1 0 16,1 0-16,0 0 15,-25-25-15,25 25 16,0 0-16,-1 0 15,1 0-15,0 0 16,0 0-16,0 0 16,-1 0-16,1 0 15,0-24-15,0 24 16,0 0 0,0 0-16,-1 0 15,1 0 1,0 0-1,0 0 95,-50 24-110,25 1 31</inkml:trace>
  <inkml:trace contextRef="#ctx0" brushRef="#br0" timeOffset="220255.1176">21208 11534 0,'0'-25'31,"25"1"0,0 24-31,-1 0 16,1-25-16,0 25 15,25 0-15,-1-25 16,-24 25-16,25 0 16,-1 0-16,1-25 15,-25 25 1,24 0-16,-24 0 16,25 0-16,-25-25 15,-1 25-15,1 0 16,0 0-1,0 0 17</inkml:trace>
  <inkml:trace contextRef="#ctx0" brushRef="#br0" timeOffset="221022.7678">21878 10641 0,'0'25'47,"25"-25"-32,-1 0-15,1 0 16,0 25-16,0-25 16,0 25-16,-1-25 15,26 24 1,-25 1-16,0 0 15,-1 0-15,1 0 16,0-1-16,0 26 16,-25-25-16,0 24 15,0-24-15,0 0 16,0 25-16,-25-26 16,0 26-16,25-25 15,-25 0-15,1 0 16,-1-1-16,0 1 15,0 0-15,0 0 16,1 0-16,-1-1 16,0-24-16,25 25 15,-25-25-15,0 25 16,1-25 15</inkml:trace>
  <inkml:trace contextRef="#ctx0" brushRef="#br0" timeOffset="222462.7674">20290 10988 0,'25'0'15,"-25"-24"-15,25 24 16,-25 24 0,25-48-1,-1 24-15,1 0 16,0 0-1,0 0 1,0-25-16,-1 25 16,1 0-1,0 0-15,0 0 16,0 0-16,-1 0 16,1-25-1,0 25-15,0 0 16,0-25-1,-25 50-15,25-25 16,-1 0 0,1 0-1,0-25 17,0 25-17,0 0-15,-1 0 16,1 0-1,-25-25 1,25 25-16,-25 25 63,25-25-48,0 0 95,-1 0-79</inkml:trace>
  <inkml:trace contextRef="#ctx0" brushRef="#br0" timeOffset="230024.7983">9922 13469 0,'0'0'0,"25"0"47,-25 25-31,0-50 109,24 25 78,-24-25-172,0 50 0,-24 0-15,24 0 15,-25-25-15,25-25 31,25 25-32,-25-25 1,24 0-1,-24 50 32,0 0-47,0 0 16,-24-1 0,24 1-16,-25-25 15,25 25-15,-25-25 16,0 0-1,25-25-15,0 0 16,0 1 0,0-1-1,25 0-15,-25 0 32,0 50 14,0 0-30,-25 0 0,25-1-1,-25-24-15,1-24 32,48-1-17,-24 0 1,25 0-1,-25 0-15,25 1 16,0-1-16,0 25 31,-25 25-15,0-1-16,-25-24 16,25 25-16,0 0 15,-25 0-15,25 0 16,-25-1-16,0-24 31,1-24-15,24-1-1,0 0 1,24 0 0,-24 0-16,25 25 15,0-24-15,0 24 16,0 0-1,-1 0 1,-24 24-16,0 1 16,0 0-1,0 0-15,-24-25 16,24 25-16,-25-1 16,0-24-16,0 0 15,25 25-15,-25-50 16,25 1 15,25 24-15,-25-25-1,25 25-15,0 0 16,0 0 0,-1-25-1,1 25 1,0 0-1,0 0 1,0 0 0,0 0-16,-1 0 15,1 25-15,25-25 16,-25 0-16,24 0 16,1 0-16,-1 25 15,1-25-15,0 0 16,-1 0-16,1 0 15,-1 0-15,1 0 16,-25 0-16,24 0 16,1 0-16,0 0 15,-1 0-15,-24 0 16,25 0-16,-1 0 16,1 0-16,-1-25 15,1 25-15,-25 0 16,25 0-16,-1 0 15,-24 0-15,25 0 16,-26 0-16,26-25 16,24 25-16,-24 0 15,24 0-15,1 0 16,-1-25-16,1 25 16,-26 0-16,26 0 15,-1 0 1,-24-25-16,-1 25 15,26 0-15,-26-24 16,26 24-16,-26 0 16,26-25-16,-1 25 15,1 0-15,-1-25 16,0 25-16,1 0 16,-1 0-16,-24-25 15,-1 25-15,26 0 16,-26 0-16,1 0 15,25 0-15,-26 0 16,26 0-16,-1-25 16,0 25-16,26 0 15,-26 0-15,0-24 16,1 24-16,-1 0 16,1 0-16,-26 0 15,26 0-15,-1 0 16,-24 0-16,24 0 15,1 0-15,-1 0 16,0 0-16,1-25 16,-1 25-16,1 0 15,24 0-15,-25 0 16,1-25 0,-1 25-16,0 0 15,1 0-15,-1-25 16,1 25-16,24 0 15,-25 0-15,1-25 16,-1 25-16,25 0 16,-24-25-16,24 25 15,-25 0-15,1-24 16,-1 24-16,1 0 16,24-25-16,-49 25 15,24-25-15,0 25 16,1-25-16,-1 25 15,1-25-15,-1 25 16,-24 0-16,24-24 16,0 24-16,1-25 15,-26 25-15,1-25 16,24 25-16,-24 0 16,0-25-16,24 25 15,-24-25-15,-1 25 16,1 0-16,0 0 15,-1-24-15,1 24 16,-1 0 0,1 0-16,0-25 15,-1 25-15,1 0 16,-1 0-16,1-25 16,0 25-16,-1 0 15,1 0-15,-25 0 16,24-25-16,-24 25 15,0 0-15,0 0 16,-1 0-16,26-25 16,-25 25-16,0 0 15,24 0-15,-24 0 16,0 0-16,25 0 16,-26-24-16,26 24 15,-25 0-15,24 0 16,26 0-16,-26 0 15,26 0-15,-26 0 16,26 0-16,-26-25 16,26 25-16,-1 0 15,-24 0-15,24 0 16,-24 0-16,24 0 16,-24 0-16,0-25 15,24 25 1,-24 0-16,-1 0 15,-24 0-15,25 0 16,-26 0-16,1 0 16,0 0-16,0 0 15,0 0-15,-1 0 16,1 0-16,0-25 16,0 25-16,0 0 15,-1 0-15,1-25 16,0 25-1,0 0-15,0 0 16,-1 0 0,1 0-16,0-24 15,0 24-15,0 0 16,-1 0 0,1-25 15,0 25-16,0 0 1,0 0 15,-1 0-15,1-25 15,0 25 16,-25-25 156,0 0-172,-25 25-31,25-24 16,-25-1 0,25 0-1,-24 0 1,24 0-16,0 1 16,-25-1-1,25 0-15,-25 0 16,25 0-1,0 1-15,0-1 16,0 0 0,0 0-16,0 0 15,0 0 1,0 1-16,0-1 16,0 0-16,-25 0 15,25 0 1,0 1-1,0-1-15,25 0 16,-25 0 0,0 0-16,0 1 15,25 24-15,-25-25 16,0 0-16,0 0 16,25 0 15,-25 1-31,0-1 15,24 0 1,-24 0-16,0 0 16,0 1-16,25 24 15,-25-25-15,0 0 16,0 0 0,0 0-1,0 1 16,25 24-15,-25-25 0,0 0 15,0 0 16,-25 25-32,25-25 1,0 1 78,25 24-47,0 0-32,0 0 1,0 0 0,-1-25-1,1 25-15,0 0 16,0 0-1,0 0 1,-1 0 0,1 0 15,0 0 16,0 0 0,0 0 0,-1 0 15,1 0 16,0 0 0,0 0 47,-25 25-109,0-50 0,25 50 15,-1-25 31,-48 0 1</inkml:trace>
  <inkml:trace contextRef="#ctx0" brushRef="#br0" timeOffset="231440.7458">22399 10988 0,'0'-24'47,"24"24"0,1 0-31,0 0-16,0 0 15,24-25 1,-24 25-16,50 0 16,-26 0-16,1 0 15,24 0-15,-24 0 16,24 0-16,1 0 15,-1 0-15,1 25 16,-1-25-16,0 0 16,-24 0-16,0 0 15,-26 24-15,26-24 16,-25 0-16,0 0 16,-1 0-16,1 0 15,0 0 16,0 0-15,0-24 0,-1 24-16,1 0 15,0 0-15,0 0 16,0 0-16,-1 0 16,-48 0 15,24 24-16,-25-24 1,0 0 0,25 25-16</inkml:trace>
  <inkml:trace contextRef="#ctx0" brushRef="#br0" timeOffset="231887.584">23862 10964 0,'0'0'0,"0"-25"0,-25 25 16,25-25-1,-25 25-15,1 0 16,24 25-16,-25-25 16,0 25-1,0-25-15,25 24 16,-25 1-16,25 0 16,0 0-1,25 0 1,0-25-1,0 0-15,0-25 16,-1 25-16,1-25 16,0 0-16,0 0 15,0 1-15,-25-1 16,0 0-16,-25 25 16,0-25-1,0 50-15,0-25 16</inkml:trace>
  <inkml:trace contextRef="#ctx0" brushRef="#br0" timeOffset="232519.487">22151 11013 0,'0'0'0,"0"25"16,-25-25-16,25-25 31,25 0-15,-1 25-16,26-24 16,-25 24-16,0-25 15,-1 25-15,1 0 16,0 25-16</inkml:trace>
  <inkml:trace contextRef="#ctx0" brushRef="#br0" timeOffset="233280.6151">23564 10145 0,'0'0'0,"0"-25"16,-24 25-1,24-24-15,24 24 16,1 24 0,25 1-1,-25 0 1,-1 0-16,1 24 16,0-24-16,0 0 15,0 0-15,-1 0 16,-24-1-16,25-24 15</inkml:trace>
  <inkml:trace contextRef="#ctx0" brushRef="#br0" timeOffset="233615.8183">24036 10170 0,'25'-25'0,"-25"0"15,-25 50 32,0 0-47,0 25 16,-24-1-16,-1 1 15,0 24-15,-24-24 16,-1-1-16,1 26 16,0-26-16,24 1 15,0 0-15,1-26 16,24 26-16,25-25 16</inkml:trace>
  <inkml:trace contextRef="#ctx0" brushRef="#br0" timeOffset="234071.5935">24482 10492 0,'25'0'16,"-25"-24"-16,25 24 15,0 0-15,-1-25 16,1 25-16,0-25 15,25 25-15,-26 0 16,1 0-16,0 0 16,-25-25-1</inkml:trace>
  <inkml:trace contextRef="#ctx0" brushRef="#br0" timeOffset="234247.6033">24383 10344 0,'0'0'0,"0"-25"16,25 0-1,24 25-15,1-25 16,0 25-16,-1-25 16,1 50-16,-1-25 15</inkml:trace>
  <inkml:trace contextRef="#ctx0" brushRef="#br0" timeOffset="234584.1111">25276 10616 0,'0'0'0,"25"-24"16,0 24-1,-1 0-15,1 0 16,0-25-16,0 25 16,24 0-16,1 0 15,-25 25-15</inkml:trace>
  <inkml:trace contextRef="#ctx0" brushRef="#br0" timeOffset="234743.6292">25995 10616 0,'0'0'16,"25"0"-16,0-24 15,0 24-15,0 0 16,-1 0 0,1-25-1</inkml:trace>
  <inkml:trace contextRef="#ctx0" brushRef="#br0" timeOffset="234991.6382">26318 10592 0,'0'0'0,"25"0"16,24 0-1,-24 0-15,0 0 16,24 0-16,-24 0 16,0 0-16,25 0 15,-26 0-15,1 0 16,-25-25-1,25 50-15,-25-50 16,25 25 0,0 0-1,-1 0-15,1 0 32</inkml:trace>
  <inkml:trace contextRef="#ctx0" brushRef="#br0" timeOffset="237255.2051">26343 9748 0,'24'0'0,"-24"-25"16,0 1-1,25-1 1,-50 0 0,25 0-16,0-24 15,-24 24-15,-1-25 16,-25 1-16,1-1 16,-1 0-16,0-24 15,-24 24 1,0 1-16,-1-26 15,1 26-15,-1-26 16,1 1-16,-25-1 16,24 1-16,-24 0 15,25-26-15,-1 26 16,-24 0-16,25-1 16,-26 1-16,1-1 15,-25-24-15,25 25 16,-25-1-16,25 1 15,-25-1-15,24 1 16,1 0-16,0-1 16,-25 26-16,25-26 15,-25 26-15,0-26 16,0 26-16,0-1 16,24-24-16,-24 24 15,0 0-15,25-24 16,0 24-16,-25 1 15,25-1-15,-25 0 16,0 26-16,24-26 16,1 0-16,-25 26 15,25-26-15,0 25 16,-1-24 0,1 24-16,0-25 15,0 25-15,0-24 16,-1-1-16,1 25 15,0 1-15,25-26 16,-26 25-16,1-24 16,25 24-16,-26 0 15,26 0-15,-25 0 16,24 1-16,-24-1 16,25 0-16,-1 0 15,1 0-15,0 25 16,24-24-16,-24-1 15,-1 0-15,26 25 16,-1-25-16,-25 0 16,26 25-16,-1-25 15,-24 1-15,24 24 16,-24-25-16,24 25 16,-24-25-16,-1 25 15,1-25-15,0 0 16,-1 25-16,1 0 15,-1-24-15,1 24 16,24 0 0,-24-25-16,-1 25 15,26-25-15,-1 25 16,-24 0-16,49-25 16,-25 25-16,1 0 15,24-25-15,0 25 16,0 0-16,1 0 15,-1 0-15,25-24 16,-25 24-16,0 0 31,25-25-15,-25 25-16,1 0 16,-1 0-1,0 0 1,0 0-1,0 0 1,25-25 0,-24 25 15,48 0 31,-24 25-62,25 0 16,0-1 0,0 1-16,0 0 15,-1 0-15,1 0 16,0-1-16,0 1 16,24 0-16,-24 0 15,0 0-15,0-1 16,0 1-16,-1 0 15,1 0-15,0 0 16,0-25 0,-25-25 15,-25 0-15,25 0-1,0 0-15,0-24 16,25 24-16,-25 0 15,0-24-15,0 24 16,0 0-16,0 0 16,0-24-16,0 24 15,0 0 1,0 0-16,0 0 16,0 1-1,-25 24 32,25 24-47,-50-24 16,26 25-16,-26 0 15,0 0-15,-24 0 16,49-1-16,-24-24 16,24 25-16</inkml:trace>
  <inkml:trace contextRef="#ctx0" brushRef="#br0" timeOffset="286055.4475">10046 8731 0,'0'0'0,"0"25"31,0-50 32,0 50 77,-25-25-124,25-25 31,0 0-16,25 25-15,-25-24 15,25 48-15,-50-24-1,25 25 1,0 0-1,-25-25-15,0 25 16,0-25 15,25-25 1,0 0-17,25 25-15,-25-25 16,25 25-1,-25-24-15,25 24 16,-25-25 0,25 25-1,-25 25 1,-25-1 0,25 1-1,-25 0 1,25 0-1,-25-25 1,25-25 31,0 0-31,25 25-1</inkml:trace>
  <inkml:trace contextRef="#ctx0" brushRef="#br0" timeOffset="286903.6125">10046 8756 0,'0'-25'0,"25"25"94,0 0-78,-25-25-1,24 25 1,1 0-16,0 0 16,0 0-1,0 0 1,-1 0-16,1 0 15,0 0 1,0 0-16,0-24 16,-1 24-1,1 0 17,0 0 46,0 0-47</inkml:trace>
  <inkml:trace contextRef="#ctx0" brushRef="#br0" timeOffset="287399.4349">10492 8508 0,'0'0'0,"0"-25"0,0 50 78,0 0-62,0 0-16,-24-1 15,24 26-15,0-25 16,0 0-16,0-1 16,0 1-16,0 0 15,24 0-15,-24 0 16,0-1 0</inkml:trace>
  <inkml:trace contextRef="#ctx0" brushRef="#br0" timeOffset="288055.4641">10468 8483 0,'24'-25'0,"-24"50"31,25-25-15,-25 25 0,25-25-1,-25 25-15,25-25 16,0 0-16,-1 25 16,1-1-1,0 1 1,0-25-16,0 25 15,-1-25-15,-24 25 16,25-25-16,0 0 16,-25 25-16,25-25 15,-25 24 1,0 1 31,-25-25-32,0 0 1,25 25-16,-25 0 16,1-25-1,24 25-15,-25-25 16,0 24-16,0-24 16,0 25-16,1-25 15,-1 25 1,0-25-1,0 0 1</inkml:trace>
  <inkml:trace contextRef="#ctx0" brushRef="#br0" timeOffset="288903.6127">10815 8657 0,'25'0'31,"-25"-25"-15,24 25-16,1 0 31,-25 25-15,0 0 15,-25-1-15,1 1-1,-1-25 1,0 0 15,25-25-31,0 1 32,0-1-17,25 25-15,-25-25 16,25 25-1,-25-25-15,24 25 16,1-25 0,-25 50-16,25-25 15,-25 25 1,-25-25-16,25 25 16,-25 0-1,1-1-15,-1-24 16,0 25-16</inkml:trace>
  <inkml:trace contextRef="#ctx0" brushRef="#br0" timeOffset="290070.7">10939 8682 0,'0'-25'94,"25"50"-78,-25-50-1,24 25 1,1 0 15,0 0-15,0 0-1,0 0 1,-1 0 0,1 0-1,0 0 1,0 0-1,0 0 17,0 0 30,-1 0 16,-48 25 32</inkml:trace>
  <inkml:trace contextRef="#ctx0" brushRef="#br0" timeOffset="292311.3215">8186 8632 0,'0'-25'16,"-25"25"15,50 0 16,-25 25-31,0 0-1,0 0-15,0-1 16,0 26-16,0-25 16,0 0-16,-25 24 15,25-24-15,0 0 16,0 0-16,0-1 15</inkml:trace>
  <inkml:trace contextRef="#ctx0" brushRef="#br0" timeOffset="293183.5306">8161 8607 0,'0'-25'62,"25"25"-46,-25 25-16,24-25 15,1 25 1,0 0 0,0-25-16,-25 25 15,25-25-15,-1 24 16,1-24 0,0 25-16,0-25 15,-25 25 1,25-25-16,-1 25 15,-48 0 251,-1-25-250,0 24-16,0 1 15,0 0 1,1-25-16,-1 25 16,0 0-16,0-25 15,25 24-15,0-48 47</inkml:trace>
  <inkml:trace contextRef="#ctx0" brushRef="#br0" timeOffset="294015.7809">8558 8706 0,'-25'0'16,"25"-24"-1,0 48 48,-25-24-48,25 25 1,-25-25 0,25 25-16,0 0 15,-25-25 1,50 0-16,-25 25 16,25-25-1,0 0 1,0 0-16,-1-25 15,1 25 1,-25-25 0,25 25-16,-25-25 15,0 0-15,-25 1 16,0 24 15,1 0-31,-1 24 16</inkml:trace>
  <inkml:trace contextRef="#ctx0" brushRef="#br0" timeOffset="295599.4554">7813 8781 0,'25'0'125,"0"0"-110,0 0 1,0 0 0,-1 0 15,1 0 0,0 0 16,0 0 0,0 0 0,0 0 46,-25 25-46,24-25-31,-24-25 0,0 50-1,25-25 1,-25-25 187</inkml:trace>
  <inkml:trace contextRef="#ctx0" brushRef="#br0" timeOffset="296887.0678">8657 8731 0,'25'0'125,"-1"0"-109,1 0 0,0 0-1,-25-25-15,25 25 16,0 0 0,-1 0-1,1-24 1,0 24 15,0 0 16,-25 24 0,25-48-32,-25 48 1,24-24 31,-48 0 109</inkml:trace>
  <inkml:trace contextRef="#ctx0" brushRef="#br0" timeOffset="334367.4128">5755 8682 0,'-25'0'141,"25"-25"-125,0 0 15,25 25 78,-25 25-93,0 0-1,0-1 1,0 1 0,24 0-16,-24 0 15,0 0-15,0-1 16,25 1 0,-25 0-16,0 0 15,0 0 1,0-1-1,25-24-15,-25 25 16,0 0 0</inkml:trace>
  <inkml:trace contextRef="#ctx0" brushRef="#br0" timeOffset="335191.019">5730 8657 0,'0'-25'16,"0"50"78,25-25-79,-1 25 1,1-1 0,0-24-1,0 25 1,0-25-16,0 0 15,-1 25-15,1-25 16,-25 25 0,25-25-16,0 0 15,0 25 17,-1-1-1,-24 1 109,-24-25-124,24 25-16,-25 0 31,0-25-31,0 25 16,25-1-16,-25 1 16,1-25-16,-1 25 15,50-50 32,-1 0-31</inkml:trace>
  <inkml:trace contextRef="#ctx0" brushRef="#br0" timeOffset="335807.5609">6102 8756 0,'0'25'94,"-25"-25"-94,25 25 16,0-1 15,0 1-15,25-25-1,-25 25-15,0 0 16,25-25 0,0 0-1,-25 25-15,24-25 16,1-25-16,0 25 15,-25-25 1,25 25-16,-25-25 16,0 0-16,25-49 31,-50 49-31,25 0 16,-25 25-1,0 0-15,0 25 31,1 0-31,-1 0 16</inkml:trace>
  <inkml:trace contextRef="#ctx0" brushRef="#br0" timeOffset="336455.5743">6226 8855 0,'25'0'93,"0"0"-77,-1 0-16,1 0 16,0 0-1,0-25-15,0 25 16,-1 0-16,1 0 15,0 0 1,0 0 0,0 0 46,-25-24 16</inkml:trace>
  <inkml:trace contextRef="#ctx0" brushRef="#br0" timeOffset="338022.6534">5358 8905 0,'25'0'125,"-25"25"-125,24-25 16,1 0 0,0-25-1,0 25 1,0 0 0,-1 0-16,1 0 15,0 0 1,0 0-1,0 0 17,-1 0-1,1 0 16,0 0 15,-25-25 1,25 50-48,-25-50 48,25 25-47</inkml:trace>
  <inkml:trace contextRef="#ctx0" brushRef="#br0" timeOffset="376750.6171">11237 8706 0,'0'0'0,"-25"0"94,25-24-47,0-1-16,25 25-15,-25 25 46,0-1-46,-25 1 0,0-25 15,25-25-15,0 1-1,25-1 1,-25 0-16,25 0 15,-25 50 32,0 0-31,-25 0 0,25-1-1,-25-24 1,25-24-1,0-1 1,0 0 0,0 0-16,25 25 15,-25-25-15,25 25 32,-25 25-1,0 0-16,0 0 1,-25-25-16,25 25 16,-25-25-1,0 0 1,25-25 0,-25 25-1,25-25-15,25 25 16,-25-25-16,0 0 15,25 25 17,-25 25-17,0 0 1,-25 0 0,25 0-1,-25-25 1,25 24-1,-25-24-15,1-24 32,48 24-17,-24-25-15,0 0 16,25 25 0,-25-25-1,25 25 1,0 0 15,-25 25-31,0 0 16,-25 0-1,25-1 1,-25-24 0,25 25-16,-25-25 15,25-25 1,25 1 15,-25-1-15,25 25-1,-50 0 17</inkml:trace>
  <inkml:trace contextRef="#ctx0" brushRef="#br0" timeOffset="377902.5618">9996 8731 0,'0'25'94,"-25"-25"-79,25 25 1,-24-25 0,24-25-16,24 0 15,-24 0 16,25 25-31,0-24 16,-25 48 31,-25-24-47,25 25 16,-25 0-1,1-25 1,-1 0-1</inkml:trace>
  <inkml:trace contextRef="#ctx0" brushRef="#br0" timeOffset="379207.4588">8905 8731 0,'0'0'0,"0"25"125,-25-50-109,50 0 15,0 1 16,-25 48-31,-25 1 15,25 0-31,-25 0 15,0 0 1,0-25 15,25-25-31,25 0 16,-25 0-16,0 0 16,25 1-16,-25-1 15,25 25-15,-25-25 16,25 25-16,-25 25 31,0 0-15,0-1-16,0 1 15,-25 0-15,25 0 16,-25 0 0,0-25-1,25-25 1,0 0-1,25 0-15,-25 0 16,25 1 0,-25-1-16,25 0 31,-1 25-15,-24 25-16,0 0 15,0-1 1,0 1-1,-24-25 1,24 25-16,-25-25 16,0 0-1</inkml:trace>
  <inkml:trace contextRef="#ctx0" brushRef="#br0" timeOffset="380431.617">7714 8806 0,'0'-25'0,"25"25"16,-25 25 46,0-1-46,0 1-1,-25-25 1,0 0 0,25-25-1,0 1 1,0-1-1,25 0 1,-25 0-16,25 25 31,-25-25-31,25 25 16,0 25 0,-25 0-1,0 0 1,0 0-16,-25-25 15,25 24-15,-25-24 16,25 25 0,0-50-16,-25 25 15,25-24 1,25-1 0,-25 0-1,0 0-15,25 25 16,-25-25-1,25 50 1,-1 0 0,-24 0-1,0 0 1,-24-1 0,-1-24 15,25-24-31,-25 24 15,25-25-15,-25 25 16,25-25 0</inkml:trace>
  <inkml:trace contextRef="#ctx0" brushRef="#br0" timeOffset="381823.5331">6474 8855 0,'0'-25'15,"0"1"1,25 24-16,-25-25 15,25 0-15,-1 25 16,1-25 0,-25 50-16,0 0 15,0 0 1,0-1 0,-25 1-1,1 0 1,24-50-1,-25 25 1,50-25 0,-25 1-1,24-1-15,-24 0 16,25 25 0,-25-25-1,25 25-15,-25 25 16,0 0-1,-25 0 1,25-1-16,-25 1 16,1-25 15,24-25-15,0 1-1,24-1 1,1 25 15,0 0-15,-25 25-1,0-1 1,-25-24 0,25 25-16,-25-25 15,1 0 1,-1 0-1,25-25 1,0 1 0,25 24-1</inkml:trace>
  <inkml:trace contextRef="#ctx0" brushRef="#br0" timeOffset="383415.7777">5308 8930 0,'0'0'0,"25"0"15,0 0 17,-25 24 15,-25 1-16,0-25 0,25-25-15,0 1-1,25-1 1,0 0 0,0 25-16,-25-25 15,24 25-15,1 0 16,-25 25-1,0 0 1,0 0 0,-25-1-16,25 1 15,-24-25 1,-1 0 0,25-25-1,-25 25-15,25-24 16,25-1-16,0 0 15,-1 0 1,1 25 0,0 0 15,-25 25-15,-25-25-16,25 25 15,-25 0 1,1-1-1,-1 1 1,25-50-16,-25 25 16,25-24-1,0-1 1,25 0-16,-25 0 16,25 0-1,-1 25 1,1 0-1,-25 25 1,25-25-16,-50 25 16,25 0-16,-25 0 15,1-1 1,-1-24-16,0 0 16,0 0-1,25-24 1,25-1 15</inkml:trace>
  <inkml:trace contextRef="#ctx0" brushRef="#br0" timeOffset="385079.4942">6573 8830 0,'-25'0'15,"25"-24"1,25 24 0,-25-25 15,25 25-15,-25 25 15,0-1-16,-25 1 1,0-25 0,25-25 15,-24 25-31,24-24 16,24 24-1,-24-25-15,25 25 31,0 25-15,-50-1 0,25 1-1,-25-25 1,25 25 0,-24-25-16,-1-25 31,50 0 47,-1 25 141,-24-24-204,25 24 204,-50 24-188,50-24 79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7.83934" units="1/cm"/>
          <inkml:channelProperty channel="Y" name="resolution" value="37.83251" units="1/cm"/>
          <inkml:channelProperty channel="T" name="resolution" value="1" units="1/dev"/>
        </inkml:channelProperties>
      </inkml:inkSource>
      <inkml:timestamp xml:id="ts0" timeString="2025-05-03T12:49:03.60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243 5705 0,'0'-25'31,"25"50"126,0-25-142,-1 25 1,1-25-16,-25 25 16,25-25-16,0 24 15,-25 1-15,25-25 16,-25 25-16,24-25 15,1 25-15,-25 0 16,25-25-16,-25 25 16,25-1-1,0 1 1,-25 0-16,24 0 16,-24 0-1,25-1 1,-25 1-1,0 0-15,0 0 16,25 0-16,-25-1 16,0 1-16,0 0 15,0 0-15,0 0 16,0-1-16,0 1 16,0 0-1,0 0-15,0 0 16,0-1-16,0 1 15,0 0-15,-25-25 16,25 25-16,0 0 16,0-1-16,-25-24 15,25 25-15,0 0 16,-24 0 0,24 0-16,-25-25 15,25 24-15,-25 1 16,25 0-16,-25-25 15,25 25-15,-25 0 16,25-1-16,-24-24 16,-1 25-1,25 0-15,-25-25 16,25 25 0,-25-25-16,25 25 31,-25-25-31</inkml:trace>
  <inkml:trace contextRef="#ctx0" brushRef="#br0" timeOffset="1472.5079">7243 5730 0,'0'-25'0,"0"50"16,25-50-1,0 25 17,-1 0-17,1 0 1,0-25-1,0 25-15,24 0 32,-24 0-32,0 0 0,0 0 31,0 0-31,-1 0 16,1 0-16,0 0 15,0 0-15,0 0 16,-1 25-1,1-25-15,0 0 16,0 0-16,0 0 16,-1 0-16,1 0 15,0 0-15,0 0 16,0 0-16,-1 25 16,1-25-16,0 0 15,0 0-15,0 0 16,24 0-16,-24 0 15,0 0 1,0 0-16,0 0 16,-25 25-16,24-25 15,1 0-15,-25 24 16,25-24-16,0 0 16,0 25-16,-1-25 15,-24 25-15,25-25 16,0 25-16,0-25 15,0 25-15,-1-25 16,1 0-16,-25 25 16,25-25-1,0 24-15,0 1 16,-1-25 0,-24 25-16,25-25 15,-25 25-15,25-25 16,-25 25-16,25-1 15,-25 1 1,25 0 0,-25 0-16,0 0 15,0-1-15,24-24 16,-24 25-16,0 0 16,25 0-1,-25 0 1,25-25-1,-25-25 1</inkml:trace>
  <inkml:trace contextRef="#ctx0" brushRef="#br0" timeOffset="2888.6621">7317 6896 0,'-24'0'15,"48"-25"16,1 25-15,0 0 0,0 0-16,0 25 15,-1-50-15,1 25 16,25 0-16,-25 0 16,24 0-16,-24 0 15,25 0-15,-26-25 16,26 25-16,-25 0 15,24-25-15,-24 25 16,25-25-16,-25 25 16,-1-24-1,1 24-15,0-25 16,0 25-16,0-25 16,0 25-16,-1-25 15,1 25 1,0-25-16,0 25 15,0-24 1,-1 24 0,1-25-1,0 0 1,0 25 0,-25-25-16,25 25 15,-1-25 1,1 1-1,0 24 1,-25-25 0,25 25-16,-25-25 15,25 25-15,-1 0 16,-24-25-16,25 25 16,-25-25-16,25 25 15,0-24-15,0 24 31,-25-25-31,24 25 16,-24-25 0,25 25-1,-25-25 1,0 0 15,25 1 32,-50 24 93,25 24-140</inkml:trace>
  <inkml:trace contextRef="#ctx0" brushRef="#br0" timeOffset="5776.6074">6127 6003 0,'25'0'78,"-1"0"-46,-24 25-17,25-25-15,0-25 16,0 50-1,0-50-15,-1 25 16,1 0-16,0 0 16,0 0-16,0 0 15,-1 0 1,1 0-16,0 0 16,0 0-1,0 0-15,-1 0 16,1 0-16,0 0 15,0 0 1,0 0 0,-1 0-16,1 0 15,0 0 1,0 0 0,0 0-1,-1 0 1,1 0-1,0 0 1,0 0 0,0 0-16,0 0 15,-1 0 1,1 0-16,0 0 16,0 0-1,0 0 1,-1-25-16,-24 50 15,25-25-15,0 0 16,0 0 0,0 0-1,-1 0 1,1 0-16,0 0 16,0 0-1,0 0-15,-1 0 16,1 0-1,0 0 1,0 0-16,0 0 16,-1 0-16,1-25 15,0 25 1,0 25 0,0-25-1,-1-25 63</inkml:trace>
  <inkml:trace contextRef="#ctx0" brushRef="#br0" timeOffset="7072.3804">6201 6499 0,'-25'0'31,"50"0"47,0 0-62,0 0-1,0 0 1,24 0-16,-24 0 16,25 0-16,-26 0 15,26-25-15,-25 25 16,24 0-1,1 0-15,-25 0 16,24-25-16,-24 25 16,0 0-16,25 0 15,-26 0-15,1-25 16,0 25-16,0 0 16,0 0-16,0 0 15,-1 0 1,1 0-16,0 0 15,0 0 1,0-24-16,-1 24 16,1 0-16,0 0 15,0 0-15,0 24 16,-1-24 0,1 0-16,0 0 15,0-24 1,0 24-16,-1 0 15,1 0 1,0 0-16,0 0 16,0 0-1,-1 0-15,1 0 16,0 0 0,0 0-1,0 0-15,-1 0 16,1 0-1,0 24 1,0-24 15,-25-24-15,0 48 46</inkml:trace>
  <inkml:trace contextRef="#ctx0" brushRef="#br0" timeOffset="8224.5711">6251 6846 0,'25'-25'47,"-1"25"-15,1-25-32,0 25 15,0 0-15,0 0 16,24 0-16,-24 0 15,0 0-15,24 0 16,-24 0-16,25 0 16,-1-24-16,-24 24 15,25 0-15,-1 0 16,-24-25-16,0 25 16,25 0-16,-25 0 15,-1-25-15,1 25 16,0 0-16,0 0 15,0 0 1,-1-25-16,1 25 16,0 0-1,0 0 17,0 0-17,-1 0-15,1 0 16,-25-25-1,25 50-15,0-25 16,0 0 0,-1 0-1,1 0-15,0 0 16,0 0 0,0 0-16,-1 0 15,1 0 1,0 0-1,0 0 1,0 0 0,-1 0-1</inkml:trace>
  <inkml:trace contextRef="#ctx0" brushRef="#br0" timeOffset="9159.6502">5308 6102 0,'0'25'16,"25"-25"46,-25-25-46,0 0-16,0 0 15,25 1-15,0-26 16,-25 0-16,24 26 16,1-26-16,-25 0 15,25 25-15,0 1 16,-25-1-16,25 25 31,-1 0-15,-24 25-1,25-1-15,-25 26 16,25-25-16,0 25 16,-25-1-16,25-24 15,-25 25-15,0-1 16,0-24-16,0 0 16,0 0-16</inkml:trace>
  <inkml:trace contextRef="#ctx0" brushRef="#br0" timeOffset="9360.0454">5283 6052 0,'25'-24'16,"0"24"-16,25-25 15,-1 25-15,-24-25 16,25 0 0,-1 25-16,1 0 15</inkml:trace>
  <inkml:trace contextRef="#ctx0" brushRef="#br0" timeOffset="11017.0908">5631 6821 0,'24'0'15,"1"-25"110,-25 50-78,25 0-31,-25 0 0,0 0-1,25 0-15,-25-1 16,-25-24 31,25-24-32,-25 24-15,0-25 16,1 25 0,-26 0-16,0 0 15,1 25-15,-1-1 16,1 1-16,24 0 15,0 25-15,0-26 16,25 26-16,25-25 16,0 0-16,24-1 15,26-24-15,-26 0 16,26 0-16,-26-24 16</inkml:trace>
  <inkml:trace contextRef="#ctx0" brushRef="#br0" timeOffset="14176.381">8781 6251 0,'0'-25'31,"25"25"0,-25-25-31,24 25 16,1 0 0,0-25-16,0 25 15,0 0 1,-1 0-16,1 0 15,0 0-15,0 0 16,25 0-16,-26 25 16,26-25-16,-25 0 15,24 0-15,1 0 16,0 0-16,-1 0 16,1 0-16,-1 0 15,1 0-15,-25 0 16,24 0-1,1 0-15,0 0 16,-26 0-16,26 0 16,-25-25-16,24 25 15,-24 0-15,0 0 16,0 0-16,0 25 16,-1-25-16,1 0 15,0 0-15,0 0 16,0 0-16,0-25 15,-1 25-15,1 0 16,0 0-16,0 0 16,0 0-16,-1 0 15,1 0 1,0 0-16,0 0 16,0 0-1,-1 0-15,1 0 16,0 0-1,0 0 1,0 0 0,-1 0-1,1 0 1,0 0 0,0 0-1,0 0 1,-1 0-16,1 0 31,0 0-15,0 0 15</inkml:trace>
  <inkml:trace contextRef="#ctx0" brushRef="#br0" timeOffset="16496.192">10740 5879 0,'0'-25'47,"-24"25"-31,48 25 78,-24 0-79,0-1-15,0 1 16,0 0-16,0 25 15,0-26-15,0 26 16,25-25-16,-25 24 16,0-24-16,0 25 15,0-25-15,0 24 16,0-24-16,0 0 16,0 0-16,0-1 15,0 1-15,0 0 16,0 0-16,0 0 15,0-1 1,25-24-16,-25 25 16,0 0-1,-25 0 1,50 0 0,-50-25 15,25 24-31,0 1 31,0-50 16,0 50-16,-25 0 0,1 0-15,24 0-16,-25-25 16</inkml:trace>
  <inkml:trace contextRef="#ctx0" brushRef="#br0" timeOffset="17352.2935">10716 5879 0,'0'0'0,"24"0"46,1 0-30,0 0-16,0 0 16,0 0-16,24 0 15,-24 0-15,25 25 16,-26-25-16,1 0 16,0 0-16,25 0 15,-26 0-15,1 24 16,0-24-16,0 0 15,0 0-15,0 0 16,-1 0 0,1 0-16,0 0 15,0 0-15,0 0 16,-1 25 0,1-25-1,0 0 1,-50 0 31,25-25-47</inkml:trace>
  <inkml:trace contextRef="#ctx0" brushRef="#br0" timeOffset="18160.5361">10691 6722 0,'25'0'78,"-25"-25"-78,24 25 15,1 0 1,0 0-16,0 0 16,0 0-16,24 0 15,-24 0-15,25 0 16,-26 0-16,26-25 15,-25 25-15,0 0 16,-1 0-16,1 0 16,0 0-16,0 0 15,0 0-15,0 0 16,-1 0 0,1 0-16,0 0 15,0 0 1,0 0-1,-1-24 1,1 24 15</inkml:trace>
  <inkml:trace contextRef="#ctx0" brushRef="#br0" timeOffset="19048.2801">11361 5953 0,'0'0'0,"24"0"47,1 0-32,-25 25-15,25-25 16,0 0-16,0 25 15,-1-25-15,1 25 16,0-25-16,0 24 16,0 1-16,-1 0 15,-24 0-15,25 0 16,0-1-16,-25 1 16,0 0-16,25 25 15,-25-26-15,0 1 16,0 0-16,0 0 15,-25 0-15,25-1 16,-25 1-16,25 0 16,-25 0-16,1 0 15,24-1-15,-25 1 16,0 0-16,0-25 16,0 25-1,1-25-15,-1 25 16,0-1-1,0-24-15,0 0 16,1 25 0,-1-25-1,0 0 17</inkml:trace>
  <inkml:trace contextRef="#ctx0" brushRef="#br0" timeOffset="19993.0627">11857 6127 0,'-25'0'15,"25"-25"1,-25 25 15,0 0 0,25 25-31,-25 0 16,25-1 0,0 1-16,-24 0 15,24 0-15,24 0 16,-24-1-16,0 1 15,25-25-15,-25 25 16,25-25-16,0 25 16,0-50-1,-1 0 1,1 25 0,-25-25-16,25 1 15,-25-1-15,0-25 16,0 25-16,-25 25 15,25-24-15,0-1 16,-25 25-16,1 0 16,-1 25-1</inkml:trace>
  <inkml:trace contextRef="#ctx0" brushRef="#br0" timeOffset="22528.3516">12005 6226 0,'-24'0'47,"24"25"0,-25-25-47,50 0 93,-25-25-77,24 25 0,1 0-16,25 0 15,-25-25-15,-1 50 16,26-25-16,-25 0 16,25 0-16,-1-25 15,1 25-15,-1 0 16,1 0-16,24 0 15,-24-25-15,24 25 16,-24 0-16,0 0 16,-1 0-1,1 0-15,-1 0 16,-24 0-16,25 0 16,-25 0-16,24 0 15,-24 0-15,0 0 16,0 0-16,-1 0 15,1-24-15,0 24 16,0 0-16,0 24 16,0-24-16,-1 0 15,1 0 17,0 0 14,-50 0 48</inkml:trace>
  <inkml:trace contextRef="#ctx0" brushRef="#br0" timeOffset="26896.3843">10765 8136 0,'0'0'0,"0"25"93,0 0-77,25-1-16,-25 26 16,0-25-16,0 24 15,0 1-15,0-25 16,0 24-16,0 1 16,0-25-16,0 24 15,0 1-15,0-25 16,0 0-16,0-1 15,0 1-15,0 0 16,25 0-16,-25 0 31,0-50 1</inkml:trace>
  <inkml:trace contextRef="#ctx0" brushRef="#br0" timeOffset="27775.6331">10790 8186 0,'25'0'94,"0"0"-79,-1 0-15,1 0 16,0 0-16,0 0 16,24 0-16,-24-25 15,25 25-15,-25 0 16,-1 0-16,1 0 15,0 0-15,0 0 16,0 0 0</inkml:trace>
  <inkml:trace contextRef="#ctx0" brushRef="#br0" timeOffset="28360.6382">10740 8855 0,'0'0'0,"25"0"16,0 0 0,0-25-1,24 25-15,-24 0 16,0 0-16,0 0 16,0-24-16,-1 24 15,1 0-15,0 0 16,0 24-16,0-24 15,-1 0 1,-24-24 15</inkml:trace>
  <inkml:trace contextRef="#ctx0" brushRef="#br0" timeOffset="29512.3266">11212 8186 0,'25'0'47,"-1"0"-32,1 24-15,0-24 16,0 0-16,0 0 16,-1 0-16,1 25 15,0-25-15,0 0 16,0 0-16,-1 25 16,1-25-16,0 25 15,0-25-15,0 25 16,-1-1-16,1-24 15,-25 25-15,25 0 16,-25 0 0,0 0-16,0-1 15,0 1-15,0 0 16,-25 0-16,25 0 16,-25-1-16,25 1 15,-24-25-15,-1 25 16,0 0-16,0 0 15,0-1-15,1-24 16,24 25 0,-25 0-16,0-25 15,0 25-15,0-25 16,1 25-16,-26-1 16,25-24-16,0 0 15,1 25-15,-1-25 16,0 25-1,0-25 1,0 0 0,0 0 15,1 0-15,24-25 62,24 25-47</inkml:trace>
  <inkml:trace contextRef="#ctx0" brushRef="#br0" timeOffset="32903.9911">9996 6573 0,'25'0'359,"0"0"-343,0 0 0,0 0-16,-1 0 15,1 0-15,0 0 16,0 0 0,0 0-16,-1 0 15,1 25 1,0-25-16,0 0 15,0 0 1,-1 0 0,1 0 15,0 0-15,0 0-1,0 0 1,-1 0-1,1 0 1,0 0 0,0 0-1,0 0-15,-1 0 16,1 0 0,-25-25-1,25 25-15,0 0 31,0-25-15,-1 25 15,1 0-15,0 0 31,0 0 0,0 0 15</inkml:trace>
  <inkml:trace contextRef="#ctx0" brushRef="#br0" timeOffset="36888.8802">6995 6796 0,'-25'0'765,"50"-24"-749,-25-1-1,25 0 1,-25 50 47,0 0-48,-25-1-15,25 1 16,-25-25-1,0 0 1,25-25 15,0 1-15,0-1-16,0 0 16,25 25-1,-25-25 1,25 50 15,-25 0-15,-25 0-1,25-1 17,-25-48-17,25-1 16,0 0-15,25 25-16,-25-25 16,0 0-16,25 25 15,-25-24 1,25 48 0,-25 1-1,0 0 16,-25 0-31,25 0 16,-25-1 0,25 1-1,-25-25 1,25-25-16,0 1 31,0-1-31,25 0 16,-25 0-1,25 25 1,-25-25-16,25 25 16,-25 25-1,0 0 1,0 0 0,0 0-1,-25-25 1,0 0-1,25-25 32,0 0-47,0 0 16,25 25 0</inkml:trace>
  <inkml:trace contextRef="#ctx0" brushRef="#br0" timeOffset="40000.5469">6995 6722 0,'0'25'109,"-25"-25"-46,50 0 15,-25 25-16,0-1-46,0 1-1,0 0 1,0 0 0,0 0-16,0 0 15,0-1-15,0 1 16,0 0-16,0 25 16,0-26-16,0 1 15,0 0-15,0 25 16,0-26-16,0 1 15,0 0 1,0 0-16,0 0 16,0-1-1,0 1-15,0 0 16,0 0 0,0 0-16,0-1 15,0 1 1,0 0-1,0 0 1,0 0 0,0-1-1,0 1 1,0 0 0,25 0-16,-25 0 15,0-1 1,0 1-1,0 0 1,0 0-16,-25 0 16,25-1-1,0 1 1,0 0 0,0 0-1,0 0 1,-25-1-1,25 1 1,0 0 0,0 0-1,0 0 1,0 0 0,0-1-1,0 1 16,0 0-15,0 0 0,0 0-1,0-1 17,0 1-1,25-25 78,-25-25-93,25 25-1,0 0 17,-1 0-17,1 0 1,0 0 0,0 0-16,0 0 15,-1 0 1,1 0-16,0 0 15,0 0-15,0 0 16,-1 0 0,1 0-16,0 0 15,0 0-15,0 0 16,-1-24-16,1 48 16,0-48-16,0 48 15,0-48-15,-1 24 16,1 0-16,0 0 15,0 0-15,0 0 16,-1 0 0,1 0-16,0 0 15,0-25-15,0 25 16,-1 0-16,1 0 16,0 0-1,0 0-15,0 0 16,-1 0-1,1 0-15,0 0 16,0 0 0,0 0-1,0 0 1,-1 0 0,1 0-1,0 0 1,0 0-1,0 0 1,-1 0 0,1 0-1,0 0 1,0 0 15,0 0-15,-1 0 15,1 0 0,-25 25-31,25-25 16,0 0 0,0 0 15,-1-25 0,1 25 0,-25 25 1,25-50 14,0 25 111</inkml:trace>
  <inkml:trace contextRef="#ctx0" brushRef="#br0" timeOffset="41431.6206">8458 8062 0,'0'-25'0,"25"0"31,-25 50 31,25-25-62,-25 25 16,0-1-16,25 26 16,-25-25-16,25 0 15,-25-1-15,0 26 16,24-25-16,-24 0 16,0-1-16,25 1 15,-50-25 1</inkml:trace>
  <inkml:trace contextRef="#ctx0" brushRef="#br0" timeOffset="42048.4863">8533 7987 0,'0'0'0,"0"-25"15,0 0 17,25 25-17,-1 0 1,1 25-1,0-25-15,0 25 16,0-25-16,-1 25 16,1 0-16,0-25 15,0 25-15,0-25 16,-25 24-16,24-24 16,1 25-16,0-25 15,-25 25 1,25-25 62,-50 0-47,25 25-31,-25-25 31,25 25-31,-25-25 16,1 24-16,-1 1 16,0 0-16,0 0 15,0 0-15,-24-1 16,24 1-16,25 0 16,-25-25-16,25-25 31</inkml:trace>
  <inkml:trace contextRef="#ctx0" brushRef="#br0" timeOffset="42608.1918">8930 8062 0,'-25'0'31,"0"24"-15,25 1-1,-25 0 1,25 0 0,0 0-16,25-1 15,-25 1-15,25 0 16,0 0-1,-1-25 1,1-25 0,0 0-1,0 0-15,0 1 16,-25-1-16,0 0 16,25 0-16,-50 0 15,25 1-15,-25 24 31,0 0-31,0 24 16,0 1 0</inkml:trace>
  <inkml:trace contextRef="#ctx0" brushRef="#br0" timeOffset="44096.5454">9054 8235 0,'25'0'47,"-1"0"-16,-24 25-31,25-25 16,0 0-16,0 0 16,0 0-1,24 0-15,-24 0 16,0-25-16,24 25 15,-24 0-15,25 0 16,-1 0 0,-24 0-16,25 0 0,-25 0 15,24 0 1,-24 0-16,0 0 16,0 0-16,-1 0 15,1 0-15,0 0 16,0 0-16,0 0 15,-1 0 1,1 0-16,0 0 16,0 0-16,0 0 15,-1 0-15,1 0 16,0 0-16,0 0 16,0 0-16,0 0 15,-1 0-15,1 0 16,0 0-16,0 0 15,0 0 1,-1 0 0,1 0-1,0 0 1,0 0 0,0 0-16,-1 0 15,1 0 1,0 0-1,0 0-15,0 0 16,-1 0 0,1 0-1,0 0 17,0 0-17,0 0 1,-1 0-1,1 0 1,0 0 0,0 25 15,0-25-15,-1 0 15,1 0 0,0 0 0,0 0 16,0 0 47,-50 0 0</inkml:trace>
  <inkml:trace contextRef="#ctx0" brushRef="#br0" timeOffset="47376.4712">9996 6623 0,'0'25'94,"0"-1"-78,0 1-16,0 0 15,0 0-15,0 24 16,0 1-16,0-25 16,0 25-16,25-26 15,-25 26-15,0 0 16,0-26-16,0 26 16,0-25-16,0 0 15,0 24-15,0-24 16,0 0-16,0 0 15,0-1-15,0 1 16,0 0 0,0 0-16,0 0 15,0-1-15,0 1 16,0 0 0,0 0-16,0 0 15,0-1 1,0 1-1,0 0 1,0 0-16,0 0 16,0-1-1,0 1 1,25-25-16,-25 25 16,0 0-1,0 0 1,0-1-1,-25 1 1,25 0 0,0 0-1,0 0 1,0-1 0,0 1-1,0 0 16,-25 0-15,25 0 15,0 0-15,0-1 15,0 1 47,0 0-15,25-25-16,-50 25-32,50 0 48,-50-25-32,25 24 47,0 1 63,25-25 296,-25 25-390,-25-25-31,0 0 15,25-25-31,0 0 31,25 25-15,-25-24-16,25 24 16,0 0 15,-25 24-16,25-24 1,-25 25-16,-25-25 16,25 25-1,-25-25 1,25 25 0,-25-25-16,25-25 15,-25 25 1,25-25-16,0 0 15,25 25 1,-25-24 0,25 24-16,0 0 31,-25 24 0,0 1-15,-25-25-16,25 25 15,-25-25-15,0 25 16,1-25 0,-1-25-1,25 0 1,25 25-16,-25-25 16,24 25-16,-24-24 15,25 24-15,0 0 16,0 0-1,-25 24 17,0 1-17,-25-25-15,25 25 16,-25-25 0,0 25-16,1-25 15,24-25 1,-25 25-16,25-25 31,25 25-15</inkml:trace>
  <inkml:trace contextRef="#ctx0" brushRef="#br0" timeOffset="51696.624">5705 8781 0,'-25'0'31,"50"25"63,0-25-78,24 0-1,-24 0-15,25 0 16,0 0-16,-1 0 16,1 0-16,-1 0 15,26 0-15,-26 0 16,1-25-16,0 25 15,24 0-15,-24 0 16,-1 0-16,-24 0 16,25 0-16,-1 0 15,1 0-15,-25 0 16,24 0-16,1-25 16,-25 25-16,-1 0 15,26 0-15,-25 0 16,25 25-16,-26-25 15,1 0-15,25 0 16,-25 0-16,24 0 16,-24 25-16,25-25 15,-1 0-15,-24 0 16,25-25-16,24 25 16,-24 0-16,-1 0 15,1 0-15,-1 0 16,1-25-1,0 50-15,-1-25 16,1 0-16,-1 0 16,-24 0-16,25 0 15,-1 0-15,-24 25 16,25-25-16,0 0 16,-1 0-16,1 0 15,-1 0-15,1 0 16,0 0-16,-1-25 15,1 25-15,-1 0 16,26 0-16,-26 0 16,-24 0-16,50-25 15,-51 25-15,51 0 16,-50 0-16,24-25 16,1 25-16,-1 0 15,1 0-15,-25 0 16,25-25-16,-1 25 15,-24 0-15,25 0 16,-1 0-16,1 0 16,-1-24-16,1 24 15,0 0 1,-1 0-16,1 0 0,-1 0 16,-24-25-1,25 25-15,-1 0 16,1 0-16,-25 0 15,24 0-15,1-25 16,0 25-16,-26 0 16,1 0-16,25-25 15,-25 25-15,0 0 16,-1 0-16,1 0 16,0 0-16,0-25 15,0 25-15,-1 0 16,1 0-16,0 0 15,0 0-15,0 0 16,-1 0 0,1 0-1,-25-24 1,25 24 0,0 0-1,-25 24-15,25-24 16,-1 0-1,1 0 17,0 0-17,0 0 1,0 0 31,-25 25-47,0-50 15,24 50-15,1-25 63,0 0-32,0 0 16,0 0 16,-25-25 30,24 25-46,-48 0-31,-1 0-1</inkml:trace>
  <inkml:trace contextRef="#ctx0" brushRef="#br0" timeOffset="52760.472">5184 8607 0,'0'0'0,"25"-25"16,-25 1-1,0-1-15,0 0 32,0 50-17,0 0 1,0 24-16,0 1 15,25-25-15,-25 24 16,0 26-16,25-26 16,-25-24-16,0 25 15,0-1-15,0-24 16,24 0-16</inkml:trace>
  <inkml:trace contextRef="#ctx0" brushRef="#br0" timeOffset="53192.4052">5234 8706 0,'0'0'0,"0"-24"16,0-1-1,0 0 1,25 0 0,-1 25-1,1 0-15,0 0 16,25 0 0,-26 25-16,26 0 15,-25-25-15,24 25 16,-24 24-16,0-24 15,0 0-15,0 24 16,-25-24-16,0 0 16,0 25-16,0-26 15,-25 26-15,0-25 16,-25 0-16,26 0 16,-1-25-16,-25 0 15,25 0-15,1 0 16,-1 0-16,0 0 15</inkml:trace>
  <inkml:trace contextRef="#ctx0" brushRef="#br0" timeOffset="67968.7366">14436 7293 0,'0'-25'32,"25"25"77,-25 25-78,25-25-31,0 24 32,0-24-17,-25 25-15,24 0 16,1 0-1,-25 0 1,25-1-16,0-24 16,-25 25-16,25 0 15,-25 0-15,24 0 16,-24-1-16,0 1 16,25-25-16,-25 25 15,0 0-15,0 0 16,-25-1-16,25 1 15,0 0-15,0 25 16,0-26-16,-24 1 16,24 0-16,-25 0 15,25 0 1,0-1-16,-25 1 16,25 0-16,-25 0 15,0 0 1,25 0-16,-24-1 15,24 1 1,-25-25-16,25 25 16,-25-25-1,25 25-15,-25 0 32,25-50 46</inkml:trace>
  <inkml:trace contextRef="#ctx0" brushRef="#br0" timeOffset="69264.1315">14684 7268 0,'25'0'16,"-50"0"46,50 0-31,-25 25-15,25-25 0,-25 24-1,25-24-15,-25 25 16,25-25-16,-1 25 16,1 0-1,0-25-15,-25 25 16,25-25-16,0 24 15,-1 1 1,1 0 0,-25 0-16,25 0 15,-25-1 1,0 1 0,0 0-1,0 0-15,0 0 16,0-1-1,0 1-15,0 0 16,0 0-16,0 0 16,0-1-1,0 1-15,0 0 16,0 0 0,-25 0-16,25-1 15,0 1 1,-25 0-16,25 0 15,0 0-15,-24-25 16,24 25-16,-25-1 16,0 1-1,0-25-15,0 25 16,1 0 0,-1-25-16,25 25 15,-25-25-15,25 24 16,-25-24-1,25 25 48,0-50 62</inkml:trace>
  <inkml:trace contextRef="#ctx0" brushRef="#br0" timeOffset="70376.4657">14709 7243 0,'0'25'31,"25"-25"0,0 0 1,0-25-17,-1 25 1,1 0-1,0 0-15,0 0 16,0 0-16,-1 0 16,1 0-16,0 0 15,0 0-15,24 0 16,-24 0-16,25 0 16,-25 0-16,-1 0 15,26 0-15,-25 0 16,24 0-16,-24 0 15,0 0-15,25 0 16,-25 25-16,-1-25 16,1 0-16,0 0 15,0 25-15,0-25 16,-1 0 0,1 24-16,0-24 15,0 0-15,0 25 16,-1-25-16,1 25 15,0-25-15,0 0 16,0 25 0,-1-25-16,1 25 15,0-25-15,0 24 16,0 1 0,-1-25-16,1 25 15,0-25 1,-25 25-16,25-25 15,-25 25-15,25-25 16,-1 0 0</inkml:trace>
  <inkml:trace contextRef="#ctx0" brushRef="#br0" timeOffset="71512.7273">14808 8186 0,'25'24'63,"0"-24"-48,25 0 1,-26 0-1,26 0-15,-25-24 16,24 24-16,1 0 16,0-25-16,-1 25 15,1-25-15,-1 0 16,1 25-16,0-25 16,-1 1-16,1-1 15,0 25-15,24-25 16,-24 0-16,-1 0 15,1 0-15,-25 1 16,24 24-16,-24-25 16,0 0-1,0 25-15,-1-25 16,1 25-16,0-25 16,0 1-1,0 24-15,-25-25 16,24 25-16,-24-25 15,25 25-15,-25-25 16,25 25-16,-25-25 16,25 25-16,-25-24 15,25-1 1,-1 0 0,-24 0-1,25 25-15,-25-25 16,0 1-1,-25 24 32,1 24-31</inkml:trace>
  <inkml:trace contextRef="#ctx0" brushRef="#br0" timeOffset="72448.2078">16049 7565 0,'0'0'0,"0"25"15,0-50 32,24 25 16,-24 25-63,25-25 31,0 0-15,-25 25-1,25-25-15,0 0 16,-1-25 0,1 25-16,25 0 15,-25 0-15,24 0 16,1 0-16,-25-25 15,24 25-15,1 0 16,-25 0-16,24 0 16,1 0-16,-25 0 15,24 0-15,1 0 16,0-24-16,-1 24 16,-24 0-16,25 0 15,-1 0-15,-24 0 16,25 0-16,-1-25 15,-24 25-15,0 0 16,24 0 0,-24 0-16,0 0 15,0-25-15,0 25 16,-1 0 0,1 0-1,0 0 32,-50 0 62</inkml:trace>
  <inkml:trace contextRef="#ctx0" brushRef="#br0" timeOffset="76168.5902">13320 6251 0,'25'0'15,"-25"-25"1,0 0 0,0 0-1,25 25 32,-25 25-47,0 0 16,0 0-1,0 0-15,0-1 16,25 1-16,-25 0 16,0 25-16,0-26 15,0 1-15,0 0 16,0 25-16,0-26 16,24 1-16,-24 0 15,0 25-15,0-26 16,0 1-16,0 0 15,0 0-15,0 0 16,0-1-16,0 1 16,0 0-16,0 0 15,25 0-15,-25 0 16,0-1-16,0 1 16,0 0-1,0 0-15,25 0 16,-25-1-1,0 1-15,0 0 16,0 0 0,0 0-1,25-25-15,-25 24 16,0 1 0,0 0-1,0 0 16,0 0 1,0-1 15,0 1-32,-25 0 16,25 0 1,0 0 15,25-25-16,-50 0-16,50 0 1,-50 24 0,50-24-16,-25 25 62,25-25-62,-1 0 16,1 0-1,0 0-15,0 0 16,0 0-16,-1 25 16,26-25-16,-25 0 15,0 0-15,24 0 16,-24 0-16,0 0 16,0 0-16,-1 0 15,1 0-15,0 0 16,0 0-1,0 0-15,-1 0 16,1 0 0,0 0-16,0 0 15,0-25-15,-1 25 16,1 0 0,0 0-16,0 0 15,0 0 1,-1 0-1,1 0 17,0 0-17,0 0 17,0 0-1,-25 25-16,25-25-15,-1 0 47,1 0-15,0 0 155,-50 0-109</inkml:trace>
  <inkml:trace contextRef="#ctx0" brushRef="#br0" timeOffset="79520.2961">11782 8434 0,'-25'0'16,"1"0"-1,-1 0 17,0 0-1,0 24-15,0-24-1,1 0 63,48 0-15,1 0-48,0 0-15,0 0 16,0 0-16,24 0 16,-24 0-16,25 25 15,-1-50-15,1 25 16,-1 0-16,1 0 16,0 0-16,-1 0 15,1 0-15,0 0 16,-1 0-16,-24 0 15,25 0-15,-1 0 16,-24 0-16,25 0 16,-26 0-16,26 0 15,-25 0-15,24 0 16,-24 0-16,25 0 16,-25 0-16,24 0 15,-24-24-15,25 24 16,-26 0-16,26 0 15,-25-25 1,0 25-16,24 0 0,-24 0 16,0 0-1,0 0-15,-1 0 16,1-25 0,0 25-16,0 0 15,0 0-15,0 0 16,-1 0-16,1 0 15,0 0 1,0 0-16,0 0 16,-1 0-16,1 0 15,0 0 1,-25-25-16,25 25 16,0 0-16,-1 0 15,-24 25-15,25-25 16,0 0-1,0 0 1,-25-25 0,0 0 15,0 1 0,0-1-15,25 0-1,-25 0 1,-25 0-16,25 1 16,0-1-16,0 0 15,0 0-15,0 0 16,-25-24-16,25 24 16,0 0-16,0 0 15,0 0 1,0 1-16,-25-1 15,25 0 1,0 0 15,0 0 1,25 1 30,0 24-46,0 0-1,24 0 1,-24-25-16,0 50 16,0-50-1,24 50-15,-24-25 16,0-25-16,24 25 15,-24 25-15,0-25 16,25 0-16,-26 0 16,1 0-16,0 0 15,0 0-15,0 0 16,-1 0-16,1-25 16,0 25-16,0 0 15,0 0-15,-1 0 16,1 0-16,0 0 15,0 0 1,0 0 0,0 0-1,-1 0 1,1 0 0,0 0 46,0 0-31,0 0 16,-1 0-16,1 0 16,0 0 31,-25 25-46,25-25-17,0 0 1</inkml:trace>
  <inkml:trace contextRef="#ctx0" brushRef="#br0" timeOffset="82328.6962">17363 6623 0,'0'0'0,"0"-25"16,0 0-16,-25 25 15,25-25-15,25 50 63,0 0-47,0 0-16,0 0 15,-1 24-15,1-24 16,0 0-16,0 0 15,0-1-15,-25 1 16</inkml:trace>
  <inkml:trace contextRef="#ctx0" brushRef="#br0" timeOffset="82607.5803">17735 6548 0,'0'0'0,"0"25"15,-24 0 1,24 0-16,-25 0 16,0 24-16,0 1 15,0-1-15,-24 26 16,24-25-1,-25 24-15,25-24 16,1-1-16,-1 1 16,0-25-16,0-1 15</inkml:trace>
  <inkml:trace contextRef="#ctx0" brushRef="#br0" timeOffset="82952.7358">18256 6648 0,'0'0'16,"25"0"0,-25-25-16,25 25 15,24-25-15,-24 25 16,25-25 0,-25 25-16,24-25 15,1 25-15,-25 0 16,0 0-16,-1-24 15</inkml:trace>
  <inkml:trace contextRef="#ctx0" brushRef="#br0" timeOffset="83144.3919">18207 6573 0,'0'0'0,"24"-25"16,1 25-16,25-24 16,-25-1-16,24 25 15,1-25-15,-1 25 16,26-25-16,-50 25 16</inkml:trace>
  <inkml:trace contextRef="#ctx0" brushRef="#br0" timeOffset="83760.4623">19298 6052 0,'0'0'0,"25"0"0,-25 25 31,0 0-15,-25 0-16,0 24 15,-24 1-15,24 0 16,-50-1-16,26 1 16,-1-25-16,1-1 15,24 1-15,0-25 16,0-25-16,25 1 16,0-1-16,25-25 15,-25 1 1,25-1-16,24 0 15,-24 26-15,0-26 16,25 25-16,-26 0 16,1 1-16,25-1 15,-25 0-15,24 25 16,-24 0-16,25 0 16,-26 0-16,1 25 15,0 0-15,-25-1 16,25 1-16,-25 25 15,0-1-15,0 26 16,-25-26-16,25 26 16,0-26-16,-25 26 15,0-26-15,25 26 16,-24-26-16</inkml:trace>
  <inkml:trace contextRef="#ctx0" brushRef="#br0" timeOffset="83929.7926">19348 6945 0,'-25'0'15,"25"25"48</inkml:trace>
  <inkml:trace contextRef="#ctx0" brushRef="#br0" timeOffset="84928.4193">17487 7590 0,'-25'0'16,"25"-25"-16,0 1 15,0-1 1,0 0-1,-24 0 1,48 0 15,1 25 1,0 0-17,-25 25 1,25-25-16,-25 25 15,0 0-15,0 0 16,0-1-16,-25 1 16,25 0-16,-25-25 15,0 0-15,1 0 32,24-25-17,0 0-15,24 1 16</inkml:trace>
  <inkml:trace contextRef="#ctx0" brushRef="#br0" timeOffset="95151.5661">9103 5655 0,'0'-24'78,"25"24"-63,-25-25 1,25 0 0,-25 0-16,0 0 15,0 1 1,25 24-1,-25 24 48,0 1-47,0 0-16,0 0 15,0 0 1,0-1-16,0 1 15,0 0-15,0 0 16,0 0 0,0-1-1,0 1 1,0 0 0,0 0 30,0 0 79,-25-25 47,0 0-140,50 0 77,0 0-78,0 0 0,-1 0 63,1 0 141,-25-25-1</inkml:trace>
  <inkml:trace contextRef="#ctx0" brushRef="#br0" timeOffset="97337.4101">9252 7764 0,'0'0'0,"-25"0"16,25-25-1,0 0 1,25 0-1,-25 1 1,25 24-16,-25-25 16,25 0-1,0 25 1,-25-25-16,24 25 16,1 0-16,0 0 15,0 25 16,0-25-15,-25 25 0,-25 0-1,25-1 1,0 1 0,-25-25-16,25 25 15,0 0 1,-25 0-16,25-1 15,-25-24 1,25 25-16,-24 0 16,24 0-1,-25 0 1,25-1 15,25-24 32,-25 25-48,24-25-15,1-25 16,-25 50 0,0-50-16,25 25 15,0 0 1,0 0 15,-1 0 63,1 0 15,-25 25-62,25-25 0,-25-25 15,0 50-46</inkml:trace>
  <inkml:trace contextRef="#ctx0" brushRef="#br0" timeOffset="99752.3547">12353 5606 0,'0'0'0,"0"-25"15,-25 25-15,0 0 31,50-25 48,0 0-64,0 25-15,-1 0 16,1 0-1,-25 25-15,25-25 16,-25 25 0,-25 0-1,25 0-15,-25-25 16,1 24-16,24 1 16,-25-25-1,25 25-15,25-25 47,-1 0-47,1 0 16,0 0-16,0 0 15,0 25-15,-1-25 16,-24 25 0,-24-1-1,-1 1 1,-25 0-16,25-25 15,1 25-15,-1-25 16,0 25-16,0-25 16,0 0-16,50 0 15</inkml:trace>
  <inkml:trace contextRef="#ctx0" brushRef="#br0" timeOffset="101944.3666">12278 7913 0,'25'-25'16,"-25"0"15,0 50 16,-25 0-47,25-1 16,-24 1-16,-1 0 15,0 25-15,25-25 16,-25-1-16,25 1 16,0 0-1,25-25-15,0 0 16,0 0-16,-1-25 16,26 25-1,0 0-15,-1-25 16,1 25-16,-25 0 15,-1-24-15</inkml:trace>
  <inkml:trace contextRef="#ctx0" brushRef="#br0" timeOffset="102328.4105">12402 7888 0,'0'0'16,"0"25"31,0-1-47,-24 1 15,24 0-15,0 25 16,0-25-16,0-1 15,0 26-15,0-25 16</inkml:trace>
  <inkml:trace contextRef="#ctx0" brushRef="#br0" timeOffset="109135.5572">16396 8086 0,'0'0'0,"0"-24"0,0-1 16,0 0-1,0 0 1,-25 25-1,25 25 17,-25-25-32,25 25 15,-25 0 1,25-1-16,-24-24 16,24 25-1,24-25 1,1-25 15,0 25-31,0 0 16,0 0-1,0 0 1,-1 25-16,1-25 16,0 0-1,-25 25-15,25 0 16,-25 0-1,0-1 1,-25 1 0,25 0-1,-25 0 1,0-25 0,25 25-1,-24-25-15,-1 0 16,0 0-1,0 0-15,0 0 16,25-25 0,-25 25-1,25-25 1</inkml:trace>
  <inkml:trace contextRef="#ctx0" brushRef="#br0" timeOffset="109600.5228">16371 7937 0,'0'-24'15,"25"24"32,0 0-31,0 0-1,-1 0 1,1-25 0,0 25-16,0 0 15,0 0 16</inkml:trace>
  <inkml:trace contextRef="#ctx0" brushRef="#br0" timeOffset="118329.096">4837 10666 0,'-25'0'47,"25"-25"-31,0 0-1,0 1 1,0-1 0,25 25-1,-25-25 1,0 50-1,25 0 1,-25 24 0,0 1-16,25-25 15,-25 24-15,0 1 16,0-1-16,0 1 16,-25 0-16,25-1 15,0-24-15,0 25 16,0-26-16,25 1 15,-25 0-15</inkml:trace>
  <inkml:trace contextRef="#ctx0" brushRef="#br0" timeOffset="119000.2091">5085 11063 0,'0'0'0,"0"-25"47,25 25-31,-25-25 0,25 50 15,-25 0 0,-25-25-31,25 25 31,0-50 47,25 25-15</inkml:trace>
  <inkml:trace contextRef="#ctx0" brushRef="#br0" timeOffset="120400.3857">4738 12179 0,'-25'0'32,"25"-25"-1,-25 25-16,25-25-15,25 1 16,-25-1 0,0 0-16,25 0 15,-1-24-15,1 24 16,0 0-16,0 0 16,0 25-16,-25-25 15,25 25-15,-1 0 16,-24 25-16,25 0 15,-25 25 1,0-26 0,-25 1-16,25 25 15,-24-1-15,24 1 16,-25 0-16,0-25 16,0 24-16,0 1 15,0-1-15,1 1 16,-1-25-16,25 0 15,0-1 1,25-24 0,-1 0-16,1-24 15,0 24-15,0-25 16,25 0-16,-26 0 16,1 25-16</inkml:trace>
  <inkml:trace contextRef="#ctx0" brushRef="#br0" timeOffset="120679.9032">5135 12402 0,'0'0'0,"0"-24"0,24 24 15,-48 0 48,24 24-47</inkml:trace>
  <inkml:trace contextRef="#ctx0" brushRef="#br0" timeOffset="121752.8532">4762 13295 0,'0'-24'0,"-24"24"16,24-25-1,-25 25 1,25-25-16,25 0 15,-25 0 1,24 25-16,1-25 16,0 25-16,0-24 15,0 24-15,0 24 16,-1 1 0,-24 25-16,0-25 15,0 0 1,0 24-16,-24-24 15,24 0-15,-25 0 16,25-1-16,25-24 31,-1 0-31,26 0 16,-25 0 0,0 0-16,-1 0 15,1 25-15,-25 0 16,25 0-16,-50 0 15,25 24-15,-25-24 16,1 25-16,-1-26 16,-25 1-16,25 0 15,-24 0-15,24 0 16</inkml:trace>
  <inkml:trace contextRef="#ctx0" brushRef="#br0" timeOffset="122304.3136">5234 13742 0,'0'-25'16,"25"25"30,-50 25 17,25 0-47,0-50 15</inkml:trace>
  <inkml:trace contextRef="#ctx0" brushRef="#br0" timeOffset="123592.4523">4762 14337 0,'0'0'0,"25"-25"16,-25 0-16,25 1 15,-50 48 1,0 1-1,1 0-15,-1 25 16,0-1-16,-25 1 16,26 0-16,-1-1 15,0 1-15,25-25 16,-25-1-16,50 1 16,0 0-1,24-25 1,-24 0-16,25 0 15,-25-25-15,-1 25 16,26 0-16,-25 0 16</inkml:trace>
  <inkml:trace contextRef="#ctx0" brushRef="#br0" timeOffset="123832.6678">4837 14412 0,'0'0'0,"-25"0"16,25 24 15,0 26-31,0-25 16,0 24-16,0 26 15,0-26-15,0 26 16,0-26-16,25 26 15,-25-26-15,25-24 16</inkml:trace>
  <inkml:trace contextRef="#ctx0" brushRef="#br0" timeOffset="124088.8656">5259 14660 0,'0'0'0,"0"-25"15,24 25 1,-48 0 15,-1 25-15</inkml:trace>
  <inkml:trace contextRef="#ctx0" brushRef="#br0" timeOffset="125264.4589">4812 15677 0,'0'0'0,"0"-50"0,0 25 16,0 0-16,0 1 15,0-1 1,-25 25 0,0 25 15,25-1-31,-24 1 15,24 0-15,0 0 16,0 0-16,0-1 16,0 1-16,0 0 15,24-25-15,1 0 16,0 0 0,0 0-1,0-25 1,-25 50-16,25-25 15,-1 0-15,-24 25 16,25-25-16,-25 25 16,0-1-16,0 1 15,25 0-15,-50 0 16,25 0-16,0-1 16,0 1-16,-25 0 15,1 0-15,-1 0 16,0-25-1,0 0-15,0 0 16,0 0 0,1 0-1,-1-25 1,25 0 0</inkml:trace>
  <inkml:trace contextRef="#ctx0" brushRef="#br0" timeOffset="125656.3782">4762 15577 0,'0'0'0,"25"0"16,-25-24 0,25 24-16,0 0 15,-25-25-15,25 25 16,0 0-1,-1-25-15,1 25 16,0 0 0,-25-25-16,25 25 15,0 0 1,-1 0 0,1 0-1</inkml:trace>
  <inkml:trace contextRef="#ctx0" brushRef="#br0" timeOffset="145128.2819">5407 6400 0,'0'-25'0,"0"0"46,0 0-14,25 50-1,-25 0-15,0 0-1,0-1-15,0 1 16,0 0-16,0 25 15,-25-26-15,25 1 16,0 0-16,-24 0 16,24 0-1</inkml:trace>
  <inkml:trace contextRef="#ctx0" brushRef="#br0" timeOffset="145848.3225">5482 6400 0,'-25'0'15,"25"-25"17,25 25-17,-25-25-15,25 25 16,-25-25-16,24 25 15,1 0-15,0 0 16,0 0-16,0 0 16,-1 25-16,1 0 15,-25 0 1,25-25-16,-50 24 16,25 1-16,0 0 15,-25 0-15,25 0 31,-24-25-31,-1 0 16,50 0 31,-25-25-47,24 25 16,1 0-16,0 0 15,0 0-15,0 0 16,-1 0-16,-24 25 15,25-25-15,-25 24 16,0 1 0,0 0-16,-25 0 15,1 0-15,-1-1 16,0-24-16,0 25 16,0 0-16,-24-25 15,24 0-15,0 0 16,0 0-1,25-25-15,-24 25 16,24-25 0</inkml:trace>
  <inkml:trace contextRef="#ctx0" brushRef="#br0" timeOffset="147424.6516">5432 6697 0,'-25'0'47,"1"0"0,24-25-16,0 1 125,24 24-140,1 0 0,-25 24-1,25-24-15,0 0 16,0 0 0,-1 25-16,1-25 15,25 0 1</inkml:trace>
  <inkml:trace contextRef="#ctx0" brushRef="#br0" timeOffset="160143.5036">5904 11013 0,'0'0'0,"0"-25"79,0 1-64,24 24-15,-24-25 16,0-25-16,0 25 15,25 1-15,-25-26 16,0 25-16,25-24 16,-25 24-16,0-25 15,0 25 1,0 1-16,25-1 0,-25 0 31,0 0-31,25 25 47,-1 0-31,-24 25-1,25 0-15,0 0 16,-25-1-16,25 1 16,-25 25-16,25-25 15,-25-1-15,24 26 16,-24-25-16,0 24 15,25-24-15,-25 0 16,25 25-16,-25-26 16,25-24-16,-25 25 15,0 0-15</inkml:trace>
  <inkml:trace contextRef="#ctx0" brushRef="#br0" timeOffset="160912.3426">5953 10864 0,'0'-24'16,"25"48"62,0-24-15,-25-24-48,25 24 1,-1 0-1,1 0 17,0 0-17,0 0 17,0 0-1,-1 0 31</inkml:trace>
  <inkml:trace contextRef="#ctx0" brushRef="#br0" timeOffset="161320.247">6548 10740 0,'25'0'0,"-25"-24"0,25 24 31,0 0-31,0 0 16,-1 0-16,1 0 16,0 0-16,0 0 15,0 0-15,-1 0 16,1 0-16</inkml:trace>
  <inkml:trace contextRef="#ctx0" brushRef="#br0" timeOffset="161736.5898">6697 10616 0,'0'0'0,"0"25"47,0 0-32,25 0 1,-25 0-16,0-1 15,0 1-15,0 25 16,0-25-16,0 24 16,0-24-16,0 0 15</inkml:trace>
  <inkml:trace contextRef="#ctx0" brushRef="#br0" timeOffset="162040.3836">6995 10592 0,'0'0'0,"0"-25"16,0 50 0,0-1-1,0 26-15,0-25 16,25 24-16,-25-24 16,0 25-16,0-25 15,-25 24-15</inkml:trace>
  <inkml:trace contextRef="#ctx0" brushRef="#br0" timeOffset="162551.5386">7020 10666 0,'0'-25'16,"0"0"0,25 1-1,-1 24 17,1 0-32,0 24 15,0-24 1,-25 25-16,0 25 15,25-25-15,-50-1 16,25 1-16,0 0 16,0 0-1,25-25 1,-1 0-16,1-25 16,0 25-1,0 0-15,0 0 16,-25 25-1,-25 0 1,25 24-16,-25-24 16,0 0-16,0 0 15,-24 24-15,24-24 16,-25 0-16,26-25 16,-1 0-16,0 0 15,0 0-15,25-25 16</inkml:trace>
  <inkml:trace contextRef="#ctx0" brushRef="#br0" timeOffset="162912.2141">7665 10691 0,'0'0'0,"-25"0"16,50 0 15,-25-25-31,24 25 15,1 0-15,0 0 16,0-25-16,24 25 16,-24 0-16,0-25 15,25 25-15,-26 0 16,26 0-16,-25 0 16,0 0-1</inkml:trace>
  <inkml:trace contextRef="#ctx0" brushRef="#br0" timeOffset="163200.6216">7888 10492 0,'0'0'0,"0"25"15,-25-25 1,50 25-16,-25 0 16,0 0-16,0 24 15,0-24-15,25 25 16,-1-26-16,-24 26 15,25-25 1</inkml:trace>
  <inkml:trace contextRef="#ctx0" brushRef="#br0" timeOffset="163728.5053">8533 10641 0,'0'0'0,"25"0"63,-50-25-32,0 25 0,0 0-15,0 0-16,1 0 15,-1 25-15,-25 0 16,25 25-16,25-26 16,-24 26-16,24 0 15,24-1-15,1 1 16,0-25-16,25 24 15,-26-49-15,26 0 16,24 0-16,-24-25 16,-25 1-16</inkml:trace>
  <inkml:trace contextRef="#ctx0" brushRef="#br0" timeOffset="166568.635">9252 5333 0,'-25'-25'0,"1"25"32,-1 0-1,0 0-31,25 25 16,-25-25-16,25 25 15,-25-25-15,1 25 16,24-1-16,-25 1 15,0 0 1,25 0-16,-25-25 16,25 25-16,0-1 15,-25 1-15,25 0 16,0 0-16,-25 0 16,25-1-1,0 1 1,0 0-1,0 0 1,25-25-16,-25 25 16,0-1-1,-25 1 1,25 0 0,0 0-1,25-25-15,-25 25 16,0 0-1,25-25 1,-25 24 0,25-24-1,0 25 17,0-25-17,-1 0 1,-24 25-1,25-25-15,0 0 16,0 25 0,0-25 15,-1 0-15,1 0-16,0 0 15,0 0 1,0 0-16,-1-25 15,1 25-15,0 0 16,0-25-16,0 25 16,-1 0-16,1-25 15,0 25 1,-25-24 0,25 24-16,-25-25 15,25 0-15,-25 0 16,0 0-1,0 0 1,0 1 0,0-1-16,-25 0 15,25 0 1,0 0-16,0 1 16,-25-1-1,25 0-15,0 0 16,-25 0-16,25 1 15,-25-1-15,1 0 16,24 0 0,-25 25-16,25-25 15,-25 25-15,0-24 16,0 24 0,25-25-16,-24 25 15,-1 0-15,25-25 16,-25 25-1,0-25 1,0 25 15,1 0 16,48 25-16</inkml:trace>
  <inkml:trace contextRef="#ctx0" brushRef="#br0" timeOffset="194280.2946">6226 12080 0,'0'25'94,"25"-1"-78,0-24 15,-25 25-31,24-25 16,1 0-1,-50 0 32,25-25-47,-24 1 16,-1 24-1,25-25-15,-50 25 16,25 0-16,1 0 16,-1 25-16,0-25 15,-25 24-15,26 1 16,-1 25 0,25-25-16,-25 24 15,25-24-15,0 25 16,0-25-16,25-1 15,0 26-15,-1-25 16,1-25 0,0 25-16,25-25 15,-26 0-15,26-25 16,0 0-16,-26 25 16,1-25-16,0 0 15</inkml:trace>
  <inkml:trace contextRef="#ctx0" brushRef="#br0" timeOffset="195176.4284">6028 12030 0,'-25'0'16,"25"-25"0,0 1 124,25 24-124,-1 0-16,1 0 15,0-25-15,0 25 16,24-25-16,-24 25 16,25 0-16,-25-25 15,24 25-15,-24 0 16,0 0-16,0 0 16,-1 0-1</inkml:trace>
  <inkml:trace contextRef="#ctx0" brushRef="#br0" timeOffset="197680.8372">9351 7466 0,'-24'-25'32,"-1"25"14,25 25-30,-25-25 0,25 25 15,-25-25-31,25 25 16,-25-25-1,25 25 1,-24-1-1,24 1 17,-25-25-17,25 25-15,0 0 32,-25-25-17,25 25-15,0-1 47,0 1-31,25 0 15,-25 0-15,0 0-1,0-1 1,0 1-1,0 0 1,0 0 0,0 0-1,0-1 17,25-24-17,-25 25 16,0 0-15,24 0 0,-24 0-1,0 0 17,25-25-1,-25 24-31,25-24 31,0 0-15,0 0-1,-1 0 1,1 25 0,0-25-16,0 0 15,-25-25 1,25 50-16,-1-25 15,1 0-15,0 0 16,0 0 0,0-25-16,-1 25 15,1 0 1,0 0-16,0 0 16,0-24-1,-1 24 1,1 0-1,0-25 1,-25 0 0,25 0-1,-25 0 1,0 0 0,0 1-16,0-1 15,0 0 1,0 0-16,0 0 15,0 1 1,0-1-16,-25 25 16,25-25-16,0 0 15,-25 0 1,25 1-16,-25 24 16,25-25-16,-24 0 15,24 0-15,-25 25 16,25-25-16,-25 25 15,0-24-15,0 24 16,25-25 0,-24 25-16,-1 0 15,25-25-15,-25 25 16,0 0-16,0-25 16,1 25-16,-1 0 31,0 0-31,0 0 15,0 0-15,1 0 16,-1 0 0,0 0-1,0 0 1,25 25 15,25-25-15</inkml:trace>
  <inkml:trace contextRef="#ctx0" brushRef="#br0" timeOffset="224224.1685">6201 13543 0,'0'0'0,"0"-24"47,0-1-16,0 0-15,25 0 0,-25 0-1,0-24-15,0 24 16,25 0-16,-25 0 15,0-24-15,25 24 16,-25 0-16,24 0 16,-24 0-1,25 25 17,-25 25-17,25-25-15,0 25 16,-25 0-16,25 0 15,-25 0-15,0-1 16,24 1-16,-24 0 16,0 0-16,25 0 15,-25-1 1,0 1-16,25-25 16,-25 25-16,0 0 15,0 0 16,-25-25-31</inkml:trace>
  <inkml:trace contextRef="#ctx0" brushRef="#br0" timeOffset="225095.4404">6226 13469 0,'-25'0'31,"50"0"78,-25-25-78,25 25 32,-25-25-63,25 25 16,-1 0-1,1 0 16,0 0-31,0 0 16,0 0 0,-1 0 15</inkml:trace>
  <inkml:trace contextRef="#ctx0" brushRef="#br0" timeOffset="225623.1343">6697 13395 0,'25'0'15,"-25"-25"1,25 25-16,0 0 16,-1 0-1,1 0-15,0 0 31,0 0-31,0-25 16,0 25-16,-1 0 16,1 0-1</inkml:trace>
  <inkml:trace contextRef="#ctx0" brushRef="#br0" timeOffset="226016.4425">6846 13246 0,'0'0'0,"0"25"46,0-1-30,0 1 0,0 0-16,25 0 15,-25 0-15,0 24 16,0-24-16,0 0 16</inkml:trace>
  <inkml:trace contextRef="#ctx0" brushRef="#br0" timeOffset="226416.4536">7094 13221 0,'0'0'0,"0"25"63,0 0-48,25-1-15,-25 26 16,0-25-16,0 0 16,0 24-16,-25-24 15,25 0-15</inkml:trace>
  <inkml:trace contextRef="#ctx0" brushRef="#br0" timeOffset="226968.2193">7144 13271 0,'0'0'0,"0"-25"15,0 0 1,25 25 0,-25-25 15,24 50-31,1-25 15,-25 25 1,25-25 0,-25 25-16,0-1 15,0 1 1,-25-25-16,25 25 16,25-25-1,-25 25 1,25-25-1,0 0-15,-1 0 16,1 0-16,0 0 16,-25 25-1,-25-1-15,25 1 16,-25 0-16,1 0 16,-1 0-1,0-1-15,0-24 16,0 25-16,1-25 15,-1 0 1,25-25 0</inkml:trace>
  <inkml:trace contextRef="#ctx0" brushRef="#br0" timeOffset="227288.1847">7516 13345 0,'25'0'16,"-1"0"-1,1-25 1,0 25-16,0 0 16,24 0-1,-24 0-15,25 0 16,-25 0-16,-1 0 16,1 0-16,0 25 15</inkml:trace>
  <inkml:trace contextRef="#ctx0" brushRef="#br0" timeOffset="227576.3461">7764 13196 0,'0'-25'16,"0"50"-1,0 0 1,0 25 0,0-26-16,0 26 15,25-25 1,-25 24-16,0 1 0,0-25 15,24 0 1</inkml:trace>
  <inkml:trace contextRef="#ctx0" brushRef="#br0" timeOffset="228055.8084">8210 13320 0,'-24'0'0,"48"0"32,-24-25-17,0 1 1,0-1 0,-24 25 15,-1 25-16,25-1 1,-25 26-16,25-25 16,0 24-16,0 1 15,25-25-15,0 0 16,-1-1-16,1 1 16,25-25-16,-1 0 15,-24-25-15,25 1 16,-1-1-16</inkml:trace>
  <inkml:trace contextRef="#ctx0" brushRef="#br0" timeOffset="233440.6733">6127 13047 0,'-25'0'78,"0"0"-31,25 25-31,-25 0-1,25 0 17,-24-25-32,24 24 15,-25 1 1,25 0 0,0 0-16,-25 0 31,25 0-16,0-1 1,0 1-16,25 0 31,-25 0-31,0 0 16,0-1 0,0 1-1,25-25-15,-25 25 16,0 0-16,0 0 15,24-1 1,-24 1 0,25 0-1,0-25-15,-25 25 16,25-25-16,0 0 16,-1 25-16,1-25 15,0 24-15,0-24 16,0 0-16,-1 25 15</inkml:trace>
  <inkml:trace contextRef="#ctx0" brushRef="#br0" timeOffset="234623.3423">8657 12923 0,'0'25'78,"25"-25"-62,-1 0 0,1 25-1,0-25 1,-25 25 0,25-25-16,0 24 15,-25 1-15,24-25 16,-24 25-16,0 0 15,25 0-15,-25-1 16,25 1 0,-25 0-16,0 0 15,0 0-15,0 0 16,0-1-16,0 1 16,0 0-16,-25 0 15,25 0-15,0-1 16,-25 1-16,25 0 15,0 0-15,-24-25 16,24 25-16,-25-1 16,0 1-16,0-25 15,25 25-15,-25-25 16,25 25-16,-24-25 16,24 25-1,-25-25-15</inkml:trace>
  <inkml:trace contextRef="#ctx0" brushRef="#br0" timeOffset="240544.252">9376 13196 0,'0'0'0,"25"25"46,0-25-14,-25 25-32,25-25 15,-1 0-15,-24 25 16,25-25-16,0 24 16,0-24-1,-25 25 1,25-25-1,-50-25 32,0 1-15,0-1-17,0 25 1,1 0-1,-1 0 1,0 0-16,0 0 16,0 25-16,1-1 15,-1 1 1,0 0-16,25 0 16,-25 0-16,25-1 15,0 1-15,0 0 16,-25 0-16,25 0 15,0-1-15,25 1 16,-25 0-16,25-25 16,-25 25-16,25-25 15,24 25-15,-24-25 16,25 0-16,-1 0 16,1-25-16,0 0 15,-1 25 1</inkml:trace>
  <inkml:trace contextRef="#ctx0" brushRef="#br0" timeOffset="242576.2221">9203 13047 0,'0'-25'0,"24"25"125,-24-24-94,25 24 16,0 0-32,0 0 1,-25-25 0,25 25-16,-1 0 15,1 0 1,0 0-16,0 0 16,0 0-1,-1 0-15,1 0 16,0 0-1,0 0 1,0-25 15,-25 50-15,0-50-16,0 50 16,24-50-1,1 25 16,0 0 48,0 0-17,0 0 1,-50 0 124</inkml:trace>
  <inkml:trace contextRef="#ctx0" brushRef="#br0" timeOffset="269200.866">5953 12799 0,'25'0'32,"0"0"77,0 0-78,-25-25-15,0 50 0,24-50-16,1 25 15,0 0 1,0 0 15,0 0-15,-1-24-1,1 24 1,0 0 0,0 0-1,0 0 1,-1 0-1,1 0-15,-25-25 16,25 25-16,0 0 16,0 0-16,-1 0 15,1 0 1,0 0 0,0 0-1,0 0 1,-1 0-16,-24-25 15,25 25-15,0 0 32,0 0-17,0 0 1,-1 0 0,1 0-1,0 0-15,0 0 31,0 0-15,-1 0-16,1 0 16,0 0-1,0 0 1,0 0 0,0 25-1,-1-25-15,1 0 16,0 0-1,0 0 1,0 0 0,-1 25-16,1-25 15,0 0 1,0 0-16,0 0 16,-1 0-1,1 0-15,0 0 16,0 0-1,0 0 1,-1 0-16,1 0 16,0 0-16,0 0 15,0 0-15,-1 0 16,1 0-16,-25 24 16,25-24-16,0 0 15,0 0-15,-1 0 16,1 0-1,0 0-15,0 0 16,0 0-16,-1 0 16,1 0-16,0 0 15,0 0-15,0 0 16,-1 0 0,1 0-16,0 0 15,0 0 1,0-24-16,-1 24 15,1 0 1,0 0-16,0 0 16,0 24-1,0-24 1,-1 0 0,1 0-16,0 0 15,0-24-15,0 24 16,-1 0-1,1 0 1,0 0 0,0 0-1,0 0 1,-1 0 15,1 0-15,0 0-1,0 0 1,0 0 0,-1 0-16,1 0 15,0 0 1,0 0-16,0 0 16,-1 0-1,1 0 1,0 0-16,0 0 15,0 0-15,-1 0 16,1 0 0,0 0-1,0 0 1,0 0 0,-1 0-1,1 0 1,0 0-16,0 0 15,0 0 1,-1 0 0,1 0-1,0 0 1,0 0 0,0 0-1,0 0 1,-1 0-1,1 0 1,0 0 0,0 0-1,0 0 1,-1 0 0,1 24-1,-25-48 1,25 48-1,0-24 1,-25-24 0,25 24-1,-1 0 1,1 0 0,0 0 15,0 0-16,0 0 17,-1 0-17,1 0 1,0 0 0,0-25-1,0 25 1,-1 0-1,1 0 17,0 0-17,0 0 17,0 0 14,-1 0 33,-48 0 92</inkml:trace>
  <inkml:trace contextRef="#ctx0" brushRef="#br0" timeOffset="325447.3418">6276 14436 0,'0'25'63,"24"-25"-63,1 25 15,0 0 17,0-25-17,-25 25 17,0-50 61,-25 25-61,25-25-32,-25 25 15,25-25 1,-25 25-16,1 0 15,-1 0 1,0 0-16,0 0 16,25 25-16,-25-25 15,1 0-15,-1 25 16,0-25-16,0 25 16,0-25-16,25 24 15,-24-24-15,-1 25 16,25 0-16,-25 0 15,25 0 1,0-1-16,0 1 16,0 0-1,25 0 1,-25 0-16,0-1 16,25-24-16,-25 25 15,24-25-15,1 0 16,0 0-16,0 25 15,0-50-15,-1 25 16,26 0-16,-25 0 16,0-25-16,24 25 15,-24 0-15,0 0 16,0-24 0,-25-1 15</inkml:trace>
  <inkml:trace contextRef="#ctx0" brushRef="#br0" timeOffset="326439.3433">6052 14287 0,'25'0'62,"-25"-24"-15,25 24-47,0 0 16,0 0 15,-1 0-15,1 0-16,0 0 15,0 0-15,0 0 16,-1 0-16,1 0 16,0 0-1,0 0-15,0-25 16,-1 25-1,1 0 1,0 0 15,0 0 16</inkml:trace>
  <inkml:trace contextRef="#ctx0" brushRef="#br0" timeOffset="328759.846">6722 14461 0,'0'0'0,"0"-25"15,25 25 32,-25 25-31,0 0 0,25 25-16,-25-26 15,0 1-15,0 25 16,0-25-16,0 24 15,0-24-15,0 0 16,0 24-16,0-24 16,0 0-16,0 0 15,0 0 1</inkml:trace>
  <inkml:trace contextRef="#ctx0" brushRef="#br0" timeOffset="329479.6998">6747 14610 0,'0'-25'15,"-25"25"-15,25-25 16,0 1 0,25 24-1,-25-25-15,25 0 16,-1 25 0,1-25-16,0 25 15,0 0-15,0 0 16,0 0-16,-1 25 15,1-25-15,0 25 16,0-25-16,-25 25 16,25-25-1,-1 24-15,-24 1 16,25-25-16,-25 25 16,0 0-16,25-25 15,-25 25-15,0-1 16,0 1-1,-25 0-15,25 0 16,-25 0 0,25-1-16,-24 1 15,-1-25-15,0 25 16,0 0-16,-24 0 16,24-25-16,0 24 15,0-24-15,0 25 16,0-25-1,50 0 1</inkml:trace>
  <inkml:trace contextRef="#ctx0" brushRef="#br0" timeOffset="337135.1899">14635 7516 0,'-25'0'125,"25"25"-47,-25-25-63,25-25 32,-25 25-31,25 25-1,-24-25 17,24-25-17,-25 25 1,0 0 46,0 0 17,0 0-33</inkml:trace>
  <inkml:trace contextRef="#ctx0" brushRef="#br0" timeOffset="345224.175">6276 15677 0,'0'0'0,"24"0"16,-24-25-1,0 0 17,-24 25-1,24 25-31,-25-25 15,0 25-15,0-1 16,25 1-16,-25 0 16,25 25-16,-24-26 15,24 26-15,0 0 16,0-26-16,0 26 16,0-25-16,0 0 15,24-1-15,1 1 16,0-25-16,0 25 15,0-25-15,24 0 16,-24 25-16,0-25 16</inkml:trace>
  <inkml:trace contextRef="#ctx0" brushRef="#br0" timeOffset="345967.9181">6524 15974 0,'0'-25'78,"24"25"-78,1-24 15,-25-1-15,25 0 16,0-25-16,-25 26 16,25-1-16,-1 0 15,-24 0 1,25 0-16,-25 1 16,25 24-1,-25 24 16,25 1-31,-25 0 16,0 0-16,25 0 16,-25-1-16,0 1 15,24 0-15,-24 0 16,25 0-16,-25-1 16,0 1-16,0 0 31,25-25-31,-25 25 15,-25-25 1</inkml:trace>
  <inkml:trace contextRef="#ctx0" brushRef="#br0" timeOffset="346328.2641">6598 15900 0,'0'0'0,"-25"0"16,50 0 31,0-25-31,0 25-1,-1 0-15,1 0 16,0 0-16,0 0 15,0 0-15,-1 0 16</inkml:trace>
  <inkml:trace contextRef="#ctx0" brushRef="#br0" timeOffset="346703.7033">7020 15850 0,'25'0'47,"-1"-25"-47,1 25 16,0 0-16,0 0 15,0 0-15,-1 0 16,26 0-16,-25 0 15,0 0-15,24 0 16</inkml:trace>
  <inkml:trace contextRef="#ctx0" brushRef="#br0" timeOffset="347088.3248">7169 15701 0,'0'0'0,"-25"0"15,25 25 17,25 0-17,-25 25-15,0-26 16,0 26-16,24-25 15,-24 24-15,0-24 16,25 25-16</inkml:trace>
  <inkml:trace contextRef="#ctx0" brushRef="#br0" timeOffset="347624.0747">7565 15726 0,'0'0'0,"0"-25"32,0 50-1,0 0-16,0 0-15,0 0 16,0 24-16,0-24 16,0 25-16,-24-1 15,24-24-15,0 0 16</inkml:trace>
  <inkml:trace contextRef="#ctx0" brushRef="#br0" timeOffset="348240.4303">7565 15850 0,'-24'0'0,"24"-25"15,-25 25 16,50-24-15,-25-1 0,24 25-16,1-25 15,25 25-15,-25-25 16,-1 25-16,1 0 16,0 25-16,-25 0 15,0 24 1,0-24-16,0 0 15,0 0-15,-25 0 16,25-1-16,0 1 31,25-50-31,0 25 16,0 0-16,-1 0 16,1 0-16,0 0 15,0 0-15,0 25 16,-50 0-1,25 0-15,-25 0 16,0-1 0,0 1-16,1-25 0,-1 25 15</inkml:trace>
  <inkml:trace contextRef="#ctx0" brushRef="#br0" timeOffset="348648.4251">8037 15850 0,'25'0'47,"-1"-25"-32,1 25 1,0 0-16,25 0 16,-26 0-16,1 25 15,25-25-15,-25 0 16,-1 0-16,1 0 16,0 25-16</inkml:trace>
  <inkml:trace contextRef="#ctx0" brushRef="#br0" timeOffset="349024.2006">8235 15701 0,'0'-24'15,"0"48"16,0 1-15,0 0-16,0 0 16,0 0-16,0 24 15,0 1-15,0-25 16,25 24-16,-25-24 16,0 0-16</inkml:trace>
  <inkml:trace contextRef="#ctx0" brushRef="#br0" timeOffset="349880.4098">8731 15726 0,'0'25'16,"25"-25"124,-25-25-140,0 0 32,0 1-17,-25 24 48,0 24-48,1 1 1,-1-25 0,0 25-16,0 0 31,0-25-31,25 25 16,-24-25-16,24 24 15,0 1-15,0 0 16,24 0-16,-24 0 15,25-1-15,0-24 16,25 25-16,-26 0 16,1-25-16,25 0 15,-25 0-15,-1 0 16</inkml:trace>
  <inkml:trace contextRef="#ctx0" brushRef="#br0" timeOffset="353576.2747">8979 15577 0,'25'0'78,"-25"25"-62,25-25-16,0 25 15,0 0 1,-1 0-16,1-1 16,-25 1-16,25 0 15,0 25-15,-25-26 16,0 1-16,25 0 15,-25 0-15,0 0 16,-25-1-16,25 26 16,-25-25-16,0 0 15,0-1 1,25 1-16,-24-25 16,-1 25-16,0-25 15,0-25 16,50 25-15</inkml:trace>
  <inkml:trace contextRef="#ctx0" brushRef="#br0" timeOffset="354576.1662">9773 15652 0,'0'25'31,"0"-1"-15,0 1 0,0 0-16,25-25 15,-25 25-15,0 0 16,25-1-16,-25 1 31,-25-25 16,0-25-31,0 25-16,0 0 15,-24 0-15,24 0 16,-25 25-16,26-25 15,-26 25-15,25 0 16,25 0-16,-25-1 16,25 1-16,0 0 15,0 0-15,25 0 16,0-1-16,0-24 16,24 25-16,-24-25 15,25 0-15,-25 0 16,24 0-16,-24-25 15,0 25 1</inkml:trace>
  <inkml:trace contextRef="#ctx0" brushRef="#br0" timeOffset="355431.3136">9451 15602 0,'0'-25'0,"24"25"78,1 0-47,0 0-15,0 0-1,0 0-15,-1 0 16,26-24-16,-25 48 16,0-24-16,-1 0 15,1 0-15,-25-24 16,25 24-16,0 24 15,0-48 1,-1 48 0</inkml:trace>
  <inkml:trace contextRef="#ctx0" brushRef="#br0" timeOffset="358648.3138">6201 15429 0,'25'0'78,"0"0"-31,0-25-16,-1 25-15,1 0-1,0 0 1,0 0 0,0 0-1,-1 0 1,1 0-16,0 0 15,0 0 1,0 0-16,-1-25 16,1 25-1,0 0 1,0 0-16,0 0 16,-1 0-16,1 0 15,0 0-15,0 0 16,0 0-1,-1 0 1,1 0 0,0 0-1,0 0 1,0 0-16,0 0 31,-1 0-15,1 0-1,0 0 1,0 0 0,0 0-1,-1 0 1,1 0 0,0 0-16,0 0 15,0 0 1,-1 0-16,1 0 15,0 0-15,0 0 16,0 0-16,-1 0 16,1 0-1,0 0 1,0 0 0,0-25-16,-1 50 15,1-25 1,0 0-1,0 0 1,0 0 0,-1 0-16,1 0 15,0-25-15,0 25 16,0 0-16,-1 0 16,1 0-16,0 0 15,0 0-15,0 0 16,-1 0-1,1 0-15,0 0 16,0 0 0,0 0-1,-1 0-15,1 0 16,0 0 0,0 0-1,0 0-15,0 0 16,-1-25-16,1 25 15,0 0 1,0 0-16,0 0 16,-1 0-16,1 25 15,0-50-15,0 50 16,-25-50-16,25 25 16,-1 0-16,1 0 15,0 0-15,0 0 16,0 0-1,-1 0 1,1 0-16,0 0 16,0 0-16,0 0 15,-1 0-15,1 0 16,0 0-16,25 0 16,-26 0-16,1 0 15,25 0 1,-25 0-1,-1 0-15,1 0 16,0 0-16,0 0 16,0 0-16,-1 0 15,1 0 1,0 0 0,0 0-1,0 0-15,0 25 16,-1-25-1,1 0-15,0 0 16,0 0 0,0 0-1,-1 0-15,1 0 16,0 0 15,0 0-15,0 0-1,-1 0 1,1 0 0,0 0-1,0 0 1,0 0 0,-1 0-1,1 0 1,0 0-1,0 0 1,0 0 0,-1 0-1,1 0 1,0 0 0,0-25-1,0 25 1,-1 0-1,1 0 1,0 0 15,0 0 16,0 0-16,-1 0 32,-24-25-32,25 25 0,0 0 173</inkml:trace>
  <inkml:trace contextRef="#ctx0" brushRef="#br0" timeOffset="369544.1261">11286 15577 0,'-25'-24'32,"50"24"14,-25 24-46,25-24 32,-25 25-17,25-25 17,-25 25-17,0-50 16,-25 25-15,0 0 0,0 0-16,1 25 15,-1-25-15,0 0 16,0 25-16,0 0 16,0-1-16,1 1 15,24 0-15,-25 0 16,25 24-16,-25-24 15,25 25-15,0-25 16,0-1-16,25 26 16,0-25-1,24-25-15,-24 0 16,0 0-16,25 0 16,-26 0-16,26 0 15,-25-25 1</inkml:trace>
  <inkml:trace contextRef="#ctx0" brushRef="#br0" timeOffset="370200.2444">11162 15453 0,'-25'-24'16,"50"24"62,-25 24-62,25-24-16,0 0 15,24 0-15,-24-24 16,0 24-16,0 0 16,0 0-16,-1 0 15,1 0-15,0 0 16,0 0-1</inkml:trace>
  <inkml:trace contextRef="#ctx0" brushRef="#br0" timeOffset="370823.2963">11584 15627 0,'25'-25'31,"-25"50"1,0 25-17,-25-26-15,25 26 16,0-25-16,0 24 16,-25 1-16,25 0 15,0-1-15,0-24 16,0 25-16,0-26 15</inkml:trace>
  <inkml:trace contextRef="#ctx0" brushRef="#br0" timeOffset="371423.8644">11584 15801 0,'0'-25'0,"-25"25"15,25-25 1,25 0 0,-25 0-1,25 25-15,-25-24 16,24 24-16,-24-25 16,25 25-16,0 0 15,0 0-15,0 0 16,-1 0-16,1 0 15,0 25-15,0-25 16,0 24-16,-1-24 16,1 25-1,0 0-15,-25 0 16,25 0-16,-25-1 16,0 1-16,0 0 15,0 0-15,-25 0 16,25-1-16,-25 1 15,0 0-15,1-25 16,-1 25-16,-25 0 16,25-1-16,-24-24 15,24 0-15,0 25 16,0-25-16,1 0 16,24-25-1,-25 25-15</inkml:trace>
  <inkml:trace contextRef="#ctx0" brushRef="#br0" timeOffset="373671.2887">10319 15801 0,'-25'0'32,"25"-25"77,25 25-93,0 0-1,-1 0 1,1 0-16,0-25 16,0 25-16,0 25 15,-1-25-15,1 0 16,0 0-16,0 0 31,0 0-31,-1 0 16,1 0 15,-50 0 0</inkml:trace>
  <inkml:trace contextRef="#ctx0" brushRef="#br0" timeOffset="375567.6498">10443 15627 0,'0'-25'32,"0"50"280,0 0-249,0 0-32,-25-1-15,50-24-1,-25 25-15,-25-25 16,25 25-1,25-25-15,-25 25 16,0 0 0,0-1-1,0 1 1,0 0 0,0 0-1,0 0 1,-25-25-1,25 24 1,25-24 31,-50 0-31,50 25-1,-25 0 141,0-50-31</inkml:trace>
  <inkml:trace contextRef="#ctx0" brushRef="#br0" timeOffset="378664.5104">10567 15553 0,'0'0'0,"-25"0"63,25-25-48,-25 25 1,0 0 15,1 0 0,24-25-15,-25 25 0,0 0-1,0 0 16,0 0-15,1 0 0,-1 0 15,25 25-31,-25-25 16,0 0 15,25 25-16,-25-25 1,1 24 15,-1-24 1,25 25-17,-25-25 16,25 25-15,-25 0 15,25 0-15,-25-1 15,25 1-15,0 0 15,0 0 0,0 0-15,0-1 15,0 1 0,0 0 1,25-25-1,-25 25-31,0 0 31,25-1 0,-25 1-15,25-25 31,-25 25-31,25-25-1,-1 0 32,-24 25-16,25-25-31,-25 25 47,25-25-47,0 24 47,0-24-16,-25 25-15,24-25 0,1 0 15,0 0 0,0 0 0,0 25 1,-25-50-32,24 50 15,-24-50-15,0 50 16,25-25-16,-25-25 31,25 25-31,0 0 16,0 0 15,-1 0-15,-24-25-1,25 25 1,-25-24-1,25 24 1,0 0 15,-25-25-31,25 0 32,-25 0-1,24 25-16,-24-25 1,0 1 0,25 24-1,-25-25 1,0 0 31,0 0 0,0 0-16,0 1 0,-25-1 0,25 0 1,0 0-17,-24 0 17,24 1-1,-25 24 0,25-25 0,-25 25 1,25-25-32,-25 25 31,25-25-16,-25 25 1,1 0 31,-1-25 0,0 25-16,50 0 141,0 25-156,-1-25-1</inkml:trace>
  <inkml:trace contextRef="#ctx0" brushRef="#br0" timeOffset="537351.3447">7764 12948 0,'-99'99'15,"-1"25"891,26-49-187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7.83934" units="1/cm"/>
          <inkml:channelProperty channel="Y" name="resolution" value="37.83251" units="1/cm"/>
          <inkml:channelProperty channel="T" name="resolution" value="1" units="1/dev"/>
        </inkml:channelProperties>
      </inkml:inkSource>
      <inkml:timestamp xml:id="ts0" timeString="2025-05-03T12:59:23.80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184 5085 0,'-25'-25'0,"25"0"16,25 1 0,-50 24-1,50 0 17,-25 24-32,-25 1 15,25 0-15,0 25 16,-24-1-16,24-24 15,-25 25-15,0-26 16,25 26-16,-25-50 16,25 25-16,0-50 31,0 0-31,0-24 16,25 24-16,-25-25 15,25 1-15,-25 24 16,25 0-16,-1 0 15,1 0-15,-25 1 16,25 24-16,0 0 16,0 0-16,-1 24 15,1 1-15,0 0 16,0 25-16,24-1 16,-24-24-16,0 25 15,0-1 1,-25 1-16,25-25 15,-1-1-15,-24 1 16,0 0-16,25-25 16,-50 0-1,25-25-15,0-24 16,0-1-16,-24-24 16,24-1-16,-25 1 15,0-1-15,0 1 16,-24 24-16,-1-24 15,0 49-15,1 0 16,-1 0-16,25 25 16,-24 0-16,24 0 15,0 25-15,25 0 16,0 0-16,25 0 16,25 24-16,24-24 15,0 0-15,1 0 16,24 0-16,-25-1 15,26-24-15</inkml:trace>
  <inkml:trace contextRef="#ctx0" brushRef="#br0" timeOffset="374.8976">5804 5011 0,'0'0'0,"-25"-25"15,1 25 1,-1 0-16,0 0 15,0 25-15,0 24 16,25-24-16,0 25 16,0-1-16,0 1 15,0-1-15,25-24 16,-25 25-16,25-25 16,0-25-16,0-25 15,24 0 1,-24-25-16,-25-24 15,25 0-15,-25-1 16,0 1-16,0-1 16,-25 26-16,0 24 15,-24 25-15,24 0 16,-25 25-16,1 0 16,24 24-16,0 1 15,0 24-15,50-24 16,-25-1-16,50 1 15,-26 0 1</inkml:trace>
  <inkml:trace contextRef="#ctx0" brushRef="#br0" timeOffset="1151.3887">6127 5035 0,'0'0'0,"0"-24"0,0-1 16,25 0-16,-1 0 16,1 0-16,-25 1 15,25-1-15,0 25 16,-25 25-1,-25 24 1,25 1-16,-50-1 16,26 1-16,-1 24 15,-25-24-15,25 24 16,1-49-16,-1 25 16,25-25-16,0-1 15,25-24 1,-1 0-16,1 0 15,25 0-15,-1 0 16,1-24-16,0 24 16,-1-25-16,1 25 15,-25-25 1,24 0-16,-24-24 16,0-1-16,-25 0 15,25-24-15,-25 24 16,0 1-16,0-1 15,0 25-15,0 1 16,24-1 0</inkml:trace>
  <inkml:trace contextRef="#ctx0" brushRef="#br0" timeOffset="2295.5571">6796 4986 0,'25'-25'16,"0"25"-1,-25-25 1,25 25-16,-25-25 15,25 25 1,-25-24 0,25 24 31,-50 24 78,-25 1-125,25 25 15,-24-25-15,24-1 16,0 26-16,25-25 15,0 0-15,25-1 16,0 1-16,-1 0 16,1-25-16,0 25 15,0 0-15,0-1 16,-25 1 0,25 0-16,-25 0 15,24-50 16,1-25-15,0 1 0,-25-1-16,25-24 15,0-25-15</inkml:trace>
  <inkml:trace contextRef="#ctx0" brushRef="#br0" timeOffset="2431.6091">7169 4539 0,'0'0'0,"0"-74"0,24 24 16,-24 25-16,0 1 15,0-1 1,-24 50-16,24-1 16,0 51-16,-25-1 15,25 25-15,0 1 16,0-1-16</inkml:trace>
  <inkml:trace contextRef="#ctx0" brushRef="#br0" timeOffset="2887.7001">7293 5011 0,'0'0'0,"-25"0"15,0 24 1,25 1-16,0 25 15,0-25-15,0 24 16,0 26-16,25-26 16,-25 1-16,25-25 15,-25 24-15,24-24 16,1-25-16,0 0 16,0 0-16,0-50 15,-1 26 1,1-26-16,0 0 15,0 1-15,-25-26 16,-25 26-16,0-1 16,0 1-16,1 24 15,-26 0-15,25 0 16,0 25-16,-24 0 16,24 25-16,0 25 15,25-26-15,-25 26 16,25 0-16,25 24 15,0-24-15,0-1 16,24-24-16</inkml:trace>
  <inkml:trace contextRef="#ctx0" brushRef="#br0" timeOffset="3215.6242">7789 4986 0,'0'0'16,"24"-50"-16,-24 25 16,-24 25-16,24-24 15,-25 24 1,25 24 0,-25-24-16,0 25 15,0 0-15,25 25 16,-24-26-16,-1 26 15,25 0-15,0-1 16,0 1-16,0-1 16,0 1-16,25 0 15,-1-26-15,1 26 16,0-50-16,0 25 16,0-50-16,-1 25 15,-24-50-15</inkml:trace>
  <inkml:trace contextRef="#ctx0" brushRef="#br0" timeOffset="3335.3014">7764 5259 0,'0'0'0,"-25"-25"0,0 0 16,25 0-16,0 0 15,25 1 1,25 24-16,-1-25 16,1 0-16,24 25 15</inkml:trace>
  <inkml:trace contextRef="#ctx0" brushRef="#br0" timeOffset="3976.0209">8235 4961 0,'0'0'15,"25"-25"-15,-25 0 16,25 25-1,-25 25 1,0 0-16,-25 0 16,25 0-16,-25 24 15,-24 1-15,24-1 16,0-24-16,0 0 16,0 0-16,1-25 15,24-25-15,0 0 16,0-24-16,0-1 15,24 25-15,1-24 16,25-1-16,-25 25 16,24 0-16,1 1 15,-25 48-15,24-24 16,1 50-16,-25 0 16,24-1-16,-24 26 15,0 24-15,-25-25 16</inkml:trace>
  <inkml:trace contextRef="#ctx0" brushRef="#br0" timeOffset="4447.3624">8682 5407 0,'0'0'0,"-25"25"16,50-50 31,-25 1-47,24-1 16,-24 0-16,25-25 15,-25 26-15,0-26 16,-25 0-16,25 26 15,-24-1-15,24-25 16,-25 50-16,0-25 16,25 1-16,-25 24 15,50-25-15,0 25 16,0-25-16,-1 0 16,26 0-16,-25 1 15,0-26-15,-25 0 16,0-24-16,-25-1 15,0 26 1,0-1-16,0 1 16,1 24-16,-1 0 15,50 0-15,24 50 16,-24 0 0,25 0-16</inkml:trace>
  <inkml:trace contextRef="#ctx0" brushRef="#br0" timeOffset="4743.3921">8905 5110 0,'25'-25'16,"-1"25"-1,1 0-15,25 0 16,-25 0-16,0 0 16,24 25-16,-24-25 15,-25 25-15,0-1 16,0 26-16,-25 0 16,0-1-16,-24 1 15,24-1 1,-25-24-16,25 25 15,1-50-15</inkml:trace>
  <inkml:trace contextRef="#ctx0" brushRef="#br0" timeOffset="5191.407">9277 4986 0,'0'0'0,"25"-25"15,0 25 1,-25-25-16,24 50 16,1-25-16,-25 25 15,25 24-15,-25 1 16,0 0-16,0-1 16,-25 1-16,0 24 15,25-49-15,-24 0 16,-1 0-16,0-25 15,25-50 1,0 25-16,25-24 16,0-1-16,-1 0 15,26 1 1,-25 24-16,49-25 16,-24 50-16,24-24 15,-24 48-15,-1-24 16,1 50-16,0 0 15,-26-1-15,-24 26 16,25-1-16,-25 0 16,-25 1-16,25-26 15,0 1-15,0-25 16,-24 0-16</inkml:trace>
  <inkml:trace contextRef="#ctx0" brushRef="#br0" timeOffset="5591.3525">9897 4812 0,'0'0'0,"-25"-50"15,0 1-15,1-1 16,-26 1-16,50-1 16,-25 25-16,0-24 15,25 24-15,25 25 31,0 0-31,0 49 16,24-24-16,-24 25 16,0-1-16,0-24 15,0 25-15,-1-25 16,-24-1-16,25-24 16,-25-49-1,-25-1-15</inkml:trace>
  <inkml:trace contextRef="#ctx0" brushRef="#br0" timeOffset="5703.413">9971 4018 0,'0'0'15,"0"-24"-15,25-1 0,-25 50 16,25 24 0,-25 1-1</inkml:trace>
  <inkml:trace contextRef="#ctx0" brushRef="#br0" timeOffset="7127.6602">10021 4564 0,'25'25'110,"-25"0"-110,0-1 15,0 1-15,-25 25 16</inkml:trace>
  <inkml:trace contextRef="#ctx0" brushRef="#br0" timeOffset="88279.3337">10815 5110 0,'0'0'0,"0"25"0,0-1 15,25 1 1,-25-50 15,24 25-15,-48 0-16</inkml:trace>
  <inkml:trace contextRef="#ctx0" brushRef="#br0" timeOffset="88983.5135">10988 5035 0,'25'-24'16,"-25"-1"0,0 0-1,0 0 16,-25 25-31,1 25 32,-1 0-17,0 0-15,0-1 16,0 26-16,1 0 16,-1-1-1,0 1-15,0 24 16,0-24-16,1 24 15,24-24-15,0 24 16,0-24-16,24-25 16,-24 24-16,25 1 15,0-25-15,0-25 16,0 24-16,24-24 16,-24 0-16,0 0 15,24-24-15,-24-26 16,0 0-16,0 1 15,0-1-15,-25 1 16,-25-1-16,25 0 16,-50 1-16,25 24 15,-24 25-15,-1 25 16,1 0-16,24-1 16,0 26-16,0 0 15,50-1-15,0 1 16,0-1-16</inkml:trace>
  <inkml:trace contextRef="#ctx0" brushRef="#br0" timeOffset="89751.325">11757 5135 0,'0'-25'16,"0"0"0,25 0-16,-25 0 15,0 1-15,25-1 16,0 0-16,0 25 16,-1 0-16,1 0 15,0 0-15,25 25 16,-26 24-16,1-24 15,0 25-15,0-25 16,0 24-16,-25 1 16,0-1-16,0 1 15,0-25-15,-25 0 16,25-1-16,-25-24 16,0 0-1,0-24 1,25-26-16,-24 0 15,24 1-15,0-26 16</inkml:trace>
  <inkml:trace contextRef="#ctx0" brushRef="#br0" timeOffset="89887.3983">12005 4787 0,'0'0'0,"0"-49"0,25-1 16,-25-24-16,25 24 15,0 25-15,0-24 16,-1 24-16,1 25 15,25-25-15,-25 50 16,24 0-16</inkml:trace>
  <inkml:trace contextRef="#ctx0" brushRef="#br0" timeOffset="90271.2225">12378 5135 0,'0'0'16,"-25"0"-16,25 24 16,-25-24-16,25 25 15,0 0 1,-25 25-16,25-26 16,25 26-16,-25-25 15,0 0-15,25-1 16,-25 1-16,0 0 15,25-25-15,-1-25 16,1 0-16,-25-24 16,25-1-16,-25 1 15,0-26-15,0 1 16,-25 24-16,0 1 16,1-1-16,-26 50 15,25 0-15,-24 25 16,24 0-16,25 24 15,-25 1-15,50 24 16,0 1-16,24-26 16</inkml:trace>
  <inkml:trace contextRef="#ctx0" brushRef="#br0" timeOffset="90527.2853">12948 5035 0,'0'0'0,"0"-49"0,0 24 16,0 0-16,25 25 16,-25-25-16,0 50 15,25 0 1,-25 25-16,0 24 15,0 25-15,0 0 16,0 25-16,24 0 16,-24-24-16</inkml:trace>
  <inkml:trace contextRef="#ctx0" brushRef="#br0" timeOffset="99535.2183">12005 5283 0,'-24'0'125,"24"-24"-109,0-1 15,0 0-15,24 0-1,-24 0 17,0 1-17,0-1 1,25 0-1,-25 0 17,25 25-17,-25-25 1,0 1 0,25 24-1,-25-25 1,0 0 31,25 25 15</inkml:trace>
  <inkml:trace contextRef="#ctx0" brushRef="#br0" timeOffset="106239.9408">3795 3349 0,'-25'0'15,"1"0"1,48 0 15,1 0-31,0-25 16,25 25-16,-1 0 16,26 0-16,-1-25 15,25 25-15,25 0 16,0 0-16,25-25 15,0 25-15,0-25 16,24 1-16,1 24 16,-25-25-16,24 0 15,-49 0-15,25 0 16,-49 1 0,24 24-16,-25-25 15,-25 0-15,1 25 16,-1-25-16,-49 25 15,24 0-15,-24 0 16,-25-25-16,25 25 16,-50 25-1,0-25-15,1 0 16,-1 25-16,-25 0 16,1-25-16,-1 25 15,-24-1-15,-26 1 16,1 0-16,-25 25 15,-25-26-15,0 1 16,1 25-16,-1-25 16,-25-1-16,25 1 15,0 0-15,1 0 16,24 0-16,0-1 16,49-24-16,1 0 15,-1 0-15,51 25 16,-26-25-1,75 0 1,49 0 0,1 0-16,49-25 15,24 25-15,1 0 16,25-24-16,24 24 16,1 0-16,-26-25 15,26 25-15,-50 0 16,0-25-16,-1 25 15,1 0-15,-25 0 16,-25 0-16,-24 0 16,-1 0-16,-24 0 15,-25 0-15,-1 0 16,-48 0-16,-1 25 16,-25-25-16,-24 0 15,-25 0-15,-1 0 16,-24 25-16,0-25 15,-24 0-15,-1 24 16,-25-24-16,25 25 16,0-25-16,1 25 15,24-25-15,24 0 16,26 25-16,24-25 16,1 0-16,73 0 31,26-25-31,49 25 15,25 0-15,25-25 16,25 25-16,-25-25 16,24 25-16,-24-24 15,0 24-15,0-25 16,-25 25-16,0-25 16,-50 25-16,1 0 15,-26 0-15,-24 0 16,-50 0-1,0 0-15,-24 0 16,-1 0-16,-24 0 16,24 0-16,1 0 15,-1 0-15,0 0 16,26 0-16,-1 0 16,0-25-16,0 25 31,50 0-16,25 0 1,-26 0-16,51-25 16,-26 25-16,26 0 15,-1 0 1,-24-24-16,24 24 16,-24 0-16,-25 0 15,24-25-15,-24 25 16,0 0-16,0-25 15,-1 25-15,1 0 16,0-25-16,0 25 16,0 0-16,0-25 15,-1 25-15,1 0 16,0-24-16,0 24 16,0 0-16,-1 0 15,26 0-15,-25 0 16,0 0-16,24 0 15,-24 0-15,0 0 16,24 0-16,-24 0 16,0 0-16,0 0 15,0 0 1,-1 0 15,1 0 0,0 0-31,0 0 16,0 0 0,-1 0-16,1 0 15,0 0 1,0 0-16,0 0 16,24 0-16,-24 0 15,0 0-15,0 0 16,-1 0-16,1 0 15,0 0-15,0 0 16,0 0-16,-1 0 16,1 0-1,0 0 1,0 0-16,0 0 16,0 24-1,-1-24 1,1 0-1,0 0 1,0 0-16,0 0 16,-1 0-1,1 0 1,-50 0 31,1 25-32,-26-25 1,25 0-16,-24 0 16,-26 0-16,-24 0 15,0 25-15,-25-25 16,0 0-16,-25 25 16,0-25-16,0 25 15,-24-25-15,24 24 16,0-24-16,0 25 15,0-25-15,25 25 16,25-25-16,0 0 16,24 0-16,26 0 15,-1 0-15,25 0 16,0 0-16,50 0 16,25 0-1,24 0-15,26 0 16,24-25-16,24 25 15,1 0-15,0-25 16,25 25-16,-1 0 16,-24 0-16,25 0 15,-25 0 1,24 0-16,-49 0 16,25 0-16,-25 0 15,0 0-15,0 0 16,-25 0-16,1 0 15,-1 0-15,-25 0 16,-24 0-16,-1 0 16,-24 0-16,0 0 15,0 0-15,-25-24 32,-25 24-1,25-25-16</inkml:trace>
  <inkml:trace contextRef="#ctx0" brushRef="#br0" timeOffset="111054.4401">7516 7218 0,'0'0'0,"0"-25"15,0 50 32,25-25-47,-25 25 16,0 0-16,0 0 16,0 24-16,24 1 15,-24-25-15,0 24 16,0 1-16,0-1 15,25 1-15,-25 0 16,0-1-16,25-24 16,-25 0-1,0 0-15,25-1 0</inkml:trace>
  <inkml:trace contextRef="#ctx0" brushRef="#br0" timeOffset="111967.2749">7565 7243 0,'0'0'0,"-24"0"31,24-25-31,24 50 47,1-25-31,0 25-16,0-25 15,24 25-15,1-1 16,-25 1-16,24 0 15,1 0-15,0-25 16,-26 25-16,26-1 16,-25-24-16,0 25 15,0-25-15,-1 25 16,1-25 0,-25 25-1,25-25 16,-50 0 48,0 0-64,25 25-15,-24-1 16,-1-24-16,-25 25 15,25 0-15,-24 25 16,-1-26-16,25 1 16,-24 0-16,24 0 15,0 0-15,0-1 16,0-24-16,50 0 31</inkml:trace>
  <inkml:trace contextRef="#ctx0" brushRef="#br0" timeOffset="112647.2873">8235 7441 0,'-25'0'46,"1"0"-14,-1 0-17,0 25 1,0 0 0,25 0-16,-25 0 15,25-1-15,0 1 16,0 0-16,0 0 15,25-25-15,-25 25 16,25-25-16,0 0 16,0 0-1,-1-25-15,1 0 16,0 0-16,0 0 16,-25 1-16,0-1 15,25 0-15,-50 25 16,25-25-16,-25 25 15,0 0 1</inkml:trace>
  <inkml:trace contextRef="#ctx0" brushRef="#br0" timeOffset="116207.2882">7541 9252 0,'-25'-25'16,"50"25"15,-1 0 0,1 25-15,0 0-16,0 0 15,0 0 1,-1 24-16,1 1 16,-25-1-16,25 1 15,-25 0-15,0-1 16,0 1-16,-25-1 15,25 1-15,-25 0 16,1-1-16,-1-24 16,0 25-16,0-26 15,0-24-15,1 25 16,-1-25 0</inkml:trace>
  <inkml:trace contextRef="#ctx0" brushRef="#br0" timeOffset="117071.1974">7615 9252 0,'0'-25'16,"-25"25"31,50 0 93,0 0-124,0 0-1,24 0-15,-24 0 16,25 25-16,-26-25 16,26 0-16,0 25 15,-26-25-15,26 25 16,-25 0-16,25-1 16,-26 1-16,1 25 15,0-25-15,-25 24 16,25-24-16,-25 0 15,25 24-15,-25-24 16,0 0-16,0 0 16,24 0-16,-24-1 31</inkml:trace>
  <inkml:trace contextRef="#ctx0" brushRef="#br0" timeOffset="118071.3114">7590 9971 0,'0'25'94,"25"-25"-78,0 0-16,0 0 15,-1-25 1,26 25-16,-25 0 16,0 0-16,-1 0 15,1-24-15,0-1 16,0 25-16,0-25 16,-1 0-16,1 0 15,0 1-15,0-1 16,0 0-16,0 0 15,-1 25-15,-24-25 16,25 1-16,-25-1 16,25 25-16,-25-25 15,25 0 1,-50 25 125,25 25-141</inkml:trace>
  <inkml:trace contextRef="#ctx0" brushRef="#br0" timeOffset="120751.4338">6003 7516 0,'0'25'62,"25"-25"-62,-1 0 16,1 0-1,0 0 1,0 0-16,0 0 16,-1 0-16,1 0 15,25 0-15,-25-25 16,-1 25-16,26 0 16,-25 0-16,0 0 15,-1 0-15,1 0 16,0 0-16,25 0 15,-26 0-15,1 0 16,0 0-16,0 0 16,0 0-16,-1 0 15,1-25-15,0 25 16,0 0-16,0 0 16,-1 0-16,1 0 15,0 0-15,0 0 16,0 0-16,0 0 15,-1 0-15,1 0 16,0 0 0,0 0-1,0 0-15,-1 0 16,1 0-16,0 0 16,0 0-16,24-25 15,-24 25-15,0 0 16,0 0-16,24 0 15,-24 0-15,0 0 16,0 0-16,0 0 16,24 0-16,-24 0 15,0 0-15,0 0 16,-1 0 0,1 25-1,-25-50 1,25 25 15,-25 25-15,25-25 31,-25-25-1,-25 25-30</inkml:trace>
  <inkml:trace contextRef="#ctx0" brushRef="#br0" timeOffset="121655.3715">5680 7317 0,'0'25'16,"0"-50"46,25 1-46,-25-1-1,0-25-15,25 25 16,-25-24-16,25-1 16,-25 1-16,24 24 15,-24-25-15,25 25 16,-25 1-16,25-1 15,0 25 17,-25 25-32,0-1 15,25 1-15,-25 0 16,0 25-16,25-1 16,-25 1-16,0-25 15,0 24-15,24 1 16,-24-25-16,0-1 15,0 1-15,0 0 16,0 0-16,-24-25 16</inkml:trace>
  <inkml:trace contextRef="#ctx0" brushRef="#br0" timeOffset="121903.3444">5631 7193 0,'24'0'0,"1"0"15,0 0 1,0 0-16,0 0 15,-1 0-15,26 0 16,-25 0-16,25 0 16,-26 25-16</inkml:trace>
  <inkml:trace contextRef="#ctx0" brushRef="#br0" timeOffset="124518.8016">5928 9376 0,'25'25'62,"0"-25"-31,0 0-15,0 0-16,-1 0 16,1 25-16,0-25 15,0 0-15,0 0 16,24 0-16,-24 0 16,25 0-1,-26 0-15,26 0 16,-25 0-16,0 0 15,-1 0-15,26 0 16,-25 0-16,0 0 16,-1 0-1,1-25 1,0 50-16,0-50 16,0 25-16,-1 0 15,1 0-15,0 0 16,0 0-16,24 0 15,-24 0-15,0 0 16,0 0-16,0 0 16,0 0-16,-1 0 15,1 0-15,0-25 16,0 25-16,0 0 16,-1 0-16,1 0 15,0 0-15,0 0 16,0 0-16,-1 0 15,1 0 1,0 0-16,0 0 16,0 0-1,-1 0-15,1 0 16,0 0-16,0 0 16,24 0-16,-24-25 15,0 25-15,0 25 16,0-25-1,-1 0-15,1 0 0,0 0 32,0 0-17,0 0 1,-25 25 15,0-50 0,-25 25-15</inkml:trace>
  <inkml:trace contextRef="#ctx0" brushRef="#br0" timeOffset="125782.4277">5953 9798 0,'25'0'16,"0"0"-1,0 0 17,-1 0-32,1 25 15,0-25-15,25 0 16,-26 0-16,26 0 16,0-25-16,-1 25 15,1 0-15,-1 0 16,1 0-16,0 0 15,-1-25-15,-24 25 16,25 0-16,-26 0 16,1 0-16,0 0 15,0 0-15,0 0 16,-1 0 0,1-25-16,0 25 15,0 0-15,0 0 16,0 0-1,-1-25-15,1 25 0,0 0 16,0 0 0,0 0-16,-1-24 15,1 24-15,0 0 16,0 0-16,0 0 16,-1 0-16,1 0 15,0 0 1,0 0-16,0-25 15,-1 25-15,26 0 16,-25 0 0,0 0-1,-1 0-15,1 0 16,0 0-16,0 0 16,0 0-16,-1 0 15,1 0-15,0 0 16,0 0-16,0 0 15,-1 0 1,1 25-16,0-25 16,0 0-1,0 0 17,-1 0-17,1 0 16,-50-25 1</inkml:trace>
  <inkml:trace contextRef="#ctx0" brushRef="#br0" timeOffset="126487.5004">5333 9153 0,'0'0'0,"0"-25"0,-25 25 15,25-25-15,0 50 63,0 0-63,0 0 16,0 24-16,0 1 15,0 0-15,0-1 16,-25-24-16,25 25 15</inkml:trace>
  <inkml:trace contextRef="#ctx0" brushRef="#br0" timeOffset="127023.4911">5308 9227 0,'0'-24'16,"0"-1"-1,0 0 48,25 25-48,-25-25-15,25 25 16,0-25-16,-1 25 16,26 0-16,-25-24 15,0 48-15,-1-24 16,-24 25-16,-24 25 16,24-25-1,-25-1-15,25 1 16,-25 0-16,25 0 15,25-25 1,0 0-16,24 0 16,-24 0-16,25 0 15,-26 0-15,1 25 16,-25-1 0,0 1-16,-25 0 15,-24 0-15,24 0 16,-25-1-16,26 1 15,-26-25-15,0 25 16,26-25-16,-26 0 16</inkml:trace>
  <inkml:trace contextRef="#ctx0" brushRef="#br0" timeOffset="127695.2543">5482 9723 0,'0'0'0,"25"0"16,-25 25 0,0 0-16,24-25 15,-24 25-15,25-25 16,-25 25-16,25-25 15,-25 24 1,0-48 15,-25 24-31,0 0 16,-24-25 0,-1 50-16,1-25 15,-1 24-15,0 1 16,1 0-16,-1 0 15,25 24-15,25-24 16,0 25-16,25-25 16,25 0-16,-1-1 15,26-24-15,-1 0 16,1-24-16,-1-1 16</inkml:trace>
  <inkml:trace contextRef="#ctx0" brushRef="#br0" timeOffset="130968.2209">10393 7243 0,'0'-25'15,"0"0"17,25 50 15,-25 0-47,0 0 15,0 0-15,25-1 16,-25 26-16,0-25 15,0 24-15,0 1 16,0-25-16,0 24 16,25 1-16,-25 0 15,0-1-15,0-24 16,24 25-16,-24-26 16,0 1-16,0 0 15</inkml:trace>
  <inkml:trace contextRef="#ctx0" brushRef="#br0" timeOffset="132094.7784">10468 7268 0,'0'0'0,"-25"-25"62,50 25-46,-25-25-1,24 25-15,1 0 16,0-25-16,0 25 16,0 0-16,24 0 15,-24 0-15,25 0 16,-26 0-16,26 25 16,-25-25-16,0 25 15,-1 0 1,1-25-16,0 25 15,0-1-15,0 1 16,-1 0-16,-24 0 16,25 0-16,-25-1 15,0 1-15,25 0 16,-25 0-16,0 0 16,-25-1-1,25 1-15,0 0 16,-25 0-16,25 0 15,-24-1-15,-1 1 16,0 0 0,0 0-16,0 0 15,1-25-15,-1 24 16,0-24-16,0 25 16,0-25-16,1 0 15,-1 25-15,0-25 16,0 0-16,0 0 15,25 25-15,-24-50 16,24 50-16,-25-25 16,25-25 46</inkml:trace>
  <inkml:trace contextRef="#ctx0" brushRef="#br0" timeOffset="135455.3067">8310 7541 0,'0'-25'16,"0"50"62,24-25-78,1 0 31,0 0-31,-25-25 16,25 25-16,0 0 15,24 0-15,-24 0 16,0 0-16,0 0 16,-1 0-16,26-25 15,-25 25-15,0 0 16,-1 0-16,1 0 16,0 0-16,0 0 15,0 0-15,-1 0 16,1 0-16,0 0 15,0 0-15,0 0 16,-1 0 0,1 0-16,0 0 15,0 0 1,0 0-16,0 0 16,-1 25-1,1-25-15,0 0 16,0 0-1,0 0 1,-1 0-16,1 0 16,0 0-1,0 0-15,0 0 16,-1 0 0,1 0-16,0 0 15,0 0-15,0 0 16,-1 0-16,1 0 15,0 0-15,0 0 16,0 0-16,-1-25 16,1 25-16,25 0 15,-25 0-15,-1 0 16,1 0-16,0 0 16,0-25-16,0 25 15,-1 0 1,1 0-16,0 0 15,0 0-15,0 0 16,-1 0 0,1 0-1,0 0 1,0 0 0,0 0-16,0 0 15,-1 0 1,1 0-1,0 0-15,0 0 16,0 0 0,-1 0 15,1 0 0,0 0 0,0 0 1,0 0 46,-25-25 234</inkml:trace>
  <inkml:trace contextRef="#ctx0" brushRef="#br0" timeOffset="166943.2369">10418 9277 0,'0'-25'16,"0"0"109,25 50-32,-25 0-77,0 0 0,25 0-16,-25-1 15,0 26-15,0-25 16,0 0-16,0-1 16,0 1-16,0 25 15,24-25-15,-24-1 16,0 1-1,0 0-15,0 0 16,0 0 0,0-1-16,0 1 15,0 0 1,0 0 15,-24-25-15,24 25-1,0-1 32,0 1 0,-25-25 63</inkml:trace>
  <inkml:trace contextRef="#ctx0" brushRef="#br0" timeOffset="167863.4702">10443 9277 0,'0'-25'31,"25"25"63,-1 0-78,1 0-1,0 0 1,0 0 0,0-25-16,-1 25 15,1 0-15,0 0 16,0 0 0,0 25-1,-1-25-15,1 0 16,0 0-1,0 0-15,0 0 16,-25 25 0,24-25-16,1 0 15,0 0 1,-25-25 15,-25 25 0</inkml:trace>
  <inkml:trace contextRef="#ctx0" brushRef="#br0" timeOffset="168431.3952">10517 9798 0,'25'0'63,"0"0"-48,24 0 1,-24-25-16,0 25 16,0 0-16,24 0 15,-24 0-15,25 0 16,-25 0-16,-1 0 15,1 0-15,0 0 16,0 0 0,-50 0 15</inkml:trace>
  <inkml:trace contextRef="#ctx0" brushRef="#br0" timeOffset="169335.4773">10939 9252 0,'0'0'0,"25"0"110,-25 25-110,24-25 15,1 0 1,0 25 0,0-25-1,0 25-15,-1-1 32,-24 1-32,25 0 15,-25 0 1,25 0-16,-25-1 15,0 1-15,-25 0 16,25 0-16,0 0 16,0-1-16,-25 1 15,25 0-15,0 0 16,-24 0-16,24-1 16,-25-24-16,25 25 15,-25 0-15,0-25 16,0 25-16,25 0 15,-24-25-15,-1 0 16,0 24-16,0-24 16,0 0-1,50 0 32</inkml:trace>
  <inkml:trace contextRef="#ctx0" brushRef="#br0" timeOffset="170199.3869">11286 9426 0,'0'25'78,"-25"-25"-62,25 24 0,0 1-1,0 0 1,0 0-16,0 0 15,25-1 1,-25 1 0,25-25-1,0 0 1,-25-25 0,25 25-16,-1-24 15,1-1 1,-25 0-16,25 0 15,-25 0-15,-25 1 16,25-1-16,0 0 16,-25 25-16,25-25 15,-24 50-15,-1-25 16,0 0-16,25 25 16,-25 0-16</inkml:trace>
  <inkml:trace contextRef="#ctx0" brushRef="#br0" timeOffset="173887.1666">8186 9624 0,'0'-25'31,"-25"1"32,50 48-16,-1-24-16,1 0-15,0 0-1,0 0 1,0 0-16,-1 0 15,1 0 1,0 0-16,0 0 16,24 0-16,-24 0 15,0 0-15,0 0 16,0 0-16,-1 0 16,1-24-1,0 24 1,0 0-16,0 0 15,-1 0-15,1-25 16,0 25-16,0 0 16,0 0-16,-25-25 15,24 25-15,1 0 16,0 0 0,0 0-1,0 0-15,-1 0 16,1-25-1,0 25 1,0 0 0,0 0-16,0 0 15,-1 0 1,1 0-16,0 0 16,0 0-1,0 0-15,-1 0 16,-24-25-16,25 25 15,0 0-15,0 0 16,0 0 0,-1-24-16,1 24 15,0 0 1,0 0 0,0 0-16,-1 0 15,1 0-15,0 0 16,0-25-1,0 25-15,-1 25 16,1-25 0,0 0-1,0 0-15,-25-25 16,25 25-16,-1 0 16,1 0-16,0 0 15,0 0-15,0 0 16,-1 0-1,1 0 1,0 0 0,0 0-1,0 0 1,-1 0 0,1 0-1,0 0 1,0 0-1,0 0 1,0 0 0,-1 0-1,1 0 17,0 0-17,0 0 1,0 0-1,-1 0 1,1 0 0,0 0-1,0 0 1,0 0 15,-1 0 0,-24-25-15,25 50 0,0-25 62,0 0-31,0 0-16,-50 0 47</inkml:trace>
  <inkml:trace contextRef="#ctx0" brushRef="#br0" timeOffset="175887.2344">10468 7714 0,'-25'0'109,"0"0"-77,25 25-17,-25-50-15,25 50 16,-25-25-16,1 0 15,-1 0 1,0 0 0,0 0-16,0 0 15,1 25 1,-1-25-16,0 0 16,0 0-1,0 0-15,1 0 16,-1 0-1,0 0-15,0 0 16,0 0 0,25 25-1,-25-25-15,1 0 16,-1 0 0,0 0-1,25 24-15,-25-24 16,0 0-1,1 0 17,-1 0-17,0 0 1,25 25 0,-25-25-1,0 0 1,1 0-1,-1 0 1,0 0 15,0 25-15,25-50 0,-25 25-16,25 25 31,-24-25-16,-1 0 32,0 0 47</inkml:trace>
  <inkml:trace contextRef="#ctx0" brushRef="#br0" timeOffset="178911.0935">9575 7962 0,'0'-25'16,"0"50"62,0 0-47,0 0-15,0 0-16,0 0 15,24-1 1,-24 1-16,0 0 15,0 25-15,0-26 16,0 1-16,0 0 16,0 0-16,0 0 15,0-1-15,0 1 16,0 0 0,0 0-16,0 0 15,25-1-15,-25 1 16,0 0-1,0 0-15,0 0 16,0-1-16,0 1 16,0 0-16,0 0 15,-25 0-15,25-1 16,0 1-16,0 0 16,0 0-16,0 0 15,0-1-15,0 1 16,0 0-16,0 0 15,0 0 1,0-1 0,0 1-16,0 0 15,0 0 1,0 0-16,0 0 16,0-1-16,0 1 15,0 0 1,0 0-1,0 0-15,-24-25 16,24 24 0,0 1-1,24 0 17,-24 0-1,0 0 0,0-1-15,0 1-1,0 0 17,0 0-17,0-50 204,25 25-203,-25-25-1,25 25-15,0 0 16,-25-25-1,0 50 1,0 0 0,-25-25-1,0 25 1,0-25 0,25 25-1,-24-50-15,-1 0 16,25 0-1,0 0 1,25 1 0,-25-1-16,24 25 15,1 0 1,0 25 0,-25-1-1,0 1 1,-25 0-1,25 0-15,-25-25 16,25 25-16,-24-25 16,-1 0-16,0-25 15,25 0 1,-25 0 0,50 25-16,-25-25 15,25 1-15,0 24 16,-1-25-1,1 25 1,0 0 0,0 25-16,-25-1 15,0 1 1,-25 0-16,0-25 16,25 25-16,-25-25 15,1 0-15,-1 0 16,25-25-1,25 0 1,-1 0 0,1 1-1,0 24 1,0 0-16,-25 24 16,25-24-16,-25 25 15,0 0-15,0 0 16,0 0-16,-25-25 15,25 24-15,-25-24 16,0 0-16,0 25 16,1-25-16,-1-25 15,50 1 1,-1 24 0,1-25-16,0 25 15,0-25-15,0 25 16,-25 25-1,-25 0 1,0-25 0,0 24-16,0-24 15,1 0-15,-1 0 16,0 0-16,25-24 31,25 24-15,0-25-1,-1 25 1</inkml:trace>
  <inkml:trace contextRef="#ctx0" brushRef="#br0" timeOffset="179743.4909">9599 7789 0,'0'24'47,"0"1"-31,25 0-1,-25 25-15</inkml:trace>
  <inkml:trace contextRef="#ctx0" brushRef="#br0" timeOffset="186047.536">9451 9823 0,'24'0'0,"1"0"125,0 0-94,0 0-15,0 0 0,-1 0-16,1 0 15,0 0 1,0 0 0,0 0-1,-1 0 16,1 0-15,0 0 15,0-25-15,0 25 15,-1 0 0,1 0 1,0 0-1,-25-25-15,25 50-1,-25-50-15,25 25 47,-1 0-16,1 0 1,0 0-17,0 0 16,0 0 16,-25-25-31,25 25 0,-1 0-1,1 0 32,0 0 0,-25-25-47,25 25 31,0 0-15,-1 0 15,-24-24-31,25 24 31,0 0-15,0 0 31,0 0-16,-1 0-15,1-25 31,0 25 15,-25 25-15,25-50 0,0 25 578,-50 0-47</inkml:trace>
  <inkml:trace contextRef="#ctx0" brushRef="#br0" timeOffset="186911.1938">9178 9922 0,'0'0'0,"25"0"0,-25-25 16,0 50 31,0 0-32,0-1-15,0 1 16,0 25-16,0-25 15,0 24-15,0-24 16,0 25-16,0-25 16,0-1-16,0 1 15</inkml:trace>
  <inkml:trace contextRef="#ctx0" brushRef="#br0" timeOffset="187646.3658">9203 9996 0,'0'-25'0,"0"1"62,24-1-30,1 25-17,0 0 1,0 25-16,0-25 15,-25 24-15,24-24 16,1 25 0,0 0-16,-25 0 15,25 0-15,0-25 16,-25 25-16,24-1 16,-24 1-16,25 0 15,-25 0 1,0 0-16,-25-1 15,1 1 1,-1 0 0,0 0-16,0-25 15,0 0-15,1 25 16,-1-25 0,25 24-16,-25-24 15,0 0 1</inkml:trace>
  <inkml:trace contextRef="#ctx0" brushRef="#br0" timeOffset="189287.2341">9178 10319 0,'0'-25'62,"0"50"126,0 0-173,25-25 1,-25 24-1,0 1 17</inkml:trace>
  <inkml:trace contextRef="#ctx0" brushRef="#br0" timeOffset="196766.3584">12725 8062 0,'-25'0'16,"25"-25"15,0 0 0,25 50 16,0-25-31,-1 25-16,1-1 16,25-24-16,-25 25 15,-1 25-15,1-25 16,0-1-16,-25 26 15,25-25-15,-25 24 16,0 1-16,0 0 16,-25-26-16,0 26 15,25 0 1,-25-1-16,1-24 16,-1 0-16,25 0 15,-25-1-15,25 1 16,0 0-1,-25-25-15,50 0 16</inkml:trace>
  <inkml:trace contextRef="#ctx0" brushRef="#br0" timeOffset="197758.3555">12774 8012 0,'-24'25'94,"48"-25"-16,-24-25-62,25 25-16,0 0 15,-25-25 1,25 25-1,0 0 1,-1 0-16,1 0 16,0 0-16,25 0 15,-26 0-15,26 0 16,-25 0-16,24 0 16,1 0-16,0 25 15,-1-25-15,-24 25 16,25-25-16,-25 25 15,24-1-15,-24 1 16,0-25-16,0 25 16,-1 25-16,1-26 15,0 1-15,-25 0 16,25 25-16,-25-26 16,0 1-16,0 0 15,0 0-15,0 0 31</inkml:trace>
  <inkml:trace contextRef="#ctx0" brushRef="#br0" timeOffset="198671.1765">12824 8731 0,'0'0'0,"25"0"94,0 25-78,-1-25-1,1 0 1,25 25 0,-25-50-16,-1 25 15,26 0-15,0 0 16,-26-25-16,26 0 16,0 25-16,-25-24 15,24-1-15,-24 0 16,0 0-16,0 0 15,-1 1-15,1-1 16,0 0-16,-25 0 16,25 0-16,-25 1 15,25 24-15,-25-25 16,24 0-16,1 0 16,-25 0-1,25 25 1,-25-24-1,0-1 17,-25 50-17</inkml:trace>
  <inkml:trace contextRef="#ctx0" brushRef="#br0" timeOffset="200599.1919">10988 7516 0,'0'0'15,"-24"0"1,48 0 46,1-25-46,0 25 0,0-25-16,0 25 15,-1 0-15,26 0 16,-25-25-16,0 25 15,0 0-15,24 0 16,-24 0-16,0 0 16,24 0-16,-24 0 15,25 0-15,-25 0 16,-1 0-16,1 0 16,0 0-16,0 0 15,0 0-15,-1 0 16,1 0-16,0 25 15,0-25-15,0 0 16,-1 0 0,1 25-1,0-25 1,-25 25 0,25-25-16,-25 25 15,25-1 1,-25 1-1,24-25 1,-24 25-16,0 0 16,0 0-16,0-1 15,0 1 1,0 25-16,-24-25 16,24-1-16,0 1 15,0 0-15,-25 0 16,25 24-16,0-24 15,-25 0-15,25 0 16,0 0-16,-25 0 16,25-1-16,0 1 15,0 0 1,-25-25 0,25 25-16,25-25 15,-25 25 16,25-25-15,0-25 0,0 25-1,-1 0 1,1 0 0,25 0-16,-25 0 15,-1 0-15,1-25 16,0 25-16,0 0 15,0 0-15,-1 0 16,1 0-16,0 0 16,0 0-16,0 0 15,0 0 1,-1 0-16,1 0 16,0 0-1,0 0-15,0 0 16,-1 0-16,1 0 15,0 0-15,0 0 16,0 0 0,-1 0-16,1 0 15,0 0 1,0 25-16,0-25 16,-1 0-1,1 0 1,0 0-1,-25 25-15,25-25 16,0 0 0,-1 0-1,1 0 1,0 0 0,0 0-1,0 0 1,-1 0-1,-24 24 1,25-24 47,-50-24-48</inkml:trace>
  <inkml:trace contextRef="#ctx0" brushRef="#br0" timeOffset="201999.4595">11286 9426 0,'0'-25'15,"-25"25"63,25 25-62,-24 0 0,24-1-1,0 1 1,0 0-1,0 0-15,0 0 16,0-1-16,24-24 16,-24 25-16,25-25 15,0 25-15,0-25 16,0 0 0,-1-25-16,1 25 15,0-25-15,0 1 16,-25-1-1,25 0 1,-25-25-16,-25 26 16,25-1-16,-25-25 15,0 50-15,0-25 16,1 25-16,-1 0 16,0 0-16,0 0 15,0 25-15,1 0 16,-1 0-16,25 0 15,-25-1-15</inkml:trace>
  <inkml:trace contextRef="#ctx0" brushRef="#br0" timeOffset="204071.2515">11435 9475 0,'-25'0'15,"50"0"63,0 0-62,0 0-16,-1 0 16,1 0-16,0 0 15,0 0-15,24 0 16,-24 0-16,0 0 16,0 0-16,0 0 15,24-24-15,-24 24 16,0 0-1,0 0-15,-1 0 16,1 0 0,0 0-16,0 0 15,0 0 1,-1-25 15,1 25 16,-25-25 16,0 0-32,0 0-16,0 1-15,0-1 16,0 0-16,0 0 16,0 0-16,0 1 15,0-26-15,0 25 16,0 0-16,-25 1 16,25-1-16,0-25 15,0 25-15,0 0 16,0 1-16,0-1 15,0 0-15,0 0 16,0 0 0,0 1-16,0-1 15,0 0-15,0 0 32,0 0-32,0 1 15,0-1 1,0 0-1,0 0 1,0 0 0,25 25 31,-25-24-32,25 24 16,-25-25 63,25 25-78,0 0 46,-1 0-30,1-25-17,0 25 1,0 0-16,0 0 15,0 0-15,-1 0 16,1 0-16,25 0 16,-25 0-1,-1 0-15,1 0 16,0 0-16,0 0 16,0-25-1,-1 50-15,1-25 16,0 0-1,0-25-15,0 25 16,-1 0 0,1 0-16,0 25 15,0-25 1,0 0 0,-1 0 15,1 0-16,0 0 1,0 0 15,0 0-15,-1 0 46,-24 25 142</inkml:trace>
  <inkml:trace contextRef="#ctx0" brushRef="#br0" timeOffset="206055.1257">13692 8210 0,'-25'0'32,"1"0"93,24 25-110,-25-25 1,25 25-16,-25-25 16,25 25-16,0 0 15,0-1-15,0 1 16,25-25-16,-25 25 15,25-25-15,-25 25 16,24-25-16,1 0 16,0 0-1,0-25-15,0 0 16,-25 0 0,24 1-16,-24-1 15,-24 0-15,24 0 16,-25 0-16,0 25 15,0 0 1,0 0-16,1 25 31,-1 0-15,50-25-16</inkml:trace>
  <inkml:trace contextRef="#ctx0" brushRef="#br0" timeOffset="207447.2168">13816 8334 0,'0'-24'63,"-25"24"-48,50 0 95,0-25-95,0 25 1,0 0-16,-1 0 16,1 0-16,0 0 15,0 0-15,0 0 16,-1 0-16,1 0 15,0 0-15,0 0 16,0 0-16,24 0 16,-24 0-1,0 0 1,0 0-16,-1 0 16,1 0-16,0 0 15,0 0 1,0 0-1,0 0 1,-1 0 0,1 0-1,0 0 1,0 0 0,0 0-1,-1 0 1,1 0-1,0 0 1,0 0 15,0 0-15,-25-25 0,24 25-1,1 0 1,0 0-1,0 0 17,0 0-1,-25 25 16,-25-25 47</inkml:trace>
  <inkml:trace contextRef="#ctx0" brushRef="#br0" timeOffset="215662.6263">9699 11757 0,'0'-24'47,"24"24"-47,1 0 47,-25 24-47,25-24 15,-25 25-15,25 0 16,-25 0-16,25 0 15,-1-1-15,-24 26 16,0-25-16,25 24 16,-25 1-16,0 0 15,0-1-15,0-24 16,0 25-16,-25-1 16,25 1-16,0 0 15,-24-26-15,24 26 16,0-25-16,-25 0 15,25-1 1,-25-48 0,25-1-1</inkml:trace>
  <inkml:trace contextRef="#ctx0" brushRef="#br0" timeOffset="216494.7085">9723 11757 0,'0'-24'15,"25"24"17,-25-25-17,25 25 16,0 0-31,24-25 16,-24 50 0,0-25-16,25 0 15,-26 0-15,26 0 16,-25 25-16,25-25 16,-1 24-16,-24-24 15,25 25-15,-26 0 16,1 0-16,25 0 15,-25-1-15,-1 1 16,1 0 0,0 0-16,0 0 15,-25-1-15,25-24 16,-1 25-16,-24 0 16,25 0-16,-25 0 15,25-25-15,-25 24 16</inkml:trace>
  <inkml:trace contextRef="#ctx0" brushRef="#br0" timeOffset="217679.9224">9872 12502 0,'0'0'0,"0"-25"16,25 25 46,0 0-46,0-25 0,-1 25-1,1 0-15,25-25 16,-25 25-1,0 0-15,-1-25 16,26 25-16,-25-24 16,0 24-16,-1-25 15,26 25-15,-25-25 16,0 0-16,-1 0 16,1 1-16,0-1 15,0 0 1,-25 0-16,25 25 15,-25-25-15,24 0 16,-24 1 0,25 24-1,-25-25 1,0 0 62,0 50 63,-25-25-110</inkml:trace>
  <inkml:trace contextRef="#ctx0" brushRef="#br0" timeOffset="219255.1861">10641 12005 0,'-25'0'16,"1"0"0,-1 0-1,0 25 1,0-25-16,0 0 15,1 25 1,24 0-16,-25-25 16,25 25-16,0-1 15,0 1 1,25 0 0,-1 0-1,1-25 1,-25 25-16,25-50 15,0 25-15,0-25 16,-1 0 0,-24 0-1,0 1-15,25-1 16,-25 0-16,-25 0 16,25 0-1,-24 25-15,-1 25 16,0-25-1,0 25 1</inkml:trace>
  <inkml:trace contextRef="#ctx0" brushRef="#br0" timeOffset="222359.1635">8731 11857 0,'0'24'78,"25"-24"-47,-25 25 1,0-50-17,25 25-15,0 0 16,-1 0 0,-24-24-1,25 24 1,0 0-16,0-25 15,0 25 1,-1 0 0,1 0-16,0-25 15,0 25 1,0 0-16,0 0 16,-1 0-16,1 0 15,0 0-15,0 0 16,0 0-16,-1 0 15,1 0 1,0 0 0,0 0-1,0 0 1,-1 0-16,-24-25 16,25 50-16,0-25 15,0 0-15,-25-25 16,25 25-16,-1 25 15,1-25 1,0 0 0,0 0-1,0 0 1,-1 0 0,1 0-1,0 0 1,0 0-16,0 0 15,-1 0-15,1 0 16,0 0 0,0 0-1,0 0 63,-25 25-31,-25-25 31</inkml:trace>
  <inkml:trace contextRef="#ctx0" brushRef="#br0" timeOffset="223407.2245">8905 12328 0,'25'-25'63,"-1"25"-48,1 0 1,0 0-16,0 0 15,25 0-15,-26-25 16,1 25-16,25 0 16,-25 0-16,-1 0 15,26 0 1,-25 0-16,24 0 16,-24 0-16,0 0 15,0 0-15,24 0 16,-24-24-16,0 24 15,0 0-15,0 0 16,-1 0-16,1 0 16,0 0-16,0-25 15,0 25 1,-1 0 0,1 0-16,0 0 15,0 0 1,-25-25-16,25 25 15,-1 0-15,1 0 16,0 0 0,0 0-1,0 0 17,-50 0 61</inkml:trace>
  <inkml:trace contextRef="#ctx0" brushRef="#br0" timeOffset="224367.2105">8062 11633 0,'0'0'0,"0"-24"31,0 48 31,0 1-46,0 0-16,0 25 16,0-26-16,0 26 15,0-25-15,0 24 16,0-24-16,-25 25 15</inkml:trace>
  <inkml:trace contextRef="#ctx0" brushRef="#br0" timeOffset="224695.2595">7987 11658 0,'25'0'0,"0"-25"31,0 25-31,-1 0 16,1 0-16,0-24 15,0 24-15,0 0 16,-1 24-16</inkml:trace>
  <inkml:trace contextRef="#ctx0" brushRef="#br0" timeOffset="224974.6315">8062 11857 0,'24'-25'32,"1"25"-17,0-25 1,0 25-16,0-25 16,-1 25-1,1-25-15</inkml:trace>
  <inkml:trace contextRef="#ctx0" brushRef="#br0" timeOffset="225215.2333">8037 12030 0,'25'0'16,"-1"0"-1,-24-25-15,25 25 16,0-24-16,0 24 16,0 0-16,-1-25 15</inkml:trace>
  <inkml:trace contextRef="#ctx0" brushRef="#br0" timeOffset="225807.4299">8186 12328 0,'0'25'47,"-25"-25"-47,25 25 15,25-1-15,-25 1 16,0 0-16,0 0 16,0 0-16,0-1 15,0 1 1,-25-25-16</inkml:trace>
  <inkml:trace contextRef="#ctx0" brushRef="#br0" timeOffset="226063.3337">8186 12278 0,'0'0'0,"0"-24"0,24 24 16,-24-25-16,25 0 15,0 25 1,0-25 0,0 25-16,-1 0 15,1 0-15,0 0 32</inkml:trace>
  <inkml:trace contextRef="#ctx0" brushRef="#br0" timeOffset="226519.0569">8210 12402 0,'0'-24'16,"25"24"-1,0-25 1,0 25-16,0 0 15,-25-25-15,49 25 16,-24 0-16,0 0 16</inkml:trace>
  <inkml:trace contextRef="#ctx0" brushRef="#br0" timeOffset="246182.6726">18132 8880 0,'25'25'16,"0"0"15,0-50 0</inkml:trace>
  <inkml:trace contextRef="#ctx0" brushRef="#br0" timeOffset="264863.1019">15602 8136 0,'0'0'0,"0"-25"31,-25 25-15,25-25-16,0 50 31,0 0-16,0 25 1,0 24-16,0-24 16,0 24-16,0 0 15,0 26-15,0-26 16,0 0-16,0 1 16,0-1-16,0-24 15,0-1-15,25 1 16,-25-25-1</inkml:trace>
  <inkml:trace contextRef="#ctx0" brushRef="#br0" timeOffset="266295.0525">15528 8062 0,'0'0'0,"0"-25"32,25 25-17,24-25 1,-24 25-16,49 0 16,-24 0-16,49 0 15,-24 0-15,24 0 16,0 0-16,0 0 15,0 0-15,1 0 16,-1 0-16,25 0 16,-25 0-16,0 0 15,1 0-15,-26 25 16,0-25-16,-24 0 16,0 0-16,-26 0 15,1 0-15,0 0 16,-50 0 15,25-25-15,-25 25 15,50 0 16,-25 25-32,0 0-15,0-1 16,0 1-16,0 25 16,0-1-16,0 1 15,0 24-15,0-24 16,0 24-16,0-24 16,0 24-16,0-24 15,0 24-15,0-24 16,0 0-16,0-1 15,0-24-15,0 25 16,0-26-16,0 1 16,-25 0-16,25 0 15,0 0-15,0 0 32,-24-50-17,-1 25 48,0 0-48,25-25 1,-25 25-16,0 0 16,1 0-16,-1 0 15,0 0-15,0-25 16,-24 25-16,24 0 15,-25 0-15,25 0 16,-24 0-16,-1 0 16,25 0-16,-24 0 15,-1 0-15,25 25 16,-24-25-16,-1 0 16,1 0-16,24 25 15,-25-25-15,0 0 16,26 25-16,-26-25 15,25 0-15,-24 0 16,24 24-16,-25-24 16,25 0-16,-24 0 15,24 0-15,0 0 16,-24 0 0,24 0-16,-25 0 15,25 0-15,-24 25 16,24-25-16,0 0 15,0 0-15,1 25 16,-1-25-16,0 0 16,0 0-16,0 0 15,1 0 17,48-25 61</inkml:trace>
  <inkml:trace contextRef="#ctx0" brushRef="#br0" timeOffset="267383.1555">16197 8310 0,'0'-25'15,"0"50"64,0-1-64,-24 1-15,-1 0 16,25 0-1,-25-25-15,25 25 16,-25-25-16,0 0 16,25-25-1,-24 0-15,48-25 16,-24 26 0,25-1-16,-25 0 15,25 0-15,0 0 16,0 25-16,-25-24 15,24 24-15,1 0 16,0 0-16,0 24 16,0 1-1,-25 0 1,0 0-16,0 24 16,-25-24-16,25 0 15,0 25-15,-25-26 16,25 26-16,0 0 15,-25-26-15,25 26 16</inkml:trace>
  <inkml:trace contextRef="#ctx0" brushRef="#br0" timeOffset="267879.147">16272 8830 0,'25'-24'32,"-25"48"-17,0 1 17,-25-25-17,0 0 1,0 0-1,25-25 1</inkml:trace>
  <inkml:trace contextRef="#ctx0" brushRef="#br0" timeOffset="269607.3862">14660 8310 0,'24'-25'15,"1"25"17,-25-25-32,25 25 15,0 0 17,0 0-1,-1 0-16,1 0 1,0 0-16,0 0 16,0 0-16,-1 0 15,1-25 1,0 25-16,0 0 16,0 0-16,-1 0 15,1 0-15,0 0 16,0 25-1,0-25-15,-1 0 47,-24 25 141,0 0-126,0-1-46,0 1-16,0 0 16,0 0-1,0 0-15,0-1 16,0 1-16,0 0 15,0 0-15,0 0 16,0-1-16,0 1 31,25-25-15,0 0 31,-25-25-47,25 25 15,0 0-15,-1-24 16,1 24 0,0 0-16,0-25 15,0 25-15,0 0 16,-1 0-16,1 0 16,0 0-1,0 0 16,0 0 63,-50 25-94</inkml:trace>
  <inkml:trace contextRef="#ctx0" brushRef="#br0" timeOffset="272566.6368">10592 12055 0,'24'0'0,"1"0"15,0 0 1,0 0 0,0 0-16,-1 0 15,1 0-15,25 0 16,-25-25-16,24 25 16,1-25-16,24 25 15,-24-24 1,24-1-16,-24 25 15,24-25-15,1 0 16,-1 25-16,-24-25 16,24 25-16,1-24 15,-26 24-15,26 0 16,-26-25-16,26 0 16,-26 25-16,26-25 15,-1 25-15,-24-25 16,24 25-16,-24-24 15,24 24-15,-24-25 16,-1 25-16,-24 0 16,25-25-16,-1 25 15,1 0-15,0 0 16,-1-25-16,1 25 16,-1 0-16,1 0 15,0-25-15,-1 25 16,1 0-16,-1 0 15,-24 0-15,25 0 16,-25-24-16,24 24 16,-24 0-16,25 0 15,-25 0 1,24-25-16,-24 25 16,25 0-16,-26 0 15,1-25-15,25 25 16,-25 0-16,-1 0 15,1 0-15,0-25 16,25 25-16,-26 0 16,1 0-16,0 0 15,0 0-15,-25-25 16,25 25-16,-1 0 16,1 0-1,-25-24-15,25 24 16,-25-25-16,25 25 15,-25-25-15,25 0 16,-25 0 0,0 1-16,0-26 15,0 0-15,0 1 16,0-1-16,0-24 16,0 24-16,0-24 15,0 24-15,0 0 16,0 1-16,0-1 15,-25 1-15,50-26 16,-25 26 0,0-1-16,0 0 15,0 1-15,0-1 16,0 1-16,0-1 16,0 0-16,0 1 15,24-1-15,-24 1 16,0-1-16,0 0 15,25 25-15,-25-24 16,0 24-16,25-25 16,-25 26-16,0-26 15,0 25-15,25 0 16,0-24-16,-25 24 16,24 0-16,-24 0 15,0 1-15,25-1 16,-25 0-16,0 0 15,25 0-15,-25 1 16,0-1-16,0 0 16,25 25-16,-25-25 15,0 0 1,25 1-16,-25-1 16,24 0 15,-24 0-31,25 0 31,-25 1-31,25 24 16,-25-25-1,25 0 17,-25 0-17,25 25 1,-1-25-1,1 25 1,0 0 0,-25-24-16,25 24 15,0 0-15,0 0 16,-1 0 0,1-25-16,0 25 15,0 0-15,0 0 16,-1 0-16,1 0 15,0 0-15,0-25 16,0 25-16,-1 0 16,1 0-1,0 0-15,0 0 16,0 0-16,-1-25 16,1 25-16,0 0 15,0 0-15,0-25 16,-1 25-16,1 0 15,0 0-15,0 0 16,0-25 0,-1 25-16,1 0 15,0 0-15,0 0 16,0 0 0,-1-24-16,1 24 15,0 0 1,0 0-16,0 0 15,-1-25 1,1 25-16,0 0 16,0 0-16,0 0 15,0 0 1,-1 0 0,-24-25-1,25 25 1,0 0 15,0 0 16,0 0 78</inkml:trace>
  <inkml:trace contextRef="#ctx0" brushRef="#br0" timeOffset="274207.1855">17338 8582 0,'0'0'0,"-24"0"47,-1 0-16,0 0 0,0 0 16,25-24-31,25 24-1,0 0 1,0-25 0,-1 25-16,1 0 15,0 0 1,0 0-16,24-25 15,-24 25-15,25 0 16,0 0-16,-1 0 16,1 0-16,24 0 15,-24 0-15,24 0 16,1-25-16,-26 25 16,26 0-16,-26 0 15,1 0-15,-1 0 16,1-25-16,-25 25 15,24 0-15,-24 0 16,0 0-16,0 0 16,0 0-16,-1 0 15,1 0 1,0 0-16,0 0 16,0 0 15,0 0-16,-1 0 189,-24 25-189</inkml:trace>
  <inkml:trace contextRef="#ctx0" brushRef="#br0" timeOffset="295447.3524">8731 6846 0,'0'-25'16,"0"0"31,0 1 0,0 48 31,0 26-63,0-25-15,0 25 16,0-1-16,25-24 16,-25 25-16</inkml:trace>
  <inkml:trace contextRef="#ctx0" brushRef="#br0" timeOffset="296503.0126">8781 6648 0,'0'-25'0,"-25"25"0,0 0 16,0 0 0,1 0-1,-1 25 1,0-25-16,25 24 15,-25-24-15,0 25 16,25 0-16,-24 0 16,24 0-16,-25-1 15,25 1-15,0 0 16,0 25-16,0-25 16,0-1-1,25 1-15,-25 0 16,24 0-16,-24 0 15,25-1-15,-25 1 16,25-25-16,0 25 16,0-25-16,-1 0 15,1 0-15,0 0 16,0 0-16,0 0 16,-1-25-16,1 25 15,0-25-15,0 1 16,0-1-16,-25 0 15,24 0-15,-24 0 16,25 1 0,-25-1-16,0 0 15,25-25-15,-50 25 16,25-24-16,0 24 16,-25 0-16,1 0 15,-1 1-15,0 24 16,0 0-16,0 0 15,1 24-15,-1 1 16</inkml:trace>
  <inkml:trace contextRef="#ctx0" brushRef="#br0" timeOffset="297807.2983">8508 8979 0,'-25'0'16,"25"-25"31,0 1-47,25-1 15,0 0 1,0 25-1,-1 0-15,-24-25 16,25 25-16,0 0 16,-25 25-16,0 0 15,0 0-15,-25-1 16,0 26-16,1 0 16,-26-1-16,25 1 15,0-25 1,1 24-16,24-24 15,0 0 1,24-25-16,-24 25 16,25-25-16,25 0 15,-25 0-15,-1 0 16,1-25-16</inkml:trace>
  <inkml:trace contextRef="#ctx0" brushRef="#br0" timeOffset="298743.5941">8632 8830 0,'-25'0'0,"0"0"16,1-24-16,-1 24 15,0 0-15,0 0 16,0 0-16,1 0 15,-1 24 1,0-24-16,0 0 16,0 25-16,1 0 15,-1 0 1,0 0-16,25-1 16,-25 1-16,25 0 15,-25 0-15,25 25 16,0-26-16,0 1 15,0 0-15,0 0 16,0 24 0,25-24-16,-25 0 15,25 0-15,0 0 16,0-1-16,-1-24 16,26 25-16,-25 0 15,24-25-15,1 25 16,-25-25-16,24 0 15,-24 0-15,25 0 16,-25 0-16,24-25 16,-24 25-16,0-25 15,0 0-15,-1 25 16,1-24-16,0-1 16,0 25-16,-25-25 15,25 0-15,-1-24 16,-24 24-16,0 0 15,25 0-15,-25-24 16,-25 24-16,25-25 16,-24 0-16,24 1 15,-25 24-15,0-25 16,-25 26-16,26-1 16,-1 25-16,0 0 15,0 0 1,25 25-1</inkml:trace>
  <inkml:trace contextRef="#ctx0" brushRef="#br0" timeOffset="300471.1782">11237 6796 0,'-25'0'16,"25"-24"15,-25 24-31,50 0 16,-25-25-16,0 0 15,25 25 1,-25-25 0,24 25-16,1 0 31,0 0-16,-25 25-15,0 0 16,0 0-16,0-1 16,-25 1-16,25 0 15,0 0-15,0 0 16,-25 0-16,50-25 16,-25 24-1,25-24-15,-25-24 16,25 24-16,-25 24 15,25-24-15,-1 0 32,-24 25-32,-24 0 15,24 0-15,-25 24 16,0-24-16,0 0 16,0 0-16,1 0 15,-1-25 1</inkml:trace>
  <inkml:trace contextRef="#ctx0" brushRef="#br0" timeOffset="301143.0682">11261 6598 0,'0'0'0,"0"-25"0,-24 50 16,-1-25-16,0 0 16,0 0-16,0 0 15,0 25-15,1-25 16,-1 25-16,0-1 16,0 1-16,0 0 15,25 0-15,-24 24 16,24 1-16,0-25 15,0 25-15,24-1 16,-24 1-16,25-25 16,0 24-16,0-24 15,0 25-15,24-26 16,-24 1-16,25 0 16,-25 0-16,24-25 15,-24 0-15,0 0 16,24 0-16,-24-25 15,25 0-15,-25 0 16,-1-24-16,1-1 16,0 1-16,0-26 15,0 26-15,-25-26 16,0 1 0,0-1-16,-25 1 15,25 24-15,-25 1 16,0 24-16,0 0 15,1 25-15,-1 0 16,0 0-16,-25 50 16</inkml:trace>
  <inkml:trace contextRef="#ctx0" brushRef="#br0" timeOffset="302094.5716">11410 8806 0,'0'-25'15,"25"25"-15,-25-25 16,0 50 0,0 0-1,-25-1-15,0 1 16,25 25-16,-24-25 15,24 24-15,-25-24 16,25 0-16,0 0 16,25 0-16,-1-25 15,1 0-15,0 0 16,0-25 0,24 25-16,1-25 15,-25 0-15,0 25 16</inkml:trace>
  <inkml:trace contextRef="#ctx0" brushRef="#br0" timeOffset="302319.3837">11559 8830 0,'0'0'0,"-25"0"15,25 25-15,-25 0 16,25 0-16,0 24 16,0-24-16,0 25 15,25-25-15,-25 24 16,25-24-16,-25 0 16</inkml:trace>
  <inkml:trace contextRef="#ctx0" brushRef="#br0" timeOffset="302807.3143">11509 8632 0,'0'0'0,"-24"-25"0,-26 25 15,25 0-15,-24 0 16,24 0-16,-25 25 16,25 0-16,-24 0 15,24 24-15,0-24 16,0 25-16,0-1 15,25 1-15,-24-1 16,24 1-16,0 0 16,0 24-16,24-49 15,1 25-15,0-1 16,0-24-16,25 0 16,-26 0-16,26-1 15,24-24 1,-24 0-16,0 0 15,-1-24-15,26 24 16,-51-25-16,26 0 16,-25-25-16,0 26 15,-1-1-15,-24-25 16,0 1-16</inkml:trace>
  <inkml:trace contextRef="#ctx0" brushRef="#br0" timeOffset="304087.3189">10914 11286 0,'0'0'0,"0"-25"16,-25 50 0,0-25-1,25 25-15,-24-25 16,24 25-16,0 0 15,0-1 1,24 1 0,1-50-1,0 25 1,0 0-16,-25-24 16,25 24-16,-1 0 15,1 0-15,0 0 16,-25 24-1,25 1 1,-25 0-16,0 0 16,-25 24-16,25-24 15,-25 0-15,25 0 16,-25 0 0,1-1-16,-1 1 15</inkml:trace>
  <inkml:trace contextRef="#ctx0" brushRef="#br0" timeOffset="304231.0666">10889 11286 0,'0'0'0,"25"-25"16,0 1-16,0-1 15,-1 0-15,1 25 16,25-25-16</inkml:trace>
  <inkml:trace contextRef="#ctx0" brushRef="#br0" timeOffset="304903.0728">11088 11112 0,'0'0'0,"-25"0"16,0 0-16,-25 0 15,26 0-15,-26 25 16,25 0-16,-24-25 15,24 25-15,-25 0 16,25 0-16,1 24 16,-1-24-16,0 0 15,0 24-15,25 1 16,0-25-16,0 24 16,25 1-16,-25-25 15,25 24-15,24-24 16,-24 25-16,25-25 15,-25-1-15,24 1 16,1 0-16,-1-25 16,-24 25-16,25-25 15,-1 0-15,-24 0 16,25 0-16,-25-25 16,24 25-16,-24-25 15,0 0 1,25-24-16,-26 24 15,1-25-15,0 1 16,-25-1-16,25 1 16,-25-1-16,0 0 15,0-24-15,-25 24 16,25 1-16,-25-1 16,0-24-16,-24 49 15,24-25-15,0 25 16,-24 25-16,24 0 15,0-24-15,0 24 16,0 24-16,25 1 16</inkml:trace>
  <inkml:trace contextRef="#ctx0" brushRef="#br0" timeOffset="305935.175">14114 7441 0,'0'-24'16,"0"-1"-1,-25 25-15,0 0 32,25 25-32,-25-25 15,1 24-15,-1 1 16,0 25-16,0-25 16,0 24-16,25-24 15,0 25 1,-24-26-16,48 26 15,-24-25-15,25 0 16,-25-1-16,25-24 16,0 25-16,0-25 15,-1 0 1,1-25 0,-25 1-1,0-1-15,0 0 16,0 0-16,0 0 15,-25 1-15,1 24 16,-1 0 0,0 24-1,50-24 1</inkml:trace>
  <inkml:trace contextRef="#ctx0" brushRef="#br0" timeOffset="306703.1296">14064 7193 0,'0'0'0,"-25"0"0,1 0 15,-1 25-15,0 0 16,-25-25-16,26 25 16,-1 24-16,0-24 15,0 25-15,25-25 16,-25 24-16,25 1 15,0-1-15,0 1 16,0 0 0,0-1-16,25 1 15,-25-1-15,25 1 16,0-25-16,0 0 16,-1-1-16,26-24 15,0 0-15,-26 0 16,26 0-16,-25 0 15,24-24-15,-24-1 16,25 0-16,-25 0 16,-1-24-16,1 24 15,0-25-15,0 25 16,0 1-16,0-26 16,-25 25-16,0-24 15,24-1-15,-24 0 16,0 1-16,-24 24 15,24-25-15,0 1 16,-25 24-16,25-25 16,-25 26-16,0 24 15,0 0-15,0 0 16,1 24-16,-1 1 16,0-25-1</inkml:trace>
  <inkml:trace contextRef="#ctx0" brushRef="#br0" timeOffset="307983.1013">18008 7714 0,'0'0'0,"0"25"15,0-50 1,-25 0 31,1 1-16,-1-1-15,25 0-1,-25 0-15,0 0 16,0 25-16,1-24 16,-1-1-1,50 0 17,24 25-17,-24 0-15,25 25 16,-1-25-16,-24 0 15,25 0-15,-1 25 16,-24-25-16,-25 24 16,25 1-16,-50 0 15,25 25-15,-25-1 16,0 1-16,1 24 16,-1-24-16,0-1 15,0 1-15,0-25 16,25 0-16</inkml:trace>
  <inkml:trace contextRef="#ctx0" brushRef="#br0" timeOffset="308183.106">17884 7813 0,'0'0'0,"0"-24"15,25 24 1,25 0-16,-26-25 16,26 25-16,0 0 15,24 0-15,-24 0 16,-1 0-16</inkml:trace>
  <inkml:trace contextRef="#ctx0" brushRef="#br0" timeOffset="308735.1336">18182 7293 0,'0'0'0,"-50"-25"0,1 25 16,-1-25-16,0 25 16,-24 25-16,24-25 15,1 25-15,-26-1 16,51 26-16,-26 0 15,25-1-15,0 26 16,1-1-16,24 0 16,0 1-16,24-1 15,1 1-15,0-1 16,25-24-16,-26-1 16,51 1-16,-26-25 15,26 24-15,-1-49 16,1 0-16,-26 0 15,26-24-15,-1-1 16,0-25-16,-24 1 16,0-26-16,-1 1 15,1-1-15,-25-24 16,0 25-16,-1-1 16,-24 26-16,0-1 15,0 25-15,-24 0 16</inkml:trace>
  <inkml:trace contextRef="#ctx0" brushRef="#br0" timeOffset="310423.7462">22622 6028 0,'0'0'0,"-25"0"15,50 0 17,-25-25-32,25 0 15,-25 0-15,24 0 16,1 1 0,-25-1-16,0 50 31,0-1-16,0 1 1,0 25-16,-25 24 16,25-24-16,0 24 15,0-24-15,0 24 16</inkml:trace>
  <inkml:trace contextRef="#ctx0" brushRef="#br0" timeOffset="310686.8473">22895 6276 0,'0'0'0,"0"-25"32,-25 25-32</inkml:trace>
  <inkml:trace contextRef="#ctx0" brushRef="#br0" timeOffset="311598.7434">22597 7045 0,'0'0'0,"-25"0"16,0-25-1,25 0 1,25 0-16,-25 0 15,0 1-15,25-1 16,0 0 0,0 0-16,-1 25 15,1-25-15,0 25 16,0 0-16,-25 25 16,25-25-16,-50 50 15,25-25-15,-25 24 16,0 1-16,-24-1 15,24 1-15,0 0 16,0-1-16,0 1 16,25-25-16,0-1 15,0 1-15,25 0 16,0-25-16,0 0 16,0 25-16,-1-50 15,1 25-15,0 0 16</inkml:trace>
  <inkml:trace contextRef="#ctx0" brushRef="#br0" timeOffset="311799.2486">22920 7342 0,'0'-25'62</inkml:trace>
  <inkml:trace contextRef="#ctx0" brushRef="#br0" timeOffset="312647.0542">22671 7838 0,'0'0'0,"-24"0"32,24-25-17,24 25 1,1-24-1,0 24 1,0-25 0,0 50-1,0-25-15,-25 24 16,0 1-16,24-25 16,-24 25-16,-24 25 15,24-26-15,0 1 16,-25 0-16,25 0 15,-25 0-15,0 0 16,50-25 0,0 0-1,0 0 1,-1 0 0,-24 24-1,-24 1 1,24 0-16,-25 0 15,0 0-15,0-1 16,0 1-16,-24 25 16</inkml:trace>
  <inkml:trace contextRef="#ctx0" brushRef="#br0" timeOffset="312847.0546">22994 8210 0,'0'-24'31,"25"24"-31</inkml:trace>
  <inkml:trace contextRef="#ctx0" brushRef="#br0" timeOffset="313543.3765">22796 8830 0,'0'0'16,"-25"-24"-16,0 24 15,25 24 1,-50 1-16,25 0 16,1 25-1,-26-1-15,25-24 16,0 25-16,1-1 16,-1-24-16,25 25 15,0-25-15,0-1 16,25 1-1,-1-25-15,26 0 16,-25 0-16,24 0 16,-24 0-16,25-25 15,-25 25-15</inkml:trace>
  <inkml:trace contextRef="#ctx0" brushRef="#br0" timeOffset="313759.1577">22771 8979 0,'0'0'0,"0"25"0,-25-25 16,0 25-16,0 0 16,25 24-16,-25-24 15,25 50-15,-24-26 16,24 1-1,-25 24-15,25 1 16,0-26-16</inkml:trace>
  <inkml:trace contextRef="#ctx0" brushRef="#br0" timeOffset="314478.2417">22944 9227 0,'0'-24'16</inkml:trace>
  <inkml:trace contextRef="#ctx0" brushRef="#br0" timeOffset="315183.2454">22622 10046 0,'0'0'0,"0"-25"15,0 0-15,-25 25 16,0 0 0,0 25-1,1 0-15,24 0 16,-25 0-16,25-1 15,0 1-15,0 0 16,0 0 0,25-25-16,-1 0 15,1 0-15,0 0 16,0 0 0,0 0-16,-1 0 15,1 25 1,-25-1-1,0 1-15,-25 0 16,25 0-16,-24 0 16,-1-1-16,0 1 15,0 0-15,-24-25 16,24 0-16</inkml:trace>
  <inkml:trace contextRef="#ctx0" brushRef="#br0" timeOffset="315303.3735">22523 10046 0,'0'0'0,"24"-50"0,26 25 16,-25 1-16,0-1 15,-1 25-15,1 0 16</inkml:trace>
  <inkml:trace contextRef="#ctx0" brushRef="#br0" timeOffset="315510.999">22920 10319 0,'0'-25'31</inkml:trace>
  <inkml:trace contextRef="#ctx0" brushRef="#br0" timeOffset="316295.0832">22572 10889 0,'-25'0'31,"25"25"-15,-24 0 0,24 0-16,-25 24 15,25-24-15,-25 25 16,0-1 0,25 1-16,0 24 15,-25-24-15,50 0 16,-25-1-16,0 1 15,25-25-15,-25-1 16,25 1-16,0-25 16,-1 0-16,1-25 15,0 1 1,-25-1-16,25 0 16,-25-25-16,0 26 15,0-1-15,-25 0 16,25 0-16,-25 25 15,0 0-15,1 0 16,-1 25-16,25 0 16,0 0-16,0-1 15,0 1-15</inkml:trace>
  <inkml:trace contextRef="#ctx0" brushRef="#br0" timeOffset="316511.2893">22820 11385 0,'0'25'0,"0"0"31,25-25-16,0-25 1</inkml:trace>
  <inkml:trace contextRef="#ctx0" brushRef="#br0" timeOffset="317422.4919">22647 12179 0,'-25'0'16,"25"-25"30,0 0-30,-25 25 0,25-24-16,-25 24 15,25-25-15,-25 25 16,1 0-16,-1-25 16,0 25-1,50 0 1,0 0-1,-1-25-15,1 50 16,0-25-16,25 0 16,-26 0-16,1 0 15,0 25-15,0-25 16,-25 25-16,25-1 16,-50 1-16,25 0 15,0 25-15,-25-25 16,0 24-16,0 1 15,1-1-15,-1 1 16,0 0 0,0-1-16,25-24 15,-25 0-15,25 0 16</inkml:trace>
  <inkml:trace contextRef="#ctx0" brushRef="#br0" timeOffset="317631.0992">22448 12402 0,'0'0'0,"-25"0"15,50-24 1,0 24 0,0-25-16,0 25 15,-1 0-15,26 25 16,-25-25-16,24 0 15,-24 24-15,0-24 16</inkml:trace>
  <inkml:trace contextRef="#ctx0" brushRef="#br0" timeOffset="317831.041">22796 12576 0,'0'-25'47</inkml:trace>
  <inkml:trace contextRef="#ctx0" brushRef="#br0" timeOffset="318847.319">22820 4638 0,'0'0'0,"-24"25"31,-1 25-15,25-1-16,-25 1 16,0 0-16,25-1 15,-25 1-15,25 0 16</inkml:trace>
  <inkml:trace contextRef="#ctx0" brushRef="#br0" timeOffset="319407.1348">23019 4713 0,'0'0'0,"0"-25"0,25 0 15,-50 0-15,0 25 32,25 25-32,-25 0 15,0 25-15,25-26 16,-24 26 0,-1-25-16,25 0 15,-25 24-15,25-24 16,25-25 31,-25-25-47,25 25 15,-1 0-15,-24-24 16,25 24-16,0 0 16,0 0-16,0 0 15,-1 0-15,1 0 16,0 0-1,-25-25 17,0 0-17,-25 0-15,0 0 16,25 0 0,-24 1-16,-26-1 15,25 25-15,0 0 16,-24 0-16,24 0 15,0 25-15,0-1 16,1 1 0,24 0-1</inkml:trace>
  <inkml:trace contextRef="#ctx0" brushRef="#br0" timeOffset="319567.3333">23044 4589 0,'0'0'0,"24"-25"16,-24 0-16,25 0 16,0 25-16,0 0 15,0 0-15,-1 0 16,1 25-16,0 0 16</inkml:trace>
  <inkml:trace contextRef="#ctx0" brushRef="#br0" timeOffset="319847.1213">23267 4762 0,'0'-24'0,"0"-1"16,25 25 15,-1 25-31,-24-1 16,25 1-16,-25 0 16,0 25-16,0-25 15,0 24-15,0 1 16</inkml:trace>
  <inkml:trace contextRef="#ctx0" brushRef="#br0" timeOffset="320406.9882">23564 4738 0,'0'0'0,"0"-25"0,0 0 16,0 0 0,0 0-1,0 50 17,0 0-17,0 0-15,0 0 16,-24 24-16,24-24 15,0 0-15,24 0 16,-24 0-16,0-1 16,25-24-16,0 0 15,0 0 1,0-24 0,-1 24-1,1 0 1,0-25-1,0 25-15,0-25 16,-1 25-16,-24-50 16,25 25-16,-25 1 15,0-1-15,0 0 16,0 50 0,-25 0-1,25-1-15,0 26 16,-24 0-16,-1-1 15,0 1 1,25 24-16,-25-24 0,25-25 16,-25 24-1</inkml:trace>
  <inkml:trace contextRef="#ctx0" brushRef="#br0" timeOffset="320975.0551">23986 4738 0,'0'0'0,"0"-25"15,0 0-15,25 0 16,-50 50 31,25 0-47,-25 0 15,25 24-15,-24-24 16,24 0-16,-25-25 16,25 25-16,0-50 47,25 0-47,-25 0 15,24 25 1,-24-25-16,25 1 15,0 24 1,-25-25-16,0 50 16,25-25-1,-25 24-15,25-24 16,-25 25 0,24-50-16,1 25 15,0-24 1,0-1-1,0 0 1,-1 25 0,-24 25-1,0 0-15,25-1 16,-50 26-16,25-25 16,0 25-16,-24-1 15,24 1-15,-25-1 16</inkml:trace>
  <inkml:trace contextRef="#ctx0" brushRef="#br0" timeOffset="321551.0822">24656 4762 0,'0'0'0,"-25"-24"0,25-1 16,-25 0-16,25 0 15,-25 25-15,25 25 31,0 25-15,0-26-16,0 26 16,0 0-16,0-25 15,-24 24-15,24-24 16</inkml:trace>
  <inkml:trace contextRef="#ctx0" brushRef="#br0" timeOffset="321743.0611">24755 4638 0,'0'0'0,"25"-24"0,-50 24 16,0 24 0,25 26-1,-25 0-15,1-1 0,-1 1 16,25 0-1,0-1-15</inkml:trace>
  <inkml:trace contextRef="#ctx0" brushRef="#br0" timeOffset="322350.8794">24929 4713 0,'0'0'0,"0"-25"15,-25 25 1,25 25 0,0 0-16,-25-1 15,25 1-15,-25 0 16,0 0-16,1 0 15,48-50 32,1 0-47,0 0 0,0-24 16,0 24 0,-25 0-16,25 25 15,-1-25-15,1 25 31,-25 25-15,0 0 0,0 0-16,25-25 15,-25 24-15,25-24 16,0-24 0,-1-1-1,1 25 1,-25-25-1,25 25 1,-25 25 0,0 0-16,0-1 15,0 1-15,0 25 16,0-25-16,-25 24 16,25-24-16,0 0 15,-25-25-15</inkml:trace>
  <inkml:trace contextRef="#ctx0" brushRef="#br0" timeOffset="322495.0688">25251 4366 0,'0'0'0,"0"-25"0,0 50 15,-25-1 1,25 26-16,0 0 15,-24 24-15</inkml:trace>
  <inkml:trace contextRef="#ctx0" brushRef="#br0" timeOffset="323127.4019">25400 4738 0,'0'0'16,"50"-75"-16,-50 26 0,24 24 15,-48 50 1,24-1 0,-25 26-16,-25 0 15,25-26-15,1 26 16,-1-25-16,0 25 16,0-26-16,0-24 15,1 0 1,24-24-16,24 24 15,-24-25-15,25 0 16,0 0-16,0 25 16,24-25-16,-24 25 15,25-25-15,-25 50 16,24-25-16,-24 0 16,0 0-16,0 25 15,-1 0 1,-24 0-1,0-50 1,-24 0 0,-1 0-1,0 0-15,0 1 16,0-1 0,1 0-16,-26 25 15,25 0-15,0 0 16,1 25-16,24 0 15,0-1-15,0 1 16</inkml:trace>
  <inkml:trace contextRef="#ctx0" brushRef="#br0" timeOffset="323327.3791">25846 4638 0,'0'0'0,"25"-24"16,-25 48 15,0 1-15,0 0-16</inkml:trace>
  <inkml:trace contextRef="#ctx0" brushRef="#br0" timeOffset="323430.9018">25797 4862 0,'0'0'0,"-25"25"16,25-1-1</inkml:trace>
  <inkml:trace contextRef="#ctx0" brushRef="#br0" timeOffset="323720.2348">26169 4564 0,'-25'25'16,"25"0"-1,0 24-15,-25-24 16,25 25-16,0-1 16,-24 1-16,24 0 15,0-26-15</inkml:trace>
  <inkml:trace contextRef="#ctx0" brushRef="#br0" timeOffset="323983.3106">26169 5011 0,'0'0'0,"0"-50"0,25 25 16,0-24-16,-1-1 15,1 0-15,0 25 16,0-24-16,0 24 16,-25 0-16,24 0 15,1 25-15,0 25 16,-25 0 0,0 0-16,0 24 15,-25 1-15,25 0 16,-25-1-16</inkml:trace>
  <inkml:trace contextRef="#ctx0" brushRef="#br0" timeOffset="324559.0168">26566 4787 0,'0'0'0,"0"-25"0,25 1 16,-25-1-1,-25 50 17,25-1-17,-25 1-15,0 0 16,0 0-16,1 0 15,24 0-15,-25-25 16,50-25 0,-1 25-1,-24-50-15,50 25 16,-25-24-16,0 24 16,-1-25-16,1 25 15,0 1-15,0 24 16,0 0-1,-25 24 1,0 1 0,0 0-16,24-25 15,-24 25-15,25 0 16,-25-50 0,25 25-16,0 0 15,0-25-15,-1 25 16,1 0-1,0 0-15,-25 25 16,25 0-16,-25-1 16,0 26-16,0 0 15,-25 24-15,0-24 16,-24 49-16</inkml:trace>
  <inkml:trace contextRef="#ctx0" brushRef="#br0" timeOffset="349687.2145">16520 6623 0,'0'0'0,"0"-25"15,0 0 1,0 50 31,0 0-47,0 0 15,25 24-15,-25 1 16,0-1-16,25 1 16,-25 0-16,0 24 15,24-24-15,-24 24 16,0-24-16,25-1 16,-25 26-16,0-26 15,0 1-15,0-25 16,25 24-16,-25-24 15,0 25-15,0-25 16,0-1 0,25-24-16,-25 25 15,0 0 1,0 0 31,0 0-32,0-1 17,0 1-17,0 0 1,0 0 15,0 0-15,0-1 15,0 1 78,0-50-46,-25 1-47,0-1-1,0 0 1,1 0-1,-1 25-15,0-25 16,25 1 0,-25 24-16,50-25 15,0 25 1,0 0-16,-1 0 16,1 0-16,25 0 15,-25 25-15,-1-25 16,1 0-1,-25 24 1,0 1 0,0 0-16,0 0 15,0 0-15,0-1 16,-25-24-16</inkml:trace>
  <inkml:trace contextRef="#ctx0" brushRef="#br0" timeOffset="350630.5371">16446 5655 0,'0'0'16,"0"-24"-1,-25 24-15,25 24 32,0 26-17,0-25 1,0 24-16,0-24 16,0 25-16,0 0 15,0-1-15,0 1 16,0-25-16,0 24 15,25-24-15,-25 0 16,24-25 0,-24-25-1,0 0 1,0 0 0,-24 1-16,-1 48 46</inkml:trace>
  <inkml:trace contextRef="#ctx0" brushRef="#br0" timeOffset="351367.3151">16619 5804 0,'0'0'0,"0"-25"16,0 1-16,0-1 16,0 50 15,0-1-15,0 1-16,-25 25 15,25 0-15,0-26 16,-24 1-16,24 25 15,-25-25 1,25-50 0,25 0-16,-25 0 15,0 0 1,0-24-16,24 24 16,-24 0-16,25 0 15,0 25-15,-25-25 16,25 50-16,0-25 15,-1 25 1,1 0-16,0 0 16,0 0-1,-25-1-15,25-24 16,-25-24 15,0-1-31,0 0 16,-25-25-16,25 25 15,-25-24-15,0 24 16,0 0-16,1 25 16,-26 0-16,25 25 15,0 25-15,1-26 16,-1 26-16,25 0 16,0-1-16,0-24 15,25 0-15,-1 0 16,1 0-16,0-25 15</inkml:trace>
  <inkml:trace contextRef="#ctx0" brushRef="#br0" timeOffset="352415.2082">17016 5829 0,'0'-25'16,"-25"25"-1,0 0 17,25 25-32,0 0 15,-24-25 1,24 25-16,0 0 16,24-1-16,-24 1 15,0 0-15,25 0 16,-25 0-16,25-25 15,0 0 1,-25-25 0,25 25-16,-25-50 15,0 25-15,0-24 16,-25 24-16,25-25 16,-25 25-16,0 1 15,0-1-15,1 25 16,-1 25-1,25-1-15,0 1 16,0 0 0,0 25-16,25-25 15,-1 24-15</inkml:trace>
  <inkml:trace contextRef="#ctx0" brushRef="#br0" timeOffset="352751.2091">17190 6028 0,'0'0'0,"0"-25"16,0 0-16,0 0 16,0 0-16,0 1 15,0-1-15,0-25 16,24 25-16,-24 0 15,25 1-15,0-1 16,0 25 0,0 0-1,-1 25 1,1-1-16,-25 26 16,25-25-16,-25 25 15,0-1-15,25 1 16,-25-1-1,0 1-15,0 0 16</inkml:trace>
  <inkml:trace contextRef="#ctx0" brushRef="#br0" timeOffset="353247.2752">17512 5730 0,'0'0'0,"0"-25"0,0 50 46,0 0-30,0-1 0,0 1-1,25 0-15,-25 0 0,0 0 16,0 24 0,0-24-16,25 0 15,-25 0-15,0 0 16,0-1-16,25 1 15,-25 0-15,0 0 16,0 0 15,24-25-15,-24-25 0,0 0-1,0 0 1,0 0-1,0 1-15</inkml:trace>
  <inkml:trace contextRef="#ctx0" brushRef="#br0" timeOffset="353767.154">17760 5755 0,'0'0'0,"-25"0"16,1 24-1,24 1 1,0 0-1,0 25 1,0-25-16,0-1 16,0 1-16,24 0 15,-24 0-15,0 0 16,25-25-16,-25 24 16,25-24-16,-25 25 15,25-50-15,0 1 16,-1 24-1,-24-25-15,25-25 16,-25 25-16,0-24 16,-25-1-16,25 0 15,-24 1-15,-1 24 16,0 0-16,0 0 16,0 50-1,1 0-15,24 0 16,0 24-1,0-24-15,0 25 16,24-25-16,1 0 16</inkml:trace>
  <inkml:trace contextRef="#ctx0" brushRef="#br0" timeOffset="354295.2305">18231 5829 0,'0'-25'0,"0"0"16,0 1 0,0-1-1,25 25 16,-25 25-15,0-1-16,0 26 16,0 0-16,0-1 15,0-24-15,0 25 16,0-1-16,0-24 16,-25-25-16,1 25 15,-1-50-15,0 0 16,0-24-16,-24-1 15,-26 1-15,26-1 16,-1 0-16,0 25 16,26 1-16,-26-1 15,25 0-15</inkml:trace>
  <inkml:trace contextRef="#ctx0" brushRef="#br0" timeOffset="367830.5604">16842 5556 0,'0'-25'15,"25"25"1,-50-24 62,1 24-47,-1 0-31,0-25 16,0 25-16,0-25 16,1 25-16,-26 0 15,0-25-15,1 25 16,24 0-16,-25-25 15,1 25-15,24 0 16,0 0-16,0 0 16,25-24-1,25 24 1,0 0-16,0 0 16,0-25-16,-1 25 15,26 0-15,-25 0 16,0 25-16,24-1 15,-24 1-15,0 0 16,-25 0-16,25 0 16,-1-1-16,-24 1 15,25 0-15,0 0 16,0-25 0,0 0-1,-1-25 1,1 0-1,-25 0 1,25 1-16,-25-1 16,0 0-16,0 0 15,0 0 1,0 1 0</inkml:trace>
  <inkml:trace contextRef="#ctx0" brushRef="#br0" timeOffset="368311.0745">16718 5358 0,'0'-25'32,"0"50"30,0 0-46,25-1-16,-25 1 15,0 25-15,0-25 16,0-1-16</inkml:trace>
  <inkml:trace contextRef="#ctx0" brushRef="#br0" timeOffset="392950.3876">14908 13618 0,'0'0'0,"24"0"16,-48-25-16,-1 50 31,25 0-15,-25 24-16,25-24 15,-25 25-15,25-26 16,-25 1 0,25 0-16,-24 0 15,-1-25 1,25-25-16,0-25 16,-25 26-16,25-26 15,0-24-15,25 24 16,-25 0-16,25 1 15,-1 24-15,-24-25 16,25 50-16,0 0 16,0 0-16,0 25 15,-1 25-15,1-25 16,0 24-16,0 1 16,0-1-16,-1 1 15,1 0-15,-25-1 16,25-24-16,-25 0 15,25 0 1,-25-50 15,0 0-15,0 0-16,0 0 16,0 1-16,0-1 15,0 0 1,0 0-16,-25 0 15,25 1-15,0-1 16,-25 0-16,25 0 16,-49-24-16,24 24 15,-25 0-15,1-25 16,-1 26-16,-24 24 16,-1-25-16,26 25 15,-1 0-15,25 25 16,0-25-16,25 24 15,25-24 1,0 0-16,25 0 16,-1-24-16,1-1 15,-1 0-15,1-25 16,-25 1-16,0-1 16,-25-24-16</inkml:trace>
  <inkml:trace contextRef="#ctx0" brushRef="#br0" timeOffset="393095.169">14808 12378 0,'0'0'0,"0"24"0,0 1 16,25 25 0,0 24-16,-25 1 15,25 24-15,0 25 16</inkml:trace>
  <inkml:trace contextRef="#ctx0" brushRef="#br0" timeOffset="393367.0731">15255 13444 0,'0'0'0,"25"-25"15,24 1-15,-24 24 16,0 0-16,0 24 16,-25 1-16,25 0 15,-25 25-15,24 24 16,-24 0-16,-24 1 16,24-1-16,-25 1 15,0 24-15,0-25 16,-25-24-16,26-1 15</inkml:trace>
  <inkml:trace contextRef="#ctx0" brushRef="#br0" timeOffset="393927.0521">16421 13419 0,'0'0'0,"0"-49"16,0 24-16,25 0 15,-25 50 1,0 25-1,-25 24-15,25 0 16,0 1-16,-25-1 16,25 25-16,25 1 15,-50-26-15,50 0 16</inkml:trace>
  <inkml:trace contextRef="#ctx0" brushRef="#br0" timeOffset="394399.0462">16718 13519 0,'0'0'0,"0"-25"16,-24 0-16,-1 50 31,25 0-31,-25-1 16,25 1-16,-25 25 15,25-1-15,0 1 16,0 0-16,0-1 16,0 1-16,0-1 15,25-24-15,0 0 16,-25 0-16,25-25 15,-1 0-15,1-25 16,0 0-16,0-24 16,0-26-16,-1 26 15,-24-26-15,0 1 16,0 24-16,-24 1 16,-1-1-16,-25 50 15,25 0-15,1 25 16,-26 0-16,50 24 15,-25-24-15,50 25 16,-25-1-16,25 1 16</inkml:trace>
  <inkml:trace contextRef="#ctx0" brushRef="#br0" timeOffset="394902.9599">17090 13940 0,'-24'-25'16,"24"1"15,24 48 0,-24 1-15,0 0-1,-24 0-15,24 0 16,-25-1 0,0-24 15,25-24-31,0-1 15,0 0 1,0 0 0</inkml:trace>
  <inkml:trace contextRef="#ctx0" brushRef="#br0" timeOffset="399727.0347">17487 13469 0,'-25'-25'16,"25"0"0,25 25-16,-50 0 31,25 25-16,-24-25 1,24 25-16,0 0 16,-25 0-16,0-1 31,25 1-15,25-25-1,-25 25 1,25-25-16,-1-25 15,1 25 1,25 25-16,-25-25 16,0 0-16,-1 0 15,1 25-15,-25 0 16,25-1-16,-25 1 16,0 0-16,0 0 15,0 0-15,-25-1 16,25 1-16,-25 0 15,1-25-15,-1 25 16,0 0-16,0-25 16,0 0-16,0 0 15,1 0-15,-1 0 16,0 0 0,25-25-1</inkml:trace>
  <inkml:trace contextRef="#ctx0" brushRef="#br0" timeOffset="400007.1638">17438 13469 0,'0'0'0,"24"0"32,1 25-17,25-25-15,-25 0 16,24 0-16,1 0 15,0 0-15,24-25 16</inkml:trace>
  <inkml:trace contextRef="#ctx0" brushRef="#br0" timeOffset="400847.3391">17934 13543 0,'0'0'0,"0"-24"0,0-1 15,-25 0 1,25 50 0,-25 0-1,25-1 1,0 1-16,-25-25 15,25 25-15,0 0 16,25 0-16,0-1 31,0-24-31,0 0 16,-1-24-16,26 24 16,-25 0-16,0 0 15,-25 24 1,24-24-16,1 25 15,-25 0 1,-25 0-16,25 0 16,-24-1-16,24 1 15,-25 25-15,0-25 16,-25-1-16,26 1 16,-1-25-16,0 0 15,-25 0-15,26-25 16</inkml:trace>
  <inkml:trace contextRef="#ctx0" brushRef="#br0" timeOffset="401007.0342">17835 13568 0,'0'0'0,"24"-25"0,1 1 16,0 24-16,25 0 15,-1-25-15,1 25 16,24 0-16,1 0 15,-26 0-15,1 25 16</inkml:trace>
  <inkml:trace contextRef="#ctx0" brushRef="#br0" timeOffset="401839.0118">18802 13643 0,'0'-25'0,"-25"25"31,25-25-31,0 0 16,25 25-16,-25-25 16,0 1-16,25-1 15,-25 0 1,25 25-1,-25 25-15,0 0 16,0-1-16,-25 1 16,25 25-16,0-25 15,-25 24-15,25 1 16,-25-25-16,25-1 16,-25 1-16,50-25 15,0 0 1,0-25-1,0 1-15,-1 24 16,1-25-16,25 0 16,-25 25-16,24-25 15,-24 25-15,25 0 16,-26 0-16,1 25 16,-25 0-1,25-25-15,-25 25 16,0-1-16,-25 1 15,25 0-15,-25-25 16,1 0 0,-1 0-16,0-50 15,25 26-15,-25-51 16,50 26-16,-25-26 16,25 1-16,0 24 15,-25 1-15</inkml:trace>
  <inkml:trace contextRef="#ctx0" brushRef="#br0" timeOffset="402431.1097">19273 13816 0,'0'0'0,"25"-25"16,-25 1-1,25 24-15,-25-25 16,25 25-16,-1 0 15,-24-25-15,25 25 16,-25 25 0,-25 0-1,25-1 1,-24 1 0,-1-25-1,25-25 1,25 25-1,-25-24 17,0 48-17</inkml:trace>
  <inkml:trace contextRef="#ctx0" brushRef="#br0" timeOffset="405958.1554">16222 14486 0,'0'-25'15,"25"25"1,0-25-16,0 25 16,-1-24-16,26 24 15,0-25-15,24 25 16,-24 0-16,49-25 15,-25 25-15,26 0 16,-1 0-16,0 0 16,0 0-16,0 0 15,1-25-15,-1 25 16,0 0-16,0 0 16,1-25-16,24 25 15,-25-25-15,25 25 16,-25-24-16,0 24 15,0-25-15,1 25 16,-26-25-16,1 25 16,-1 0-16,0-25 15,1 25-15,-1 0 16,1-25-16,-1 25 16,0-24-16,-24 24 15,0 0 1,-1-25-16,1 25 15,-1 0-15,-24-25 16,0 25-16,25 0 16,-26 0-16,1 0 15,0 0-15,0 0 16,0 0 0,0 0-1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7.72102" units="1/cm"/>
          <inkml:channelProperty channel="Y" name="resolution" value="37.76224" units="1/cm"/>
          <inkml:channelProperty channel="T" name="resolution" value="1" units="1/dev"/>
        </inkml:channelProperties>
      </inkml:inkSource>
      <inkml:timestamp xml:id="ts0" timeString="2023-09-12T02:55:39.98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220 5168 0,'0'-17'234,"17"17"-234,-17-18 16,18 18-1,0-35 1,-18 17 0,17-17-1,1 17 1,0 0 0,-18 1-16,0-1 31,17 1-31,-17-1 15,0 0 17,18 1-17,-1-1 1,-17 0 15,18 18-15,-18-17 31,0 34 62,18-17-93,-18 18-16,0 0 15,17-1 1,-17 1 0,0 0-1,18 17 1,-18-18-1,0 1-15,18 0 16,-18-1 0,17 1-16,-17 0 15,0-1 17,18-17-32,-18 18 15,0 0 16,0-1-15,0 1 31</inkml:trace>
  <inkml:trace contextRef="#ctx0" brushRef="#br0" timeOffset="1318.9993">8273 5098 0,'17'0'172,"1"0"-125,0 0-31,-1 0-1,1 17 17,-1-17-17,1 0 17,0 0 30,-1 0 47,1 0-30,0-17 139</inkml:trace>
  <inkml:trace contextRef="#ctx0" brushRef="#br0" timeOffset="2616.5255">8255 5380 0,'0'-18'32,"0"1"-1,18 17 47,-18 17-62,0 1-1,0 0 1,0-1-16,0 1 15,0-1 1,-18 19 0,18-19-16,0 1 15,0 0 1,0-1-16,0 1 16,0 0-1,0-1 32,-18-17-16,18 18-15,-17-18 31</inkml:trace>
  <inkml:trace contextRef="#ctx0" brushRef="#br0" timeOffset="3854.5479">8290 5398 0,'18'0'47,"-18"-18"-32,18 18 1,-1-18 0,18 1-1,1 17 1,-1 0-1,0 0 1,1 17 0,-1 1-1,-18 0 1,-17 17 0,-17-18-1,17 1 1,-18 0-1,1-18-15,-1 17 0,0-17 32,-17 18-17,0-18 1,17 0 0,0 0-1,1 0 1,17-18 15,17 18-15,1 0-16,0-17 15,-1 17-15,19 17 16,-19-17 0,1 0-16,17 18 15,-17 0 1,17-1-1,-35 1 17,0 17-17,0-17 1,-18-18 0,18 17-1,-35-17 1,35 18-16,-17-18 15,-1 0 1,18 18-16,-35-18 16,17 0-1,-17 0 1,-1 0 0,19-18-1,-18 18 1,17-18 15,0 18-15,1-17-1,-1 17 1</inkml:trace>
  <inkml:trace contextRef="#ctx0" brushRef="#br0" timeOffset="5195.1201">8396 5838 0,'18'0'32,"-1"18"-1,-17 0-31,18-1 16,-18 1-1,18-36 32,-36 18-31,18-17-1,0-1 1,-18 18 0,18-18-1,-17 18-15,-1-17 16,0 17-16,1 0 15,-18 0 1,-1 17 0,1-17-1,0 18 1,17 0 0,0-1-1,1 1 1,-1 17-1,18 1 17,18-19-32,-1 1 15,-17-1-15,0 1 16,18 0 0,17-1-1,18-17 1,-17 0-1,16 0 1,1 0 0,-17 0-1,-19 0-15</inkml:trace>
  <inkml:trace contextRef="#ctx0" brushRef="#br0" timeOffset="6178.26">8308 6227 0,'0'0'0,"0"17"93,18 1-77,-18 35 0,0-18-1,-18 0 1,18 18-1,0-35 1,0 17 0,-18-35-1</inkml:trace>
  <inkml:trace contextRef="#ctx0" brushRef="#br0" timeOffset="6927.5609">8343 6262 0,'0'0'0,"0"-18"0,18 1 15,-1 17 1,1-18 0,35 18-1,-18 0 1,18 18-1,-35-18-15,-1 17 16,1 1 0,0-1-1,-18 1-15,0 17 16,0 1 0,-18-19-1,0 19 1,1-19-1,-1 1 17,1-1-17,-19-17 1,19 18-16,-19-18 16,19 0-16,-1 0 0,0 0 15,-17 0 1,18 0-1,-1 0 1</inkml:trace>
  <inkml:trace contextRef="#ctx0" brushRef="#br0" timeOffset="8411.5417">8237 9260 0,'18'0'46,"-18"18"-30,0 0-16,0-1 16,0 1-1,0 35 1,0 0 0,-18 0-1,18-18 1,0 0-1,0 1 1,-17-36 0</inkml:trace>
  <inkml:trace contextRef="#ctx0" brushRef="#br0" timeOffset="8944.3154">8255 9278 0,'18'-18'15,"-1"18"1,1-17 0,0 17-1,-1 0 1,1 0-16,-1 0 16,1 0-16,0 17 0,-1-17 15,1 0 1,17 0-1,-17 18 1,0-18 0,-1 0 15</inkml:trace>
  <inkml:trace contextRef="#ctx0" brushRef="#br0" timeOffset="9519.0702">8255 9419 0,'18'0'47,"-18"-17"-47,17 34 16,19-34-1,-19 34 1,18-17 0,1 0-1,-19 0-15,1 0 16,17 0 0,-17 0-1</inkml:trace>
  <inkml:trace contextRef="#ctx0" brushRef="#br0" timeOffset="10319.3267">8202 9631 0,'18'0'16,"-1"0"15,1 0-15,0 0-1,-1 0 1,1 0 0,0 0-1,17 0 1,18 17-1,-18-17 1,0 0 0,-17 0-1,0 0 1,-36 0 78,18 18-94,-18-18 31</inkml:trace>
  <inkml:trace contextRef="#ctx0" brushRef="#br0" timeOffset="15262.8854">13353 5292 0,'0'17'31,"17"-34"63,-17-1-78,18 18-16,-18-18 15,18-17 17,-18 17-17,17 1 1,-17-1 0,18 18-1,-36-17 1,18 34 15,0 1 0,0-1-31,0 1 16,0 0-16,-17-1 16,17 19-1,0-19-15,-18 36 16,18-17-1,0-1 1,-18 0 15,18 0-15,0-17 0,0 0-1,0-1 1,0 1 15,0 0 16,0-36 78,-17 18-109,17-18-1,-18 18 1,0 0 15,36 0 47,0 0-47,-1 0-15,1 0 0,0 18-1,-1-18 1,1 0 0,-1 0 93,-34 0-62</inkml:trace>
  <inkml:trace contextRef="#ctx0" brushRef="#br0" timeOffset="18599.0791">13335 5045 0,'-18'17'0,"1"1"32,-1-18-1,0 18-16,1-18 1,17 17 0,-18-17-1,-17 18 1,17 0 0,18-1-1,-17 1 1,-1-18-16,18 17 15,-18 19 1,18-19 0,0 1-1,0 0 1,-17 17 0,17-17-1,0-1 1,0 1-1,0 0 1,17 17 15,-17-18-15,0 1 0,0 17-1,18-17 1,-18 0-1,18-1 1,-18 1 0,0 0-1,17-1 1,-17 1 0,0-1-1,18 1 1,0 0 15,-18-1 0,17-17-15,-17 18 0,18-18-1,-1 0 1,1 18-1,0-18 1,17 17 0,-17-34-1,17 17 1,-17 0 0,-1 0-16,1 0 15,-1 0 1,1 0-1,0-18-15,-1 18 16,1 0 15,0-18-15,-1 18 0,1-17-1,0 17 1,-1-18-1,1 18 1,-1 0-16,-17-18 16,18 18-16,0-17 15,-1 17 1,1-18 0,0 18-1,-1-17 1,1 17-1,0-18 17,-18 0-17,0 1 1,0-1 0,0 0-1,0 1-15,0-1 16,0 0-16,0 1 15,0-1 1,0-17 0,0 17-1,-18-17 1,18 17 0,0-17-1,0 0 1,-18 17-1,18-17 1,-17 17 15,17 1-31,-18-1 16,18 0 0,-18 1-1,1 17 1,17-18-1,-18 18 1,0-18 0,1 1-1,-1 17 1,1-18 0,-1 18-1,0-18 1,1 18-1,-1 0 1,0-17 0,1 17-1,-1 0 1,0 0 0,1 0-1,-1 17 1,1-17-1,-19 0 1,19 0 0,-1 18-1,0-18 1,1 0 0,-1 0-1,18 18 1,-18-18-1,1 0 48,34 17-47</inkml:trace>
  <inkml:trace contextRef="#ctx0" brushRef="#br0" timeOffset="22160.0557">12753 8096 0,'0'0'0,"-18"0"32,1 0-1,17-17-15,0-1 30,17 0-30,1 1 0,0-1 15,17 0-15,0 18-1,-17-17 1,-1 17-1,1 17 1,0-17-16,-18 18 16,17 0-1,-17-1 1,-17 1 15,17 0-15,-18-1-1,0 1 1,1 0 0,-1-1-1,0-17 1,-17 18 0,0-1-1,17 1 1,1-18-16,-1 18 15,0-1-15,1-17 16,-1 18 0,36-18 15,-1 0-15,1 0-1,0 0-15,17 0 16,0 0-1,0 18 1,-17-18 15,0 0-31,-1 0 16,1 0 78</inkml:trace>
  <inkml:trace contextRef="#ctx0" brushRef="#br0" timeOffset="24631.7434">12859 7832 0,'-18'0'0,"0"0"32,1 0-17,-1 0 1,18 17 0,-35-17-1,17 0 1,-17 0-1,17 18 1,1-18 0,-1 0-1,-17 18 1,17-1 0,1 1 15,-1-18-16,18 18-15,-18-1 16,1 1 15,-1-18-15,18 17-16,-18 1 16,1 0-1,17-1 1,0 1 15,0 0-15,0-1-1,0 1 1,0 0 0,0-1-1,0 1 1,17-1-1,-17 1 17,0 0-17,0-1 1,18-17 0,-18 18-1,0 0 1,18-18 15,-18 17-31,17-17 31,-17 18-15,18-18 0,0 0-1,-18 18-15,17-18 16,1 0-1,-18 17-15,17-17 16,1 0 15,-18 18-15,35-18 0,-17 0-1,0 17 1,-1-17-1,1 0 1,0 0 0,-1 18-1,18-18 1,-17 0 0,0 0-1,-1 0 1,1 18-1,0-18 1,-1-18 15,1 18-15,17-18 0,-17 18-1,0-17 1,-1-1-1,1 1 1,-1-1 0,1 0-1,0 1 1,-18-1 0,17 0-1,1 1 1,0-1-1,-18-17 1,17 17 15,-17 1-31,0-1 16,18 0 0,-18-17-1,0 17 1,0 1-1,0-1 1,0 0 0,0 1-1,-18 17 1,18-18 0,0 1-1,-17-1 1,-1 18-1,0-18 1,1 1 0,-1 17-1,18-18 1,-18 18 0,-17-18-1,18 18 1,-1 0-1,0 0 1,1-17 0,-1 17-1,-17 0 1,17 0 0,0 0-1,1 0 1,-1 0-1,0 0 17,18 17-17,-17-17 17,17 18 14,17-18-46</inkml:trace>
  <inkml:trace contextRef="#ctx0" brushRef="#br0" timeOffset="27959.0467">18644 5662 0,'0'0'0,"-17"0"0,-1 0 32,18-18-1,18 18 0,-18-17-15,17 17-1,19-18 1,-19 18 0,18 0-1,1 18 1,-19-18-1,1 17 1,0 1 0,-18 17-1,-18-17 1,18 0-16,-18-1 16,1-17-1,-1 18-15,0-18 16,18 18-16,-17-18 15,-1 0-15,-17 0 16,17 17 15,18-34-15,18 17 0,0 0 15,-1 0-16,1 0 1,-1 0 0,1 17-1,0-17-15,-18 18 16,17-1 0,-17 1-1,0 0-15,0-1 16,-17 1-1,17 0 1,-18-1 0,0-17 15,1 0-15,-18 0-1,-1 0 1,1-17-1,0 17 1,17 0 0,18 17 15</inkml:trace>
  <inkml:trace contextRef="#ctx0" brushRef="#br0" timeOffset="30335.7401">18627 5503 0,'0'0'0,"-18"0"32,18 18-17,-18-18-15,1 0 16,-1 0 0,18 18-16,-18-18 15,1 17 1,-1-17-16,1 18 15,-1-18 1,-17 18 0,17-1 15,0-17-15,1 18-1,17 17 1,-18-17-1,0-1-15,18 1 16,-17 0 0,17-1-1,-18 1 1,18 0 0,-17-1-1,17 1 1,-18-1-1,36 19 1,-18-19 0,0 1 15,17 0-15,-17-1-1,18 1 1,-1 0-1,1-1 1,0 1 0,-1-18-1,-17 17 1,18-17 0,0 18-1,-1 0 1,1-18 15,0 0-15,-1 17-1,1-17 1,17 0 0,-17 18-1,-1-36 1,19 18-1,-19 0 1,19 0 0,-19 0-1,1 0 1,17 0 0,0-17-1,-17-1 1,0 18-16,-1 0 15,19-18 1,-19 1 0,1 17-1,0-18 1,-1 18 0,1-17-1,-1-1 1,1 0-1,-18-17 1,18 17 0,-18 1-1,17-1-15,-17 0 16,0 1 0,0-1-1,0-17 1,0 17-1,0 1 1,0-19 0,0 19 15,0-19-15,-17 19-1,-1-1 1,18 1-1,-18-1 1,1 18-16,-1-18 16,18 1-16,-17 17 15,-1-18 1,0 0 0,1 18-1,-1-17 1,-17-1-1,17 18 1,0-18 15,1 18-15,-1 0-16,0 0 16,1 0-1,-18 0 1,17 0-1,0 18 1,1-18 0,-1 0-1,0 18 17,1-18 14,17 17 17</inkml:trace>
  <inkml:trace contextRef="#ctx0" brushRef="#br0" timeOffset="32609.523">18680 8273 0,'0'0'0,"0"-18"32,0 0-1,17 18-31,-34 0 47,-1 18-47,18 0 15,-53 17 1,0 18 0,0-18-1,18 0 1,35-17 0,18 0-1,-1-18-15,1-18 16,-1 18-16,19 0 15,-1 0-15,18 0 16,0 0 0,0 18 15,-18-18-15,-17 17-1</inkml:trace>
  <inkml:trace contextRef="#ctx0" brushRef="#br0" timeOffset="33010.0442">18732 8255 0,'-17'0'46,"17"18"-30,0 17 0,-18 18-1,1 0 1,-1 0 0,18 17-1,-18-35 1,18-17-1</inkml:trace>
  <inkml:trace contextRef="#ctx0" brushRef="#br0" timeOffset="35175.6305">18715 8114 0,'0'0'0,"-18"0"15,1 0 1,-1 0-1,0 0 1,1 0 0,-1 0-1,0 0 1,-17 18 0,17-18-1,1 17 1,-1-17-1,1 18 1,-1-18 0,0 17 15,-17-17-15,35 18-1,-18 0 1,1-1-1,17 1 1,-18 17 0,18-17-1,0 0 1,0-1 0,0 18-1,0-17 1,0 0-1,0 17 1,18-17 0,-18-1 15,0 1-15,17 0-1,-17-1-15,18 1 16,-18-1-1,0 1 1,18 0 0,-18-1-1,17 1 1,1 0 0,-18-1-1,18-17 1,-1 18-1,1-18 1,-18 18 0,17-18-1,1 0 1,0 17-16,-1-17 16,1 18-1,17-18 1,-17 18-1,17-18 1,-17 0 0,17 0-1,0-18 1,1 18 0,-1-18-1,-17 1 1,-1 17-16,19-18 15,-19 0 1,1 18-16,-1-35 16,19 17 15,-1-17-15,-17 17-1,-1-17 1,1 18-1,0-19 1,-18 19 0,0-19-1,0 19-15,0-1 16,0 0 0,0 1-1,-18-18 1,18 17-1,-18 0 1,1 1 15,-1-1-15,0 0 0,-17 1-1,17-1 1,-17 0-1,0 18 1,17 0-16,1-17 16,-1 17-1,0 0-15,1-18 16,-19 18 0,19 0-1,-1 0 1,0 0-1,1 0 1,-1 0 0,1 0 15,-1 0-15,0 0-16,1 0 15</inkml:trace>
  <inkml:trace contextRef="#ctx0" brushRef="#br0" timeOffset="37968.407">24430 6720 0,'0'0'0,"0"-17"16,18 17-16,-18-18 15,17 18 1,-17-17 0,-17 34 30,17 1-46,-36 17 16,1 18 0,0-35-1,17 17 17,36-35-1,-1-18-16,1 18-15,0 0 16,17-17 0,0 17-1,-17 17 1,-1-17-16,1 18 16,-18 0-1,18-1-15,-18 1 16,-18 17-1,18 0 1,-35-17 0,35 0-1,-35-1 17,-1 1-17,-17 0 1,36-18-16,-1 0 15,0 0-15,1 0 0,-1 0 16,0-18 0,1 18-16,-1 0 15,18-18 17,18 1-17</inkml:trace>
  <inkml:trace contextRef="#ctx0" brushRef="#br0" timeOffset="38558.3432">24448 6703 0,'0'0'0,"17"0"31,1 0-15,-1-18-1,19 18 1,-1 0 0,0 18-1,-17-18 1,17 0 0,-17 0-1,-1 0 1,1 0-16,0 17 15,-1-17 1</inkml:trace>
  <inkml:trace contextRef="#ctx0" brushRef="#br0" timeOffset="41112.1596">24201 6615 0,'0'0'0,"-18"0"15,0 0 1,1 17 0,-1-17-1,18 18-15,-18-18 16,1 0-1,-1 18 1,0-1 0,18 1-1,-17-1 1,-1 1 0,18 0-1,-17-1 1,-1 1-1,18 0 1,-18 17 0,18-17-1,0 17 1,-17-18 0,17 19-1,0-1 1,0 0-1,17 1 1,-17-19 0,0 1-1,18-1 17,0 1-17,-1 0 1,-17-1-1,18 1 1,-1-18 0,-17 18-1,18-1 1,0 1 0,35-18-1,-18 18 1,-17-1-1,17-17 1,0 18 0,0-36 15,18 18-15,-17 0-1,-1 0 1,0 0-1,-17-17 1,-1 17-16,1 0 16,0-18-1,17 18 1,-17-18 0,17 1-1,-17-1 1,-1 0-1,18 1 1,-17-1 0,0 0-1,-1 1 17,-17-1-32,0 1 15,18 17-15,-18-18 0,18 18 16,-1-18-1,1 1 1,0-1 0,-1-17-1,-17 17 1,0 0 0,0 1-1,0-1 1,0 1-1,0-1 1,0 0 0,0 1-1,0-1 1,0 0-16,0 1 16,0-1-1,0 0 1,-17 1-1,17-1 1,-18 1 0,18-1-1,-18 18 1,18-18 0,-17 1-1,17-1 1,-18 18-16,18-18 31,-18 18-31,1 0 16,-1 0-1,-17 0 17,17 0-17,-17 0 1,0-17-1,-1 17 1,1 0 0,17 0-1,1 0 1,-1 0-16,1 0 16,-1 0-1,0 0-15,-17 0 16,17 0-1,-17 0 1,17 17 0,1-17-1,-1 0 17,0 0-17,1 0 1,-1 18-1,1-18 1,-1 0 0,0 0-1,1 18 17,-1-18 14,36 0 64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7.83934" units="1/cm"/>
          <inkml:channelProperty channel="Y" name="resolution" value="37.83251" units="1/cm"/>
          <inkml:channelProperty channel="T" name="resolution" value="1" units="1/dev"/>
        </inkml:channelProperties>
      </inkml:inkSource>
      <inkml:timestamp xml:id="ts0" timeString="2025-04-19T12:20:00.84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285 3274 0,'-25'0'47,"25"25"125,25-25-157,-50 0 1,25 25-1,-25-25 17,25-25 15,25 25-47,0 0 31,-25-25-16,25 25 1,-25 25 31,-25-25-31,0 0 30,50-25 1,0 25-15,-25-25-32,24 25 15,1 0 1,-25 25 31,-25-25-32,1 0 1,24 25 0,-25-50-1,50 0 32,-1 25-16,1 0 32,-25 25-48,-25-25-15,1 0 32,-1 0-1,25-25-15,25 25 30,-25 25-14,24-25-1</inkml:trace>
  <inkml:trace contextRef="#ctx0" brushRef="#br0" timeOffset="13215.5559">6921 3696 0,'0'-25'15,"24"25"17,-24-25-17,25 25 1,0 0 0,0 0-1,0 25-15,24-25 16,-24 0-1,0 0-15,24 25 16,-24-25-16,25 0 16,-1 0-16,1 0 15,24 0-15,-24 25 16,24-25-16,-24 0 16,0 0-16,-1 0 15,1 0-15,-1 0 16,-24 25-16,25-25 15,-25 0 1,24 0-16,-24 24 16,25-24-16,-25 0 15,-1 25-15,26-25 16,-25 0-16,0 0 16,-1 25-16,26-25 15,-25 0-15,0 0 16,24 0-16,-24 0 15,25 25-15,-26-25 16,26 0-16,-25 0 16,0 0-16,24 0 15,-24 0-15,25 0 16,-26 0-16,26 0 16,-25 0-16,24 0 15,1 0-15,-25 0 16,0 0-16,24 0 15,-24 0-15,25 0 16,-25 0-16,-1 0 16,1 0-16,25 0 15,-25 0-15,-1 0 16,1 0-16,0 25 16,25-25-16,-26 0 15,1 0-15,25 0 16,-1 0-1,1 0-15,-25-25 16,24 25-16,1 0 16,0 0-16,-26 0 15,26 0-15,0 0 16,-1 0-16,-24 0 16,25 0-16,-26 0 15,26 0-15,0 0 16,-25 0-16,24 0 15,-24 0-15,0 0 16,24 0-16,-24 0 16,0 0-16,25 0 15,-26 0-15,1 0 16,0 0-16,0 0 16,0 0-16,-1 0 15,1 0-15,0 0 16,0 0-16,0 0 15,-1 0 1,1 0-16,0 25 16,0-25-1,-25-25 17,25 25-32,-25 25 15,24-25 1,1 0-1</inkml:trace>
  <inkml:trace contextRef="#ctx0" brushRef="#br0" timeOffset="15735.7188">17661 8161 0,'25'-25'125,"-25"50"-125,25-50 16,-25 50-1,24-25 1,1 0 0,0 0-1,0 0 1,0 0-1,-1 0-15,1 0 16,0 0-16,0 0 16,0 0-16,-1 0 15,1 0-15,0 0 16,0 0-16,24 0 16,-24 0-1,0 25-15,0-50 16,0 25-16,24 0 15,-24 25-15,0-25 16,24 0-16,-24 0 16,0 0-16,0 0 15,0 0-15,-1 0 16,1 0-16,0 0 16,0-25-16,0 25 15,0 0-15,-1 0 16,1 0-16,0 0 15,0 25-15,0-25 16,-1 0-16,1 0 16,0 0-16,0 0 15,0-25-15,-1 25 16,1 0-16,25 0 16,-25 0-16,-1 25 15,1-25-15,0 0 16,25 0-16,-26 0 15,1 0-15,0 0 16,0-25 0,24 25-16,-24 0 15,0 0-15,0 0 16,0 0-16,-1 0 16,1 0-16,0 0 15,0 0-15,0 0 16,-1 0-16,1 0 15,0 0 1,0 0-16,0 0 16,0 0-1,-1 0 17,-24 25-17,25-25-15,0 0 16,0 0 15,0 0-15,-1 0-16,-24-25 15</inkml:trace>
  <inkml:trace contextRef="#ctx0" brushRef="#br0" timeOffset="17071.5219">21357 8086 0,'25'0'62,"-1"25"-15,1-25-47,0 0 31,0 0-31,0 0 16,-1 0-16,1 0 16,25-25-16,-25 25 15,24 0-15,-24 0 16,25 0-16,-25 0 15,24 0-15,-24 0 16,25 0-16,-26 0 16,26 0-16,-25 0 15,24 0-15,-24 0 16,25 0-16,-25 0 16,-1 0-16,26 0 15,-25 0-15,0 0 16,-1 0-16,1 0 15,25 0-15,-25 0 16,-1 0-16,1 0 16,0 0-16,0 0 15,0 0-15,-1-24 16,1 24-16,0 24 16,0-48-1,0 24-15,-1 0 16,1 0-16,0 24 15,0-24-15,0 0 16,0-24-16,-1 24 16,1 0-1,0 0-15,0 0 16,0 0 0,-1 0-16,1 0 15,0 0 141</inkml:trace>
  <inkml:trace contextRef="#ctx0" brushRef="#br0" timeOffset="24663.1677">19298 6325 0,'25'0'0,"0"0"16,-1-25-16,1 25 15,0 0-15,0 0 16,0 0-16,24 0 15,-24 0-15,0 0 16,0 0-16,0 0 16,-1 0-16,1-24 15,-25 48-15,25-24 16,0 0 0</inkml:trace>
  <inkml:trace contextRef="#ctx0" brushRef="#br0" timeOffset="25159.3556">19323 6102 0,'0'0'0,"25"0"32,-1 0-17,1 0 1,0 0-16,0 0 15,24 0-15,-24 25 16,0-25-16,0 0 16,0 0-1,0 0 1,-25 25-16,24-25 16,-24 24-1,25-48-15</inkml:trace>
  <inkml:trace contextRef="#ctx0" brushRef="#br0" timeOffset="26016.0533">20538 5928 0,'-25'0'31,"1"0"-15,24 25 0,-25-25-16,0 0 15,-25 25-15,26-25 16,-1 0-16,0 0 16,0 0-16,0-25 15,1 25-15,-1 0 16,25-25-1,0 1 1,0-1-16,25 25 16,-25-25-16,24 0 15,1 25-15,0-25 16,25 0-16,-26 25 16,1-24-16,0 24 15,25-25-15,-26 25 16,1-25-1,0 25-15,0 0 16,0 0-16,-1 0 16,1 0-16,-25 25 15,25-25-15,-25 25 16,25-1 0,-50 1-16,25 0 15,0 0-15,-25 25 16,0-26-16,1 1 15,-1 25-15,0-1 16,-25-24-16,26 25 16,-1-1-16,-25 1 15,25-25-15,1 24 16,-26-24-16,25 25 16</inkml:trace>
  <inkml:trace contextRef="#ctx0" brushRef="#br0" timeOffset="26391.9583">20141 6499 0,'0'0'0,"25"0"31,0 0-15,0 0-1,-50 25 16,25-1-15,-25-24 0,0 0-1</inkml:trace>
  <inkml:trace contextRef="#ctx0" brushRef="#br0" timeOffset="132280.0026">16718 6945 0,'-24'0'0,"24"-24"15,-25 24 1,0 0 15,0-25-15,0 25-16,1 0 15,-1 0 1,0-25-16,0 25 16,0 0-16,1 0 15,-1 0-15,0 0 16,0 0-16,0-25 15,0 25-15,-24 0 16,24 0-16,0-25 16,0 25-16,-24 0 15,24 0-15,0-25 16,0 25 0,1 0-16,-26 0 15,25 0-15,0 0 16,1 0-16,-1 0 15,-25 0-15,25 0 16,1 0-16,-1 0 16,0 0-16,0 0 15,0 0-15,1 0 16,-1 0-16,0 25 16,0-25-16,0 0 15,1 0-15,-1 25 16,0-25-16,25 25 15,-25-25-15,0 0 16,1 25-16,-1 0 16,0-1-1,25 1-15,-25 0 16,0 0-16,25 0 16,-25-1-16,1 1 15,24 0-15,0 0 16,-25 0-16,25-1 15,0 1-15,0 0 16,-25 0-16,25 0 16,0-1-1,0 1-15,0 0 16,0 0-16,0 24 16,0-24-16,0 0 15,0 0-15,0 0 16,-25-25-16,25 49 15,0-24 1,0 0-16,0 0 16,0-1-16,25 1 15,-25 0-15,0 0 16,0 0-16,25-1 16,-25 1-16,25 0 15,-1-25-15,-24 25 16,25 0-16,0-25 15,0 24-15,0 1 16,0-25-16,-1 25 16,1 0-16,0 0 15,0-25-15,24 25 16,-24-1-16,25 1 16,-25-25-16,24 25 15,1-25-15,-25 25 16,24-25-1,1 0-15,-1 25 16,1-25-16,0 0 16,-26 0-16,26 24 15,0-24-15,-26 0 16,26-24-16,-25 24 16,24 0-16,-24 0 15,25 0-15,-25-25 16,0 25-16,-1 0 15,1 0-15,-25-25 16,25 25-16,0 0 16,-25-25-16,25 25 15,-1-25-15,1 1 16,0-1 0,-25 0-16,25 0 15,-25 0-15,25 0 16,-25-24-16,24 24 15,-24-25-15,25 26 16,-25-26-16,0 0 16,0 26-16,0-26 15,0 25-15,0-24 16,0 24 0,-25-25-16,25 25 15,0 1-15,-24-26 16,24 25-16,0 0 15,0-24-15,-25 24 16,25-25-16,0 26 16,0-1-16,-25-25 15,25 25 1,0 1-16,0-1 16,-25 25-1</inkml:trace>
  <inkml:trace contextRef="#ctx0" brushRef="#br0" timeOffset="134487.8633">10021 6846 0,'-25'0'31,"25"-25"-31,-25 25 16,25-25-16,-24 25 15,-1-24-15,0 24 16,0 0-16,-24 0 15,24-25 1,0 25-16,-25 0 0,1 0 16,24 0-1,-25 0-15,1 0 16,-1 0-16,1 25 16,24-25-16,-25 0 15,25 24-15,1-24 16,-1 25-16,-25 0 15,25-25-15,1 25 16,-1 0-16,0-25 16,0 25-16,0-1 15,1 1-15,-1 0 16,25 0-16,-25 0 16,0-1-16,0 1 15,25 0-15,-25 0 16,25 0-16,-24-1 15,24 1-15,0 0 16,-25 0-16,25 0 16,0-1-16,-25 1 15,25 0-15,0 0 16,0 0 0,0-1-16,25 1 15,-25 0-15,0 0 16,0 0-1,0-1-15,0 1 16,0 0-16,0 0 16,0 0-1,25-1-15,-25 1 16,0 0-16,24-25 16,-24 25-16,0 0 15,25-1-15,0 1 16,-25 0-1,25 0-15,0 0 16,0-25-16,-1 24 16,1 1-16,0-25 15,0 25-15,0-25 16,24 25-16,-24-25 16,25 25-16,-26-25 15,26 0-15,-25 0 16,0 25-16,24-25 15,-24 0-15,0-25 16,24 25-16,-24 0 16,0 0-16,25 0 15,-26-25-15,1 25 16,0 0 0,0 0-16,24 0 15,-49-25-15,25 25 16,0 0-16,0-25 15,0 25-15,-25-25 16,24 1-16,1 24 16,0-25-16,-25 0 15,25 0-15,0 0 16,0-24-16,-25 24 16,24-25-16,1 26 15,-25-26-15,25 0 16,-25 26-16,25-26 15,-25 0-15,0 26 16,25-26-16,-25-24 16,0 24-16,-25-24 15,25 24-15,0-24 16,-25-1-16,25 26 16,-25-1-16,0 25 15,-24-25-15,24 26 16,-25-1-16,25 25 15,-24-25-15,24 25 16,0 0-16,0 0 16,1 0-1</inkml:trace>
  <inkml:trace contextRef="#ctx0" brushRef="#br0" timeOffset="136159.1733">10120 6846 0,'0'0'0,"-24"0"79,24-25-48,24 25-16,-24-25 1,25 1 0,-25-1-1,25 0-15,0 0 16,-25 0 0,25 1-16,-1-1 15,1-25-15,0 25 16,0 1-16,0-1 15,-1 0-15,1 0 16,0 0-16,25 1 16,-26-1-16,1 0 15,0 0-15,25 0 16,-26 1-16,26-1 16,-25 25-16,24-25 15,-24 0-15,25 0 16,-25 1-16,24-1 15,-24 0-15,25 25 16,-1-25-16,-24 0 16,25 25-16,-1-24 15,1-1-15,0 25 16,24-25-16,-24 25 16,-1-25-16,26 25 15,-26 0-15,26-25 16,-1 25-16,-24 0 15,24-24 1,0 24-16,-24 0 16,24-25-16,1 25 15,-1 0-15,-24 0 16,24-25-16,-24 25 16,24 0-16,1 0 15,-1 0-15,1 0 16,-26 25-16,26-25 15,-1 0-15,0 0 16,-24 0-16,24 0 16,-24 0-16,24 0 15,-24 0-15,25 25 16,-26-25-16,1 0 16,24 0-16,-24 0 15,24 0-15,-24 24 16,24-24-16,-24 0 15,24 0-15,-24 25 16,24-25-16,-24 0 16,-1 0-16,1 0 15,0 25-15,24-25 16,-24 25-16,-1-25 16,1 25-1,0-25-15,-1 24 16,1 1-16,-1-25 15,1 25-15,24 0 16,-24 0-16,0-1 16,-1 1-16,1 0 15,-1 0-15,1 0 16,0-1-16,-26 1 16,1-25-16,25 25 15,-25 0-15,-1 0 16,1-25-16,0 24 15,0 1-15,0 0 16,-1-25-16,1 25 16,-25 0-16,25-1 15,0 1-15,0 0 16,0-25-16,-1 25 16,1 0-16,0-1 15,0 1 1,0 0-1,-25 0 1,24 0 0,1-1-1</inkml:trace>
  <inkml:trace contextRef="#ctx0" brushRef="#br0" timeOffset="136791.9693">13543 5283 0,'0'0'0,"-24"0"0,-1-24 16,0 24-16,0 0 15,0-25-15,1 25 16,-1 0-16,0-25 16,0 25-1,50 0 16,25 25-31,-1-25 16,26 0-16,-1 0 16,25 25-16,-24-25 15,24 0-15,-25 24 16,1-24-16,-26 0 16,26 0-1,-51 0-15,26 0 16</inkml:trace>
  <inkml:trace contextRef="#ctx0" brushRef="#br0" timeOffset="137223.9747">13841 5011 0,'0'24'47,"0"1"-47,-25 0 16,25 25-16,0-26 15,0 26-15,0 0 16,0-1 0,0 1-16,0-1 15,0-24-15,0 25 16,0-25-16,0 24 15,0-24-15,0 0 16,25-25-16,-25 25 16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7.83934" units="1/cm"/>
          <inkml:channelProperty channel="Y" name="resolution" value="37.83251" units="1/cm"/>
          <inkml:channelProperty channel="T" name="resolution" value="1" units="1/dev"/>
        </inkml:channelProperties>
      </inkml:inkSource>
      <inkml:timestamp xml:id="ts0" timeString="2025-05-03T13:34:39.63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144 3721 0,'-25'0'16,"25"-25"15,25 25-31,0 0 47,-1 0-32,1 0 1,0 25 0,0-25-16,0 0 15,24 0-15,-24 0 16,25 0-16,-1 0 15,1 0-15,-25 0 16,24 0-16,1 0 16,-25 0-16,24 25 15,-24-25-15,25 0 16,-26 0 0,26 0-16,-25 0 15,0 0-15,-1 24 16,1-24-16,0 0 15,0 0-15,0 0 16,0 0-16,-1 0 16,1 0-16,0 0 15,0-24-15,0 24 16,-1 24-16,1-24 16,0 0-16,25 0 15,-26 0-15,1-24 16,25 24-16,-25 0 15,-1 0-15,26 0 16,-25 0-16,24 0 16,-24 0-16,0-25 15,25 25-15,-26 0 16,1 0-16,0-25 16,0 25-16,0 0 15,-1 0-15,1 0 16,0 0-16,0 0 15,0 0-15,-1-25 16,1 50-16,0-25 16,0-25-1,-25 50-15,25-25 32</inkml:trace>
  <inkml:trace contextRef="#ctx0" brushRef="#br0" timeOffset="960.0471">10939 3646 0,'0'-25'16,"25"25"-1,-1 0 1,1 0 0,0 0-16,0 0 15,0 0 1,-1 0-16,1 0 15,0 0-15,25 0 16,-1 0-16,-24 0 16,25 0-16,-1 0 15,26 0-15,-26 0 16,26-24-16,-1 24 16,1 0-16,-26 0 15,26-25-15,-1 25 16,-24 0-16,24-25 15,-24 25-15,-1 0 16,1 0-16,0-25 16,-1 25-16,-24 0 15,0 0-15,0 0 16,-1 0-16,1 0 16,0 0-1,0 0 16</inkml:trace>
  <inkml:trace contextRef="#ctx0" brushRef="#br0" timeOffset="3952.0392">16718 7962 0,'25'0'141,"0"0"-110,0 0-15,0 0 15,-1 0 0,1 0 16,0 0-31,0 0 15,0 0-15,-1 0-1,1-25 17,0 25-17,0 0-15,0 0 16,-1 0 0,1 0-1,0 0-15,0 0 16,0 0-16,-1 0 15,1 0 1,0 0-16,0 0 16,0 0-1,-1 0-15,1 0 16,0 0 0,0 0-16,0 0 15,-1 0 1,1 0-16,0 0 15,0 0 1,0 0 0,0 25-1,-1-25 1,1 0 0,0 0-16,0 0 15,0 0 1,-1 0-1,1 0-15,0 25 32,0-25-32,0 0 15,-1 0 1,1 0-16,0 0 16,0 0-1,0 0-15,-1 0 16,1 0-1,0 0 1,0 0 0,0 0-16,-1 0 15,1 0 1,-25 25-16,25-25 16,0-25-16,0 25 15,-25 25-15,24-25 16,1 0-16,0 0 15,0 0-15,0 0 16,-1 0 0,1 0-1,0 0-15,0 0 16,0 0 0,-1 0-16,1 0 15,0 0 1,-25-25-16,25 25 15,0 0-15,0 0 16,-1 0 0,1 0-16,0-25 15,0 25 1,0 0-16,-1 0 16,1 0-1,0 0 1,0 0-1,0 0 1,-1 0 0,1 0 15</inkml:trace>
  <inkml:trace contextRef="#ctx0" brushRef="#br0" timeOffset="6415.5785">19422 7987 0,'25'0'171,"0"0"-124,-1 0-31,1 0 15,0 0-15,0 0-1,0 0 1,0 0 0,-1 0-1,1 0 1,0 0-16,0 0 16,0 0-1,-1 0-15,1 0 16,0 25-16,0-25 15,0 0 1,-1 0 0,1 0-16,0 0 15,0 0 1,0 0 0,-1 0-1,1 0-15,0 0 16,0 0-1,0 0-15,-1 0 16,1 0 0,0 0-16,0 0 15,0-25 1,-1 25-16,1 0 16,0 0-1,0 0-15,0 0 16,-1 0-1,1 0-15,0 0 16,0 0 0,0 0-16,-1 0 15,1 0-15,0 0 16,0 0-16,0 0 16,-1 0-16,1 0 15,0 0 1,0 0-16,0-25 15,-25 50-15,25-50 16,-1 25-16,1 0 16,0 0-16,0 0 15,0 0 1,-1 0-16,1 0 16,0 0-16,25 0 15,-26 0 1,1 0-16,0 0 15,0 0-15,0 0 16,-1 0-16,26 0 16,-25 0-16,0 0 15,-1 0-15,26 0 16,-25 0-16,0 0 16,-1 0-16,1 0 15,0 0 1,0 0-1,0-25-15,-1 25 16,1 0 0,0 0 15,0 0 0,0 0 16,-25-24 0,-25 24 265</inkml:trace>
  <inkml:trace contextRef="#ctx0" brushRef="#br0" timeOffset="12104.1995">14139 7243 0,'0'-25'31,"-25"25"-31,50 0 15,-50 0 1,50 0 109,-25-25-109,24 25-1,1 0 1,0 0 0,-25-24-16,25 48 15,-25-48-15,0 48 16,25-24-16,-1 0 15,1 0 1,0 0 0,0 0-1,0 0 17,0 0-17,-1-24 1,1 24-1,0 0 17,0 0-17,0 0 1,-1 0 0,1 0-1,0 24 1,0-24-16,0 0 15,-1 0 1,1 0 0,0-24-16,0 24 15,0 0-15,-1 0 16,1 0-16,0 0 16,0 0-16,0 0 15,-1 0-15,1 0 16,0 0-16,0 0 15,0 0 1,-1 0-16,1 0 16,0 0-16,0 0 15,0 0-15,-1 0 16,1 0-16,0 0 16,0 0-16,0 0 15,-1 0-15,1 0 16,0 0-16,0 0 15,-25-25-15,25 50 16,0-25-16,-1-25 16,1 50-16,0-25 31,0 0-31,0 0 31,-1 0 16,-48 0 0</inkml:trace>
  <inkml:trace contextRef="#ctx0" brushRef="#br0" timeOffset="48216.1638">17413 9004 0,'25'0'234,"-1"0"-218,1 0-1,0 0 16,0 0-15,0 0 15,0 0 32,-1-25-32,1 50 63,-25-50-32</inkml:trace>
  <inkml:trace contextRef="#ctx0" brushRef="#br0" timeOffset="49839.9658">17835 9004 0,'24'0'281,"1"0"-234,0 25-16,0-25 1,0 0-1,-1 0-15,1 0 30,0 0 1,-25-25-47,25 25 32,0 0 14,-1 0-14,1 0 46,0 0 47,-25 25 62</inkml:trace>
  <inkml:trace contextRef="#ctx0" brushRef="#br0" timeOffset="62032.0945">17438 10244 0,'0'25'906,"24"-25"-703,1 0-109,0 0-16,0 0 0,0 0-15,0 0 15,-1 0 0,1 0-15,0 0 15,-25-25 31,0 50-31,25-25-46,-50 0 249</inkml:trace>
  <inkml:trace contextRef="#ctx0" brushRef="#br0" timeOffset="76200.1526">11906 12129 0,'-25'0'16,"50"0"78,-25-24-79,25 24-15,0 0 16,0-25-16,-1 0 16,1-25-16</inkml:trace>
  <inkml:trace contextRef="#ctx0" brushRef="#br0" timeOffset="80016.018">15801 12055 0,'24'0'63,"1"-25"-47,0 25-1,-25-25-15,25 1 16</inkml:trace>
  <inkml:trace contextRef="#ctx0" brushRef="#br0" timeOffset="81952.0382">17835 11485 0,'0'-25'78,"24"25"109,1 0-171,0 0 0,0 0-1,0 0 1,-1 0 0,1 0 15,-25-25 0,25 50-15,0-25 15,0 0 0,-25-25 0,24 25 94,-48 25 157</inkml:trace>
  <inkml:trace contextRef="#ctx0" brushRef="#br0" timeOffset="177391.0864">20935 10294 0,'0'-25'16,"-25"25"93,50 0-31,0 0-46,0 25-1,0-25 0,-1 0-15,1 0 15,0 0 0,0 0 1,0 0-1,-1-25 31,1 25 360</inkml:trace>
  <inkml:trace contextRef="#ctx0" brushRef="#br0" timeOffset="188199.9843">19819 11460 0,'25'0'16,"-25"-25"0,25 25 109,-1 0-78,1 0-32,0 0 1,0 0 15,0 0-15,-1 0-1,1 0 1,0 0 15,0 0 0,0 0 1,-1 0-1,1 0 47,-50 0 188</inkml:trace>
  <inkml:trace contextRef="#ctx0" brushRef="#br0" timeOffset="190110.9512">19869 12626 0,'-25'0'46,"50"0"33,-25 24-64,24-24-15,1 0 16,0-24-16,0 24 15,24 0-15,-24 0 16,0 0-16,0 0 16,0 0-16,-1 0 15,1 0 1,-25 24 0,25-24-1</inkml:trace>
  <inkml:trace contextRef="#ctx0" brushRef="#br0" timeOffset="191047.2422">20910 12650 0,'-24'0'16,"48"0"78,1-24-79,0 24-15,0 0 16,24 0-16,-24 0 15,0 0-15,25 0 16,-26 0-16,1 0 16,25 0-16,-25 0 15,-1 0 1,1-25 62,-25 50 0,25-25-62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7.83934" units="1/cm"/>
          <inkml:channelProperty channel="Y" name="resolution" value="37.83251" units="1/cm"/>
          <inkml:channelProperty channel="T" name="resolution" value="1" units="1/dev"/>
        </inkml:channelProperties>
      </inkml:inkSource>
      <inkml:timestamp xml:id="ts0" timeString="2025-05-03T13:40:00.39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769 7020 0,'25'0'250,"0"0"-235,0 0 16,0 0 1,-1 0 15,1 0-1,0 0 17,-25 25 78</inkml:trace>
  <inkml:trace contextRef="#ctx0" brushRef="#br0" timeOffset="1144.6689">20092 7020 0,'25'0'187,"-1"0"-140,1 0-31,0-25-1,0 25 17,0 0-17,-1 0 17,-24 25 77</inkml:trace>
  <inkml:trace contextRef="#ctx0" brushRef="#br0" timeOffset="2192.2151">20489 7020 0,'-25'0'47,"50"0"15,-1 0-31,1 0-15,0 0 0,0 0 15,0 0 0,-1 0 32,1 0 62</inkml:trace>
  <inkml:trace contextRef="#ctx0" brushRef="#br0" timeOffset="14344.6547">19794 7962 0,'-25'0'62,"50"0"79,0 0-79,0 0-30,0 0 15,-25 25-32,24-50 1,1 25 46,-25 25-30,0-50-17,25 50 1,-25-50-1,0 50 1,25-25 31</inkml:trace>
  <inkml:trace contextRef="#ctx0" brushRef="#br0" timeOffset="15872.962">20117 7962 0,'24'0'234,"1"0"-203,0 0-15,0 0 15,0 0 1,-1 0 30,1 0 16,0 0 47,-25 25 31,25-50-77,-50 25-64</inkml:trace>
  <inkml:trace contextRef="#ctx0" brushRef="#br0" timeOffset="18968.467">24333 7962 0,'0'25'141,"25"-25"-79,0 0-46,-25-25-1,25 25-15,0 0 16,-1 0 15,1 0 1,0 0-1,0 0 0,0 0 63,-1 0 15,1 0 1</inkml:trace>
  <inkml:trace contextRef="#ctx0" brushRef="#br0" timeOffset="29200.2144">19794 8855 0,'0'25'93,"0"-50"64,25 25-142,-25 25 1,25-50-1,-25 50 1,0-50 15,25 25-31,-1 0 78,1 0 16,0 0-16,-25 25 0,25-25-62,0 0 140</inkml:trace>
  <inkml:trace contextRef="#ctx0" brushRef="#br0" timeOffset="32487.6657">20389 8855 0,'25'0'343,"0"0"-264,0 0 14,0 0-46,-1 0 31,1 0-31,0 0-16,0 0 1,0 0 15,-1 0 15,1 0 47,0 0 157,-50 0-78</inkml:trace>
  <inkml:trace contextRef="#ctx0" brushRef="#br0" timeOffset="35664.7503">23490 8830 0,'25'0'203,"0"0"-187,-1 0-1,-24-24 1,25 24-1,0 0 1,0 0 0,0 0 31,-1 0-1,1 0 1,0 0 16,0 0 156,-50 24-173,50-24-30</inkml:trace>
  <inkml:trace contextRef="#ctx0" brushRef="#br0" timeOffset="46039.4897">19794 9723 0,'25'0'203,"0"0"-172,0 0-15,-1 0 31,1 0-16,0 0 32,0 0 124</inkml:trace>
  <inkml:trace contextRef="#ctx0" brushRef="#br0" timeOffset="68504.641">23490 9773 0,'25'0'234,"0"0"-202,-1 0-1,1 0-16,0 0 48,0 0-32,0 0 16,-1 0 78</inkml:trace>
  <inkml:trace contextRef="#ctx0" brushRef="#br0" timeOffset="69704.4909">24333 9748 0,'25'0'141,"0"0"-110,0 0 0,0 0 1,-1 0-17,1 0 32,0 0 0,0 0 0,0 0 15</inkml:trace>
  <inkml:trace contextRef="#ctx0" brushRef="#br0" timeOffset="76088.4678">20166 10616 0,'25'0'500,"0"0"-469,-25 25 1,25-25-17,-1 0 32,1 0 0,0 0 47</inkml:trace>
  <inkml:trace contextRef="#ctx0" brushRef="#br0" timeOffset="77544.4216">20464 10641 0,'0'-25'234,"25"25"-218,-1 25-1,-24-50 17,25 25-17,-25 25-15,0-50 16,25 25-1,0 0 32,0 0 0,-1 0 31,1 0 32,0 0 62</inkml:trace>
  <inkml:trace contextRef="#ctx0" brushRef="#br0" timeOffset="80417.326">22622 10666 0,'25'0'235,"-1"0"-204,1 0 16,0 0-16,0 0 0,0 0 0,0 0 32,-25 25-32,24-25 0,-24-25-15,0 50 0,25-25 46,-25-25-46,0 50 499,0 0-499</inkml:trace>
  <inkml:trace contextRef="#ctx0" brushRef="#br0" timeOffset="90703.7748">20067 11559 0</inkml:trace>
  <inkml:trace contextRef="#ctx0" brushRef="#br0" timeOffset="92248.4196">20117 11534 0,'24'0'47,"-24"25"47,25-25 31,0 0-31,0 0-16,0 0-16,-1 0-15,1 0 0,0 0 16,0 0-32,0 0 109,-50 0-108,0 25-1,0-25 0,0 0-15,1 0 15,-1 0-15,0 0 15,0 0 0,0 0 0,1 0 16</inkml:trace>
  <inkml:trace contextRef="#ctx0" brushRef="#br0" timeOffset="95248.5286">22647 11584 0,'0'-25'0,"0"50"156,24-25-109,-24-25-16,25 25-31,-25 25 16,0-50 15,25 50-15,-25-50 0,0 50-1,25-25-15,0 0 47,-25-25-31,25 25 15,-25 25 31,24-25-46,-24-25 0,25 25 31,-25 25 156,25-25-110,-50 0 173,25 25-235,0-50 16</inkml:trace>
  <inkml:trace contextRef="#ctx0" brushRef="#br0" timeOffset="96648.3885">24457 11534 0,'-24'0'63,"24"-25"-48,0 50 1,-25-25 15,50 0 47,-25-25-62,24 25 0,-24 25-16,25-25 15,0 0-15,0 0 16,0 0-1,-1 0 1,1 0 15,0 0 1,0 0-1,0 0 141,-50 0-110</inkml:trace>
  <inkml:trace contextRef="#ctx0" brushRef="#br0" timeOffset="101768.5428">20464 12452 0,'-25'0'109,"25"-25"16,25 25-63,0-25-46,-25 50 0,0-50-1,24 50-15,1-25 32,0 0-1,0 0 31,0 0 1,-1 0 31,-24-25-32,0 50-31,25-25 79,-25-25 218</inkml:trace>
  <inkml:trace contextRef="#ctx0" brushRef="#br0" timeOffset="104184.4051">22671 12452 0,'25'0'187,"0"0"-171,0 0 15,0 0-15,0 0 15,-1 0 16,1 0 16,0 25 46</inkml:trace>
  <inkml:trace contextRef="#ctx0" brushRef="#br0" timeOffset="107456.4511">23490 12477 0,'25'-25'250,"0"50"-203,-25-50-32,24 25 1,1 0 15,-25 25-15,25-50-16,0 25 31,0 0 0,-1 0 16,-24 25-16,25-25-15,-25-25 15,0 50-15,25-25 31,0 0 281,-50-25-219,25 50-109</inkml:trace>
  <inkml:trace contextRef="#ctx0" brushRef="#br0" timeOffset="112688.2146">22647 13395 0,'0'-25'16,"-25"25"31,50 0-32,-1 0 48,1 0-47,0 0-1,0-25 1,0 25-1,0 0 17,-25 25-1,24-25-31,1 0 78,0 0 63</inkml:trace>
  <inkml:trace contextRef="#ctx0" brushRef="#br0" timeOffset="113752.5415">23540 13370 0,'-25'0'62,"25"-25"-46,0 50 0,-25-25 15,25-25-15,0 50-16,0-50 93,25 25-46,0 0-31,-1 0-16,1 0 15,0 0 1,0 0 0,0 0 15,-1 0 0,1 0 32,0 0-16</inkml:trace>
  <inkml:trace contextRef="#ctx0" brushRef="#br0" timeOffset="114768.2151">24358 13345 0,'0'-25'0,"25"25"109,0 0-93,-25-25-16,25 25 16,-1 0-16,1-24 15,0 24-15,0 0 16,-25-25-16,25 25 15,-1 0-15,1 0 16,-25 25 0,25-25-1,0 0 32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7.83934" units="1/cm"/>
          <inkml:channelProperty channel="Y" name="resolution" value="37.83251" units="1/cm"/>
          <inkml:channelProperty channel="T" name="resolution" value="1" units="1/dev"/>
        </inkml:channelProperties>
      </inkml:inkSource>
      <inkml:timestamp xml:id="ts0" timeString="2025-05-03T13:43:24.26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058 6226 0,'0'0'0,"-25"0"47,25 25 15,25-25 63,0-25-109,-1 25-16,1 0 16,0 0-1,0 0 1,0 0 0,-1 25-1</inkml:trace>
  <inkml:trace contextRef="#ctx0" brushRef="#br0" timeOffset="671.3651">18331 6251 0,'24'0'94,"1"0"-63,0 0-15,0-25 0,0 25-1,-1 0 17,1 0-17</inkml:trace>
  <inkml:trace contextRef="#ctx0" brushRef="#br0" timeOffset="1183.6719">18579 6226 0,'0'0'0,"25"0"47,-1 0-32,1 0 1,0 0 0,0 0-1,-25-25-15,25 25 16,-1 0-1,1 0 17</inkml:trace>
  <inkml:trace contextRef="#ctx0" brushRef="#br0" timeOffset="1759.6847">18876 6251 0,'0'25'62,"25"-50"-62,0 25 16,0 25 0,0-25-16,-1 0 15,1-25 1,0 25-16,0 0 15,0 0 1,-1 0 15</inkml:trace>
  <inkml:trace contextRef="#ctx0" brushRef="#br0" timeOffset="4295.3037">19670 16346 0,'-25'0'31,"50"0"-15,0-25 15,0 25-15,-25-24 15,25 24-31,-1 0 16,1 0-1,-25 24 1,25-24 0,0 0-1,0 0 1,-1-24 31</inkml:trace>
  <inkml:trace contextRef="#ctx0" brushRef="#br0" timeOffset="5063.877">20315 16346 0,'25'-25'94,"0"25"-79,-1 0 1,1 0 0,0 0-1,0 0 1,0 0 0,-1 0 62</inkml:trace>
  <inkml:trace contextRef="#ctx0" brushRef="#br0" timeOffset="5863.7177">21059 16321 0,'-25'0'16,"1"25"-1,48-25 48,1 0-32,0 0-31,0 0 16,0 0-1,-1 0-15,1 0 16,0 0-1,0 0-15,0 0 16,-25-25 0</inkml:trace>
  <inkml:trace contextRef="#ctx0" brushRef="#br0" timeOffset="6719.2886">21754 16321 0,'-25'0'63,"50"0"-47,0 0-1,-1 0 1,1 0-1,-25-24-15,25 48 16,0-24 0,0 0-1,-1 0 17,1 0 30,-25-24-31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7.83934" units="1/cm"/>
          <inkml:channelProperty channel="Y" name="resolution" value="37.83251" units="1/cm"/>
          <inkml:channelProperty channel="T" name="resolution" value="1" units="1/dev"/>
        </inkml:channelProperties>
      </inkml:inkSource>
      <inkml:timestamp xml:id="ts0" timeString="2025-05-03T14:04:38.48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033 6970 0,'25'-25'219,"0"25"-172,-1 0 0,1 0-16,0 0 47,-25 25-62,25-25 15</inkml:trace>
  <inkml:trace contextRef="#ctx0" brushRef="#br0" timeOffset="1303.984">18355 6945 0,'25'0'234,"0"0"-218,0 0 15,0 0 16,-1 0 16,1 0 62</inkml:trace>
  <inkml:trace contextRef="#ctx0" brushRef="#br0" timeOffset="3703.8398">18628 6945 0,'25'0'47,"0"0"328,-25-24-359,25 24-16,0 0 31,-1 0 16,1 0 31,-25 24 172</inkml:trace>
  <inkml:trace contextRef="#ctx0" brushRef="#br0" timeOffset="5951.9338">21704 6970 0,'25'0'203,"-25"-25"-171,25 50-32,-25-50 15,25 25-15,-1 0 16,1 0-1,0 0 1,0 0 15,0 0 16,-1 0 172</inkml:trace>
  <inkml:trace contextRef="#ctx0" brushRef="#br0" timeOffset="61783.9723">18083 7615 0,'0'25'31,"-25"-50"-15,0 25 77,25 25-15,25-25-78,0 0 16,-1 0 0,-24-25-1,25 25-15,-25 25 16,25-25 0,0 0 15,0 0 16</inkml:trace>
  <inkml:trace contextRef="#ctx0" brushRef="#br0" timeOffset="62663.9245">18355 7615 0,'25'-25'219,"0"25"-204,0 0 1,0 0 0,-1 0-1,1 0 17,0 0 14,-50 0 48</inkml:trace>
  <inkml:trace contextRef="#ctx0" brushRef="#br0" timeOffset="63655.0739">18852 7615 0,'-25'0'32,"0"0"15,50 0 62,0 0-93,-1 0-1,1 0-15,0 0 16,0 0-1,0 0 1,-1 0 0,1 0 31</inkml:trace>
  <inkml:trace contextRef="#ctx0" brushRef="#br0" timeOffset="65623.976">21034 7615 0,'25'0'235,"0"0"-220,0 0 1,0 0-16,-1 0 31,1 0-31,0 0 16,0 0 15,0 0 0</inkml:trace>
  <inkml:trace contextRef="#ctx0" brushRef="#br0" timeOffset="68633.4346">18033 8310 0,'-25'0'78,"50"0"31,0 0-93,0 0-16,-1 0 16,1 0-1,0 0 1,0 0 0,0 0 30</inkml:trace>
  <inkml:trace contextRef="#ctx0" brushRef="#br0" timeOffset="69530.1239">18306 8310 0,'0'-25'0,"0"50"32,-25-25 46,50 0-47,0 0 0,-1 0-15,1 0-1,0 0 1,0 0 0,0 0-1,-1 0 63</inkml:trace>
  <inkml:trace contextRef="#ctx0" brushRef="#br0" timeOffset="72030.9101">21034 8285 0,'25'0'188,"0"0"-173,0-25 1,0 25-1,-1 0 1,1 0 0,0 0-1,0 0 17,-25 25 30,25-25-62,-1-25 47</inkml:trace>
  <inkml:trace contextRef="#ctx0" brushRef="#br0" timeOffset="73151.0604">21754 8285 0,'-25'25'47,"25"-50"-32,0 50 17,-25-25-17,25-25 17,0 50-1,25-25 31,0 0-30,0 0-17,-1 0 1,1 0-1,0 0 1,0 0 0,-25-25 156</inkml:trace>
  <inkml:trace contextRef="#ctx0" brushRef="#br0" timeOffset="75681.9815">17983 9004 0,'25'0'157,"-25"-25"-142,25 25-15,0 0 16,0 0-1,-1 0 1,1 0 0,0 0-1,0 0 1</inkml:trace>
  <inkml:trace contextRef="#ctx0" brushRef="#br0" timeOffset="77282.0392">18554 8930 0,'-25'0'31,"50"0"94,0 0-109,0 0 15,-1 0-15,1 24 0,0-24 15</inkml:trace>
  <inkml:trace contextRef="#ctx0" brushRef="#br0" timeOffset="78074.1986">18827 8930 0,'0'24'15,"-25"-48"1,50 24 46,0 0-30,-1 0-1,1 0-31,0 0 16,0 0-1,0 0 1,-1 0-1,1 0 1</inkml:trace>
  <inkml:trace contextRef="#ctx0" brushRef="#br0" timeOffset="80426.1902">20315 8979 0,'25'0'204,"0"0"-189,-1 0 1,1 0-1,0 0 17,-25-25-1,25 25 0,-25 25 79,25-25-48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7.83934" units="1/cm"/>
          <inkml:channelProperty channel="Y" name="resolution" value="37.83251" units="1/cm"/>
          <inkml:channelProperty channel="T" name="resolution" value="1" units="1/dev"/>
        </inkml:channelProperties>
      </inkml:inkSource>
      <inkml:timestamp xml:id="ts0" timeString="2025-05-03T13:44:47.46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525 3473 0,'0'-25'0,"0"0"63,25 25-48,0 0 1,-1 0-16,1 0 15,0 0-15,0 0 16,0 0-16,-1 0 16,1 0-1,25 0-15,-25 0 16,24 0-16,1-25 16,-25 25-16,24 0 15,1 0-15,-25 0 16,24 0-16,-24 0 15,0 0-15,25 0 16,-26 0-16,1 0 16,0 0-16,25 25 15,-26-25-15,1 0 16,25 0-16,-25 0 16,-1 0-16,26 0 15,-25 0-15,24 25 16,-24-25-16,0 0 15,25 0-15,-26 0 16,26 0-16,-25-25 16,24 25-16,-24 0 15,0 0-15,25 0 16,-26 0-16,1 0 16,0 0-16,25 0 15,-26 0-15,1 0 16,0 0-16,25 0 15,-25 0 1,24 0-16,-24 0 16,0 0-16,24 25 15,-24-25-15,25 0 16,-25 0-16,24 0 16,-24 0-16,25 0 15,-1 0-15,1-25 16,-1 25-16,1 0 15,-25 0-15,24-25 16,-24 25-16,25 0 16,-25 0-16,-1 0 15,1-25-15,0 25 16,0 0-16,0 0 16,-1 0-16,1 0 15,0 0-15,-25 25 16,25-25-16,0 0 15,24-25-15,-24 25 16,0 0-16,25 0 16,-26 25-16,26-25 15,-25 0-15,24 0 16,1 0-16,0 0 16,-1 0-1,1-25-15,-1 25 16,1 0-16,0 0 15,-1 0-15,1 0 16,-25 0-16,24 0 16,-24 0-16,25 0 15,-26 0-15,1 0 16,0 0-16,25 0 16,-25 0-16,-1 0 15,1 0-15,25 0 16,-25 0-16,-1 0 15,1 0-15,0 0 16,25 0-16,-26 25 16,1-25-16,25 0 15,-25 0-15,24 0 16,1 0-16,-25 0 16,24 0-16,1 0 15,-25-25-15,24 25 16,1 0-16,-25 0 15,-1 0-15,1 0 16,0 0-16,0 0 16,0 0-1,-1 0-15,1 25 16,0-25 0,0 0-16,0 0 15,-1 0-15,1 0 16,0 25-16,0-25 15,0 0-15,0 0 16,-1 0-16,1 0 16,0 0-16,0 25 15,0-25-15,-1 0 16,1 0-16,0 0 16,25 0-16,-26 0 15,26 0-15,-25 0 16,0 0-16,-1 0 15,26 0-15,-25 0 16,0 0-16,24 0 16,-24 0-16,25 0 15,-26 0-15,26-25 16,0 25-16,-26 0 16,26 0-16,0 0 15,-26 0-15,26 0 16,0 0-16,-25 0 15,24 0 1,1 0-16,-1-25 16,1 25-16,0 0 15,-26 0-15,26 0 16,0 0-16,-1 0 16,-24 0-16,25 0 15,-1-25-15,-24 25 16,25 0-16,-1 0 15,1 0-15,-1 0 16,1-24-16,0 24 16,-1 0-16,1 0 15,-25 0-15,24 0 16,1 0-16,0 0 16,-1 0-16,1 0 15,-25 0-15,24 0 16,1 0-16,-1 0 15,1 0-15,0 0 16,-1-25-16,1 25 16,-1 0-16,-24 0 15,25 0-15,-1 0 16,1 0-16,-25 0 16,24 0-16,1 0 15,0 0 1,-26-25-16,26 25 15,-25 0-15,25 0 16,-1 0-16,-24 0 16,25 0-16,-1 0 15,26-25-15,-26 25 16,1 0-16,24 0 16,1 0-16,-26 0 15,26 0-15,-26 0 16,26 0-16,-26 0 15,26 0-15,-26 0 16,1 0-16,0 0 16,-1 0-16,1 0 15,-1 0-15,1 0 16,0 0-16,-26 25 16,26-25-16,0 0 15,-1 0-15,1 0 16,-1 0-16,-24 0 15,25 0-15,-1 0 16,1 0-16,0 0 16,-1 25-1,-24-25-15,25 0 16,-1 0-16,1 0 16,0 0-16,-1 25 15,-24-25-15,25 0 16,24-25-16,-24 25 15,-1 0-15,1 0 16,-1 0-16,1 0 16,0 25-16,-1-25 15,-24 0-15,25 0 16,-26 0-16,26 0 16,-25 0-16,0 0 15,24 0-15,-24 0 16,0 0-16,0 0 15,-1 0-15,1 0 16,0 0 0,0 0-1,0 0 1,-1 0 0,1 0 15,-25-25 125,25 25-140,-25-25-16,0 0 15</inkml:trace>
  <inkml:trace contextRef="#ctx0" brushRef="#br0" timeOffset="4704.2692">4440 4688 0,'0'0'0,"0"-25"16,-25 25-16,25-25 16,0 1-1,-25 24-15,50 0 32,-25 24-17,25 1-15,0 25 16,0-25-16,-1 24 15,1 1-15,0-25 16,0 24-16,0-24 16,-1 0-1,-24 0-15,25 0 16,0-25 0,-25-25-16,25 0 15,-25 0-15,0 0 16,0-24-16,0-26 15,-25 26-15,0-1 16,0-24-16,1 49 16,-26 0-16,25 0 15,-24 25-15,-1 0 16,25 25-16,0 25 16,1-26-16,24 26 15,24 0-15,-24-1 16,25 1-16,25-25 15</inkml:trace>
  <inkml:trace contextRef="#ctx0" brushRef="#br0" timeOffset="5383.3232">4986 4564 0,'0'25'78,"25"0"-62,-25-1-16,0 26 15,24 0-15,-24-26 16,0 26-16,25 0 16,-25-1-16,0-24 15,0 0-15,0 0 16,-25 0-16,1-25 15,-1-25 1,-25 0-16,25 0 16,1-24-16,-1-1 15,0 0-15</inkml:trace>
  <inkml:trace contextRef="#ctx0" brushRef="#br0" timeOffset="5831.5525">5333 4490 0,'0'0'0,"-25"0"0,25 24 31,-25 1-31,25 0 16,0 0-16,0 24 16,0 1-16,25 0 15,-25-1-15,25-24 16,-25 25-16,25-25 15,-25 24-15,25-49 16,-25 25-16,24 0 16,-48-50 31,24 0-32,-25 25 16,25-25-31</inkml:trace>
  <inkml:trace contextRef="#ctx0" brushRef="#br0" timeOffset="6375.416">5482 4738 0,'0'0'0,"-25"-25"16,25 0-1,-25 0-15,25 0 16,0 50 15,0 0-15,25 0-16,0 24 15,0-24-15,-1 25 16,1 0-16,0-26 16,0 1-16,0 0 15,-1 0 1,-24-50-16,0 0 15,0 0-15,-24 1 16,24-26-16,0 0 16,-25 25-16,25-24 15</inkml:trace>
  <inkml:trace contextRef="#ctx0" brushRef="#br0" timeOffset="6790.471">5531 4490 0,'0'0'0,"-49"-50"15,-1 25-15,25 0 16,-24 1-16,24-1 16,0 25-16,50 0 31,0 25-31,0-1 16,-1 1-16,1-25 15,25 25-15,-25-25 16,-1 0-16,1 0 15,-25-25-15,25 0 16,-25-24-16,25-1 16,-25 25-16,0-24 15,0 24-15,0 0 16</inkml:trace>
  <inkml:trace contextRef="#ctx0" brushRef="#br0" timeOffset="7256.1938">5854 4738 0,'0'-25'16,"-25"25"0,25-25 15,0 50-16,-25-25-15,0 25 16,25-1 0,-24 1-16,24 0 15,-25 0-15,25 0 16,0 0-16,0-1 16,25 1-1,-25 0 1,24-25-16,1 0 15,0 0-15,0 0 16,0-25-16,24 0 16,-24 1-16,0-1 15,0 0-15</inkml:trace>
  <inkml:trace contextRef="#ctx0" brushRef="#br0" timeOffset="7751.5965">6003 4713 0,'-25'0'16,"25"-25"0,25 0-1,0 0 1,-1 1-16,-24-1 16,25 25-16,-25-25 15,25 25 1,-25 25-16,0 0 15,0-1-15,0 1 16,0 25-16,0-25 16,0 24-16,25-24 15,-25 0 1,0 0-16,25 0 16,-1-1-16,1-24 15,0 0-15,0 0 16,24-24-16,1 24 15,-25-25-15,24 25 16,-24 0-16,0 0 16,0 0-16,0 0 15,-1 0-15,-24 25 16,-24-1 0,24 1-1,0-50-15,-25 25 16,25-24-16,-25-1 15,25 0-15,0-25 16,0 1-16,25-1 16,0 0-16,-1 1 15</inkml:trace>
  <inkml:trace contextRef="#ctx0" brushRef="#br0" timeOffset="10903.5375">7987 4787 0,'0'0'0,"25"-25"15,0 1 1,-25-1 0,25 0-16,-1 0 15,-24 0-15,0 1 16,25-1-16,-50 25 16,25-25-16,-24 25 15,24 25 1,-25 0-1,0-1-15,0 26 16,25 0-16,-25-1 16,25 1-16,0 0 15,0-1-15,25-24 16,0 0-16,0 0 16</inkml:trace>
  <inkml:trace contextRef="#ctx0" brushRef="#br0" timeOffset="11471.4533">8458 4713 0,'25'0'0,"-25"-25"15,-25 25 32,1 25-31,-1 0-1,-25-1-15,25 1 16,1 25-16,-1 0 16,-25-26-16,50 26 15,-25-25-15,25 0 16,0-1-16,25-24 16,0-24-1,25-1 1,-26-25-16,1 25 15,0-24-15,0-1 16,0 0-16,-1 26 16,-24-1-16,25 0 15,-25 0-15,0 50 16,0 25 0,0-26-1,0 26-15,0-25 16,25 25-16,-25-1 15,0 1-15,25-25 16</inkml:trace>
  <inkml:trace contextRef="#ctx0" brushRef="#br0" timeOffset="11903.5355">8706 4738 0,'0'0'0,"0"-25"0,0 0 15,25 25 1,-25-25-16,25 25 16,-25 25-1,25-25-15,-25 50 16,25-26-16,-25 26 15,0-25-15,0 25 16,-25-26-16,25 26 16,25-25-1,-25-50 1,0 0-16,24 0 16,-24-24-16,25 24 15,0-25-15,0 25 16,-25 1-16,25-1 15,-1 25 1,1 0-16,0 25 16,-25-1-1,25 1-15,-25 25 16,25 0-16,-25-1 16</inkml:trace>
  <inkml:trace contextRef="#ctx0" brushRef="#br0" timeOffset="12391.3771">9203 4787 0,'-25'-25'0,"25"1"31,0 48-15,-25-24 0,25 25-1,0 0-15,0 0 16,-25 0-16,25 0 16,0 24-1,25-24-15,-25 0 16,0 0-16,0-1 15,25 1-15,0-25 16,-1 0 0,1 0-1,-25-25-15,25 1 16,-25-26-16,25 25 16,-25 0-16,-25-24 15,25 24-15,-25 0 16,0 0-16,1 0 15,-1 50 1,0-25-16,0 25 16,25 0-16,0 0 15,25 0 1</inkml:trace>
  <inkml:trace contextRef="#ctx0" brushRef="#br0" timeOffset="12839.531">9426 4738 0,'0'0'0,"0"-25"15,25 25 1,-1 0 0,-24 25-16,25-1 15,-25 26-15,0-25 16,0 0-16,0 24 16,0-24-16,-25 0 15,50-25 1,-25-25-1,0-24-15,25 24 16,0 0-16,0 0 16,-1 0-16,-24 0 15,25 1-15,0 24 16,0 0-16,-25 24 16,25-24-16,-1 25 15,-24 25-15,25-25 16,-25 24-1,25 1-15,-25 0 16</inkml:trace>
  <inkml:trace contextRef="#ctx0" brushRef="#br0" timeOffset="13119.1841">9922 4812 0,'0'0'0,"25"0"32,-1 25-17,-24 0 1,25 0-16,-25-1 15,0 1-15,25 25 16,-25-25-16,0-1 16,-25 1-16</inkml:trace>
  <inkml:trace contextRef="#ctx0" brushRef="#br0" timeOffset="13271.3041">9996 4663 0,'0'0'0,"-25"-25"16,25 1-16,0-1 16,0 0-1,-24 25 1,24 25-16</inkml:trace>
  <inkml:trace contextRef="#ctx0" brushRef="#br0" timeOffset="14262.466">10294 4762 0,'0'0'0,"0"-24"0,0-1 31,0 0-15,-25 50 15,0 0-16,1 24-15,-1-24 16,0 25-16,25-1 16,0-24-16,0 25 15,0-25-15,0-1 16,25 1-16,0-25 16,-1 25-16,1-50 15,0 25 1,0-25-16,24-24 0,1 24 15,-25-25 1,24 26-16,-24-26 16,0 25-16,0 0 15,0-24-15,-25 24 16,24 0-16,-24 0 31,-24 50-31,-1-25 16,25 25-1,-25 0-15,0 24 16,25-24-16,-25 0 16,25 0-16,-24 0 15,24-1-15,0 1 16,24-25 0,1-25-1,-25 1 1,25 24-16,-25-25 15,25 0-15,-25 0 16,25 0-16,-25 0 16,24 1-1,-24 48 17,25 1-17,-25 0-15,0 0 16,0 25-16,0-26 15,0 1-15,0 0 16,0 0-16,0 0 16,25-25-1</inkml:trace>
  <inkml:trace contextRef="#ctx0" brushRef="#br0" timeOffset="14959.384">10716 4688 0,'0'-25'0,"-25"25"15,0 0 1,0 0 0,0 25-1,1 0-15,-1 0 16,25 24-16,-25 1 16,25 0-16,0-26 15,0 26-15,0-25 16,0 0-16,0-1 15,25 1-15,0 0 16,-25-50 0,24 25-16,1-25 15,0 1-15,-25-1 16,25 0-16,0-25 16,-25 26-16,24-26 15,-24 0-15,25 1 16,-25 24-1,0 0-15,0 0 16,0 0-16,0 50 16,0 0-1,0 25 1,0-26-16,0 26 16,25 0-16,-25-25 15,0 24-15,0-24 16,0 25-16,0-26 15</inkml:trace>
  <inkml:trace contextRef="#ctx0" brushRef="#br0" timeOffset="15407.1731">10964 4167 0,'0'0'0,"0"-25"0,0 1 16,24 48 15,-24 26-31,0 0 16,0-1-16,25 26 15,-25-1-15,25 0 16,-25 26-16,0-26 15,25-24-15,-25 24 16,25-24-16,-25-1 16,0 1-16,24-25 15,-24 0-15,0-1 16,0 1-16</inkml:trace>
  <inkml:trace contextRef="#ctx0" brushRef="#br0" timeOffset="21350.1639">12055 4713 0,'0'0'0,"0"-25"0,0 0 63,-25 25-63,25-25 15,-25 25 1,1 0-16,-1 0 16,0 0-16,0 0 15,0 25-15,1-25 16,-1 0-16,25 25 31,25-25-15,-1 25-16,1-25 15,25 0-15,-25 25 16,24-25-16,-24 24 16,0-24-16,0 25 15,-25 0-15,24 0 16,-48 0-16,24 0 16,-25-1-16,0 1 15,0-25-15,0 25 16,-24-25-16,24 0 15,0-25 1</inkml:trace>
  <inkml:trace contextRef="#ctx0" brushRef="#br0" timeOffset="21983.5924">12254 4911 0,'0'0'0,"0"-24"15,0-1 1,24 0-16,-24 0 15,25 0-15,0-24 16,-25-1-16,25 25 16,0-24-16,-25 24 15,24 0-15,-24 0 16,-24 50 15,-1 0-31,25 24 16,-25 1-16,25 0 15,0-26-15,0 26 16,0-25-16,0 25 16,25-26-16,0 1 15,-1-25 1,1 0-16,0-25 16,0 25-16,0-24 15,-1-1-15,1-25 16,0 25-16,0-24 15,-25 24 1,0-25-16,0 25 16,0 1-16,0-1 15,0 0-15,0 50 32,25 0-17,-25-1-15,0 26 16,0-25-16,24 24 15,-24 1-15,0 0 16,25-1-16,-25 1 16</inkml:trace>
  <inkml:trace contextRef="#ctx0" brushRef="#br0" timeOffset="22623.1411">12898 4614 0,'0'0'0,"0"-25"15,0 0 1,0 0-1,25 50 1,-25 0 0,25 0-16,-25 24 15,0-24-15,0 25 16,0-1-16,-25-24 16,25 25-16,0-25 15,25-50 16,-25 0-31,25 0 16,-25-25-16,25 26 16,-1-26-16,-24 25 15,25 0-15,0 1 16,0 24 0,0 24-1,-25 1-15,0 0 16,24 25-16,-24-26 15,0 1 1,25-25-16,0-25 31,-25 1-15,25-1-16,-25 0 16,25 25-16,-25-25 15,25 25-15,-1 0 16,1 25-1,-25 25-15,25-26 16,0 26-16,-25 0 16,25 24-16,-25-24 15</inkml:trace>
  <inkml:trace contextRef="#ctx0" brushRef="#br0" timeOffset="23199.6584">14039 4564 0,'0'0'0,"-24"0"16,-1 25 0,0-25-1,0 25-15,0-25 16,25 24-16,-24 1 15,-1 25-15,25-25 16,0-1-16,0 1 16,0 0-16,0 0 15,25 0-15,-25 0 16,24-1 0,1-48-1,0-1 1,-25 0-16,25-25 15,-25 25-15,0-24 16,0-1-16,0 1 16,-25 24-16,25 0 15,-25 0-15,25 0 16,-25 25-16,50 0 16,-25 25-1,0 0 1,25 0-16,0 0 15</inkml:trace>
  <inkml:trace contextRef="#ctx0" brushRef="#br0" timeOffset="23479.3368">14213 4911 0,'-25'0'16,"25"-24"-16,0-1 15,0-25-15,0 25 16,0-24-16,0-26 16,0 1-16,0-1 15,0 1-15,25 24 16,-25-24-16,25 0 16,0 24-16,-1 0 15,1 26-15,-25-26 16,25 50-16,-25 25 31,-25 0-15</inkml:trace>
  <inkml:trace contextRef="#ctx0" brushRef="#br0" timeOffset="23631.6495">14114 4465 0,'0'0'0,"0"25"0,-25-25 16,25 24-16,25-24 15,-25-24 1,25 24-16,-1 0 16,26-25-16,-25 25 15,24-25-15</inkml:trace>
  <inkml:trace contextRef="#ctx0" brushRef="#br0" timeOffset="24167.2814">14660 4688 0,'0'0'0,"24"-25"0,-24 0 16,25 25-1,-25 25 1,25 0-16,0 25 16,0-1-16,-1 1 15,-24 24-15,0 1 16,25-1-16,-50 1 16,25-1-1</inkml:trace>
  <inkml:trace contextRef="#ctx0" brushRef="#br0" timeOffset="24591.6377">14784 4738 0,'0'0'0,"0"-25"0,24-25 15,-24 25-15,0 1 16,25-1-16,0 0 16,-25 50-1,25-25-15,0 25 16,-25 24-16,0 1 15,0-1-15,0 1 16,-25-25-16,0 25 16,0-26-16,0 1 15,1-25 1,24-49 0,-25 24-16,25-50 15,0 26-15,0-1 16,25 0-16,-25 1 15,0 24-15,24 0 16</inkml:trace>
  <inkml:trace contextRef="#ctx0" brushRef="#br0" timeOffset="24967.5987">15106 4638 0,'0'0'0,"0"-24"0,25-1 15,0 25-15,-1-25 16,1 25 0,0 25-16,0-25 15,-25 25-15,25-1 16,-25 26-1,0-25-15,0 24 0,-25 1 16,25-25 0,-25 0-16,0 0 15,0-1-15,1-24 16,24-24-16,-25-1 16,25 0-16,25-25 15,-25 1-15,24-1 16,1 25-16,0-24 15,0 24-15,0 25 16</inkml:trace>
  <inkml:trace contextRef="#ctx0" brushRef="#br0" timeOffset="25400.2204">15503 4638 0,'-25'0'32,"0"0"-17,25 25 17,0 0-32,-24 0 15,24 24-15,0-24 16,0 0-16,24 0 15,-24 0-15,0 0 16,0-1-16,25-24 16,0 0-1,0 0-15,-25-24 16,25-26-16,-1 25 16,-24-25-16,0 26 15,0-26-15,0 25 16,0-24-16,-24 49 15,-1-25-15,0 25 16,0 0 0,25 25-16,0-1 15,0 1-15,25 0 16</inkml:trace>
  <inkml:trace contextRef="#ctx0" brushRef="#br0" timeOffset="26223.1673">16024 4514 0,'-25'0'15,"25"25"-15,-25-25 16,0 25-16,1 0 15,-1 0-15,0 24 16,0-24-16,0 25 16,25-1-16,-24-24 15,24 25-15,0-25 16,0-1 0,24 1-16,1-50 15,0 25 1,0-49-1,0 24-15,-1-25 16,1-24-16,0 24 16,25-24-16,-26-1 15,1 1-15,-25 0 16,25 24-16,0-24 16,-25 49-16,0-25 15,25 25-15,-50 25 31,25 25-31,-25 0 16,25 49-16,-25-24 16,0 24-16,1 26 15,24-26-15,-25 25 16,25-24-16,0-26 16,0 1-16,0 0 15,25-26-15,-1-24 31,1-24 1,-25 48 61</inkml:trace>
  <inkml:trace contextRef="#ctx0" brushRef="#br0" timeOffset="26927.6357">16173 4911 0,'0'-24'31,"24"-1"-15,-24-25-16,25 25 15,0-24 1,-25 24-16,25-25 16,-25 25-16,0 1 15,25-1-15,-25 0 16,0 0-16,-25 50 47,25 0-32,0 24-15,-25 1 16,25 0-16,0-26 16,0 26-16,0-25 15,0 0-15,25 0 16,-25-1-16,25 1 15,-25-50 1,24 25-16,1-24 16,0-1-16,0-25 15,0 25-15,0-24 16,-1-1-16,-24 0 16,25 1-16,-25 24 15,25 0-15,-25 0 16,0 1-16,0 48 31,-25 1-15,25 0-16,0 25 15,0-1-15,-25 26 16,25-26-16,0 1 16,0 0-16,0-26 15,0 26-15</inkml:trace>
  <inkml:trace contextRef="#ctx0" brushRef="#br0" timeOffset="27447.2964">16743 4614 0,'0'-25'47,"-25"25"-16,1 25 0,24-1-31,-25 1 16,25 25-16,0-25 15,-25 24-15,25 1 16,25-25-16,-25 0 16,0-1-16,25 1 15,-25 0-15,24-25 16,1 0-16,0-25 16,0 0-16,0-24 15,-1 24-15,1-50 16,0 26-16</inkml:trace>
  <inkml:trace contextRef="#ctx0" brushRef="#br0" timeOffset="27671.3109">16966 4266 0,'0'0'0,"25"-74"0,-25 24 15,25-24-15,-25 24 16,25 26 0,-25-1-16,0 0 15,25 50 1,-25 0-16,0 24 15,0 1-15,0 24 16,0 25-16,-25 1 16,25-1-16,0 0 15,0 0-15,0 0 16,0-24-16,0-25 16,0-1-16,0-24 15</inkml:trace>
  <inkml:trace contextRef="#ctx0" brushRef="#br0" timeOffset="27871.6231">16942 4514 0,'0'0'0,"24"-24"0,1 24 0,25-25 15,-25 25 1,24 0-16,1-25 16,-1 25-16,-24-25 15</inkml:trace>
  <inkml:trace contextRef="#ctx0" brushRef="#br0" timeOffset="31503.3169">18132 4862 0,'0'0'0,"0"25"0,0-1 32,-25-24-1,25-24-16,-24 24-15,24-25 16,-25 25-16,25-50 16,-25 25-16,25-49 15,0 24-15,-25-24 16,50-1-16,-25 1 16,25 0-16,0-1 15,-1 26-15,1-26 16,25 26-16,-25-1 15,-1 25-15,1 0 16,0 1-16,0 48 16,-25 1-1</inkml:trace>
  <inkml:trace contextRef="#ctx0" brushRef="#br0" timeOffset="31711.9041">17859 4539 0,'-24'0'15,"48"-25"1,1 1 0,25 24-16,-25-25 15,24 25-15,1 0 16,24 0-16,-24 0 15,-1 0-15</inkml:trace>
  <inkml:trace contextRef="#ctx0" brushRef="#br0" timeOffset="32135.2626">18504 4490 0,'0'0'15,"-25"0"-15,25-25 16,-24 25-16,-1 0 31,0 25-15,0 24-1,0-24 1,25 25-16,-24-26 16,24 26-16,0-25 15,0 24-15,0-24 16,24 0-16,1 0 15,0-25 1,0-25 0,0 0-16,-1 0 15,1 1-15,0-26 16,-25 25-16,0-24 16,0-1-16,-25 25 15,0 0-15,1 25 16,-1-24-16,-25 48 15,25 1-15,1 0 16,-1 0-16,0 0 16,50 24-16,-25-24 15,25 0 1</inkml:trace>
  <inkml:trace contextRef="#ctx0" brushRef="#br0" timeOffset="32599.3068">18653 4589 0,'0'-25'15,"0"0"1,25 25-16,-25-25 16,25 25-16,0 25 15,-1-25 1,1 25-16,-25 25 15,25-1-15,-25-24 16,-25 25-16,25-26 16,0 1-16,0 0 15,-25-25 1,25-25 0,25-24-16,-25 24 15,0-25-15,25-24 16,-25 24-16,25 1 15,-25 24-15,25 0 16,-1 0-16</inkml:trace>
  <inkml:trace contextRef="#ctx0" brushRef="#br0" timeOffset="33311.1823">18976 4589 0,'0'-25'16,"24"25"-1,-24-25-15,0 50 32,-24 25-17,24-26-15,0 26 16,0-25-16,-25 24 15,25-24-15,0 0 16,-25 0-16,50 0 16,-25-50-16,25 25 15,-1-25-15,-24-25 16,25 26-16,0-26 16,0 0-16,0 26 15,-1-1-15,-24 0 16,25 25-16,-25 25 15,25 0 1,-25-1-16,0 1 16,25 25-16,-25-25 15,0-1-15,0 1 16,25 0-16,-1-25 31,-24-25-15,25 0-16,0-24 15,0 24-15,0-25 16,-1 26-16,-24-1 16,25 25-16,0-25 15,-25 50-15,25-25 16,-25 49-16,0-24 16,25 25-16,-25 24 15,0-24-15,0 24 16</inkml:trace>
  <inkml:trace contextRef="#ctx0" brushRef="#br0" timeOffset="36223.9079">20290 4713 0,'0'-25'0,"25"25"15,-25 25 48,0 0-48,0-1-15,25 1 16,-25 0-16,0 0 16,25 0-16,-25 0 15,0-1-15,24-24 16,-24 25-1,0-50 1,0 1 0,0-1-1,0 0-15,0-25 16,0 25-16,0-24 16,0 24-16,-24-25 15,24 26-15,-25-26 16,0 25-16,0 25 15,0-25-15,1 50 16,-1-25-16,0 25 16,0 0-16,0 0 15,25-1-15,0 26 16,0-25-16,25 0 16,-25 24-16,25-49 15,0 25-15,0-25 16,-1 0-16,1 0 15,0-25 1,25 0-16,-26-24 16,1 24-16,0-25 15,0 26-15,0-1 16,-1 0-16,1 0 16,0 25-1,0 25 1,-25 0-16,0 24 15,25-24-15,-25 25 16,24-1-16,-24 1 16,0-25-16,25 25 15,-25-26-15,25 1 16,-25 0 0,25-50-16,0 0 15,0 1 1,-25-26-16,24 0 15,-24 25-15,25-24 16,0-1-16,-25 25 16,25 1-16,-25-1 15,0 0-15,25 25 16,-25 25 0,24 0-1,-24 24-15,25-24 16,-25 25-16,0 24 15,25-24-15,-25 24 16,0-24-16</inkml:trace>
  <inkml:trace contextRef="#ctx0" brushRef="#br0" timeOffset="40383.171">4192 6350 0,'0'-25'16,"0"50"15,-25-25-15,25 25-1,0 0 1,-25-1-1,25 1 17,0-50 30,25 25-62,0-24 16,-25-1-16,25-25 15,0 25-15,-1 1 16,1-1-16,0-25 16,-25 25-16,25 1 15,-25-1-15,-25 0 16,0 50 0,0-25-1,-24 25-15,24-1 16,0-24-16,0 25 15,1-25 1,48 0 0,1-25-16,0 1 15,0-1-15,0 25 16,-1-25-16,1 25 16,25-25-16,-25 50 15,24-25-15,-24 25 16,0 0-16,24 24 15,-24-24-15,0 25 16,0-1-16,-25 26 16,0-51-16,25 26 15,-25 0-15</inkml:trace>
  <inkml:trace contextRef="#ctx0" brushRef="#br0" timeOffset="40863.437">4018 6028 0,'0'0'0,"-24"0"15,-1 0-15,0 24 16,0 26-16,0 0 16,1-1-16,24 1 15,-25 24-15,50-24 16,-25-1-1,24 1-15,26-25 16,0 0-16,-1-1 16,1-24-16</inkml:trace>
  <inkml:trace contextRef="#ctx0" brushRef="#br0" timeOffset="41167.5613">4738 6052 0,'49'0'0,"-24"0"16,0 0-16,0 25 15,0 0-15,24 25 16,-24-26-16,0 26 16,-25 0-16,25 24 15,-25-24-15,0-1 16,0 1-16,-25-1 16,25 1-1</inkml:trace>
  <inkml:trace contextRef="#ctx0" brushRef="#br0" timeOffset="44047.4518">6127 6648 0,'25'0'16,"-50"0"31,0 0-16,25-25-15,0 0-16,-25 0 15,25 0-15,-25 1 16,25-26-16,-24-24 16,24 24-16,-25-24 15,25-1-15,0 1 16,0 24-16,0-24 15,0 24-15,0-24 16,0 49-16,25-25 16,-25 25-16,24 1 15,1 24 1,0 24-16,-25 1 16,25 25-16,0-25 15</inkml:trace>
  <inkml:trace contextRef="#ctx0" brushRef="#br0" timeOffset="44263.5081">5779 6400 0,'25'0'0,"0"-25"15,0 0-15,0 25 16,24-25-16,1 25 16,0 0-16,-1-25 15,1 25-15,-1 0 16</inkml:trace>
  <inkml:trace contextRef="#ctx0" brushRef="#br0" timeOffset="44632.1718">6623 6102 0,'0'0'0,"-25"-25"15,0 50 1,0-25-16,-24 25 16,24 24-16,-25 1 15,26 0-15,-1-1 16,25 26-16,0-26 15,25 1-15,-1-1 16,26-24-16,0 0 16,-1 0-16,1-25 15,-1 25-15</inkml:trace>
  <inkml:trace contextRef="#ctx0" brushRef="#br0" timeOffset="45112.2829">6846 6548 0,'-25'0'0,"50"-24"31,-25-1-15,25 0-16,-25-25 16,25 1-16,0 24 15,-25-25-15,24 1 16,-24-1-16,25 1 15,-25-1-15,0 25 16,25 0-16,-25 1 16,25 24-1,0 24 1,-25 26-16,24-25 16,-24 24-16,25 26 15,0-26-15,-25 1 16,25 24-16,-25-24 15,25 0-15,-25-26 16,0 26-16,0-25 16</inkml:trace>
  <inkml:trace contextRef="#ctx0" brushRef="#br0" timeOffset="45311.4591">6871 6474 0,'0'-25'16,"25"25"-16,0-25 16,-1 25-16,26 0 15,-25-24-15,24 24 16</inkml:trace>
  <inkml:trace contextRef="#ctx0" brushRef="#br0" timeOffset="45583.5828">7417 6524 0,'0'0'0,"24"0"16,-24 24-1,0 1 1,-24 0-16,-1 25 15,0-1-15</inkml:trace>
  <inkml:trace contextRef="#ctx0" brushRef="#br0" timeOffset="45911.2709">7665 6127 0,'0'0'0,"24"0"0,-24 25 31,0-1-31,0 1 16,25 0-16,-25 25 15,0-1-15,25 1 16,-25-1-16,0 1 16,0 0-16</inkml:trace>
  <inkml:trace contextRef="#ctx0" brushRef="#br0" timeOffset="46343.1588">7714 6251 0,'0'0'0,"-25"-25"0,50 0 15,-25 0-15,25 1 16,-25-1-16,25 0 15,24 0-15,-24 25 16,25-25-16,-25 25 16,-1 25-16,1-25 15,0 25-15,-25 25 16,0-26 0,-25 26-16,25-25 15,-25 0-15,1 24 16,24-24-1,24-25-15,1 0 16,0-25 0,0 50-16,25-25 15,-26 0-15,1 25 16,0 0-16,-25-1 16,0 1-16,-25 25 15,0-25-15,1 24 16,-26-24-16,25 0 15,-25-25-15,1 25 16</inkml:trace>
  <inkml:trace contextRef="#ctx0" brushRef="#br0" timeOffset="46591.193">8235 6474 0,'0'0'0,"25"0"0,0 0 16,-25 25-16,25-25 15,-25 25-15,24-1 16,-48 1-16,24 0 15,0 25-15,0-26 16</inkml:trace>
  <inkml:trace contextRef="#ctx0" brushRef="#br0" timeOffset="47119.2401">8731 6152 0,'25'24'0,"0"-24"15,-25 25 1,25-25-16,-1 0 16,-24 25-1,0-50 1,-24 0 15,-1 25-31,0 0 16,-25 25-16,1-25 15,-1 50-15,25-25 16,-24 24-16,24 1 16,0-1-16,25 1 15,25 0-15,0-26 16,24 1-16,-24 0 15,25 0-15,-1-25 16,1-25-16,0 0 16,-1 0-16</inkml:trace>
  <inkml:trace contextRef="#ctx0" brushRef="#br0" timeOffset="47431.4812">9029 6052 0,'0'0'0,"50"0"0,-26 25 16,1 0-16,25 0 15,-25 0-15,-1 24 16,1 1-16,0 24 16,0-24-16,-25 24 15,-25 1-15,25-26 16,-25 1-16,0-1 16,1 1-16,-1-25 15,0 0-15</inkml:trace>
  <inkml:trace contextRef="#ctx0" brushRef="#br0" timeOffset="49231.55">10269 6598 0,'0'0'0,"-25"-25"16,50 25-1,0 0 1,0-25-16,0 25 16,24 0-1,1-24-15,-1 24 16,1 0-16,0 0 15,-1-25-15,-24 25 16,0 25-16,0-25 16</inkml:trace>
  <inkml:trace contextRef="#ctx0" brushRef="#br0" timeOffset="49439.1723">10269 6449 0,'0'0'0,"-25"0"16,50-25-1,0 25 1,25 0-16,-1-24 16,1 24-16,24 0 15,-24 0-15,24 0 16</inkml:trace>
  <inkml:trace contextRef="#ctx0" brushRef="#br0" timeOffset="52656.2425">12129 6350 0,'0'-25'79,"0"0"-64,0 1-15,0-26 31,0 25-31,0 0 16,0 1-16,0-1 16,0 0-16,0 0 15,0 0 17,0 50-1,25-25 0,-50 0-31,25 25 16,-24-25-1,24 25-15,-25 0 16,0-1-16,-25 1 16,1 0-16,-1 25 15,-24-26-15,-1 1 16,1 25-16,24-25 15,-24-1-15,49 1 16,-24 0-16,24-25 16,50-25 15,24 25-31,-24-25 0,25 25 16,-1-24-16,26 24 15,-1-25 1,0 25-16,-24 0 15,24 0-15,-24 0 16,0 0-16,-1 25 16,1-25-16,-25 24 15,0-24-15,-25 25 16,24-25-16,-24 25 16,-24-25-1,24 25-15,-25-25 16,0 25-16,-25-25 15,25 24-15,-24-24 16,-1 25-16,-24 0 16,-1-25-16,26 25 15,-26 0-15,26-1 16,-26-24-16,51 25 16,-26-25-16,50 25 15,-25-25-15,50 25 31,0-25-31,0 0 16,49-25-16,-24 25 16,24 0-16,25 0 15,-24-25 1,-1 25-16,0-25 16,1 25-16,-25-24 15,-1 24-15,-24 0 16,0 0-16,0-25 15,-25 0-15,0 0 16,0 0 0,0 1-16,0-26 15,0 25-15,24 0 16,-24 1-16,25-1 16</inkml:trace>
  <inkml:trace contextRef="#ctx0" brushRef="#br0" timeOffset="53416.3482">12551 6176 0,'0'0'0,"25"0"47,-25 25-47,25 0 16,-25 25-16,25-26 16,-25 26-16,24 0 15,-24-26-15,0 26 16,0-25-16,0 0 15,0-50 17,25 0-32,-25-25 15,25 1-15,0-1 16,0 1-16,-25-1 16,24 25-1,1 0-15,0 1 16,0-1-16,0 25 15,-1 0-15,1 25 16,-25 24 0,25-24-16,-50 25 15,25-26-15,0 1 16,0 0-16,0 0 16,25-25-1,-25-25-15,0 0 16,25 0-16,0 1 15,-1-1-15,1 0 16,25 0-16,-25 25 16,-1 0-16,1 0 15,0 25-15,0 25 16,-25-1-16,25 1 16,-25 24-16</inkml:trace>
  <inkml:trace contextRef="#ctx0" brushRef="#br0" timeOffset="54527.175">13965 5829 0,'-25'0'47,"25"25"-31,-25-25-1,1 25 1,-1 0-16,25 24 16,-25 1-16,0-1 15,0 1-15,25 0 16,0 24-16,0-24 16,25 24-16,-25-24 15,25-1-15,25 1 16,-26-1-16,26-24 15,-25 0-15,24 0 16,-24 0-16,0-25 16,0 0-16,0 0 15,-1-25 1</inkml:trace>
  <inkml:trace contextRef="#ctx0" brushRef="#br0" timeOffset="55839.1715">14436 6226 0,'0'0'0,"0"-25"0,0 0 16,0 1 0,0-1-16,-24 25 15,24 25 16,-25-1-15,25 26-16,0 0 16,0-1-16,0 1 15,25-25-15,-25 24 16,0-24-16,24 0 16,-24 0-16,25-25 15,0 0-15,0-25 16,0 0-1,-1-25-15,1 26 16,0-51-16,-25 26 16,25-26-16,-50 26 15,25-1-15,-25 25 16,25 0-16,-25 25 16,1 0-16,-1 25 15,0 25-15,25-25 16,0 24-16,0 1 15,0-1 1</inkml:trace>
  <inkml:trace contextRef="#ctx0" brushRef="#br0" timeOffset="56095.1797">14883 6424 0,'0'0'0,"25"-24"0,-1 24 16,1 0 0,-25 24-1,-25 1-15,25 25 16,0-25-16,-24 24 15,-1 1-15,25-25 16</inkml:trace>
  <inkml:trace contextRef="#ctx0" brushRef="#br0" timeOffset="56663.4897">15180 6176 0,'0'0'16,"-24"0"-16,24-24 15,0-1-15,24 0 16,1 0-16,0 0 16,0 1-16,24-1 15,-24 25 1,0-25-16,0 50 16,-25 24-1,-25-24-15,0 50 16,0-26-16,1 1 15,-1 24-15,0-24 16,25-1-16,0-24 16,0 25-16,25-50 15,24 25-15,-24-25 16,25 0-16,0-25 16,-26 0-16</inkml:trace>
  <inkml:trace contextRef="#ctx0" brushRef="#br0" timeOffset="56903.2882">15850 6400 0,'0'0'0,"25"0"0,0 0 16,0 0-16,-25 24 15,0 1-15,0 0 16,-25 25-16,-25-1 16</inkml:trace>
  <inkml:trace contextRef="#ctx0" brushRef="#br0" timeOffset="59607.2627">16421 6077 0,'0'0'0,"25"-25"0,-25 1 16,24 24-16,1-25 15,0 25 1,-50 25-1,25-1-15,-25 26 16,-24-25-16,24 24 16,-25 1-1,25 0-15,1-1 16,-1-24-16,25 25 16,0-26-16,25-24 15,-1 25-15,26-25 16,0 0-16,-25 0 15,24-25-15,1 25 16,-1 0-16,-24-24 16</inkml:trace>
  <inkml:trace contextRef="#ctx0" brushRef="#br0" timeOffset="59799.4865">16545 6152 0,'0'0'0,"-25"24"16,25 26-1,0-25-15,-25 24 16,50-24-16,-25 25 16,0-1-16,0-24 15</inkml:trace>
  <inkml:trace contextRef="#ctx0" brushRef="#br0" timeOffset="60039.1738">16991 6350 0,'0'0'0,"25"0"0,0 0 16,-25 25-1,0 0 1,-25 24-16,0-24 16,25 25-16</inkml:trace>
  <inkml:trace contextRef="#ctx0" brushRef="#br0" timeOffset="60599.2754">17413 5879 0,'0'0'0,"25"0"16,-25-25-1,-25 50 1,0 0-1,0 24-15,25 1 16,-25-1-16,1 1 16,24 0-16,0-1 15,0-24-15,0 25 16,24-26-16,1 1 16,-25 0-16,25 0 15,-25 0-15,25-25 16,0 0-1,-25-25-15,24 25 16,-24-25-16,0 0 16,0 0-16,-24 1 15,24-1 1,0 0-16,-25 25 16,0 0-16,0 25 15,25 0 1,0-1-1,25-24 1,-25 25-16</inkml:trace>
  <inkml:trace contextRef="#ctx0" brushRef="#br0" timeOffset="61287.6437">17661 5829 0,'0'-25'0,"25"50"0,0-25 16,-1 25-1,26 0-15,0 0 16,-1 24-16,-24 26 15,0-26-15,0 26 16,-25 24-16,-25-25 16,0 1-16,0-1 15,-24 0-15,24-24 16,0 24-16,0-49 16,0 0-16</inkml:trace>
  <inkml:trace contextRef="#ctx0" brushRef="#br0" timeOffset="77918.9317">2654 7640 0,'0'0'0,"0"-25"31,0 50 16,25-25-32,0 0 1,0 0 0,-25-25-1,0 0 1,0 0-16,0-24 16,-25 24-16,0 0 15,0 0-15,-25 1 16,1 24-16,-1 0 15,1 24 1,-1 1-16,0 25 16,26 24-16,-1-24 15,0-1-15,25 1 16,25-25-16,24 0 16,1-50-16,24 0 15</inkml:trace>
  <inkml:trace contextRef="#ctx0" brushRef="#br0" timeOffset="78247.4126">2778 7243 0,'0'0'0,"-25"-25"0,-24-24 16,-26 24-16,1 25 16,-1 0-1,26 25-15,-1-25 16,25 24-16,1-24 15,24 25-15,24-25 16,26 25-16,0-25 16,24 0-16,0 0 15</inkml:trace>
  <inkml:trace contextRef="#ctx0" brushRef="#br0" timeOffset="78959.1993">3001 7466 0,'0'0'0,"-24"0"15,24-25-15,24-24 16,-24 24-1,0 0-15,25 25 16,-50 25-16,25 25 16,-24-1-1,-1 1-15,0-1 16,0 1-16,0 24 16,1-49-16,24 25 15,-25-25-15,50-25 31,-25-25-31,24 0 16,1 0-16,0 0 16,0 1-16,0-1 15,-25 0-15,24 25 16,1 0-16,0 0 16,0 25-1,0-25 1,-1-25 15,-48 25-15,24-50-16,0 26 15,0-26-15,-25 0 16,25 1-16,-25-1 16,25 1-16,0-1 15,0 25 1,0 50-1,25-25-15</inkml:trace>
  <inkml:trace contextRef="#ctx0" brushRef="#br0" timeOffset="79855.1692">3150 7417 0,'0'0'0,"-25"-25"16,-24 0-16,24 0 15,-25 0-15,26 1 16,-26-1-16,25 0 16,0 0-16,1 0 15,24 1 1,24 48-1,1-24-15,0 0 16,0 25-16,0-25 16,24 25-16,-24-25 15,-25-25 1,25 25-16,-50-25 16,25 1-16,0-1 15,-25 0-15,25 0 16,0 50 15,25 0-31,0 0 16</inkml:trace>
  <inkml:trace contextRef="#ctx0" brushRef="#br0" timeOffset="80175.1691">3324 7541 0,'0'0'0,"25"-25"31,-1 25 0,1 0-15,0 0 0,0 0-16,0 0 15,-1 0-15,1 0 16,0-25-16,0 0 15,0 25-15,-25-25 16,24 1 0,-24 48 15,0 26-15,0-25-1,0 24-15</inkml:trace>
  <inkml:trace contextRef="#ctx0" brushRef="#br0" timeOffset="80375.2197">2877 8111 0,'0'0'0,"-24"25"0,48-50 15,26 25 1,0-25-16,49 1 15,0-1-15,0 25 16,25 0-16,-25-25 16,1 50-16,-1-25 15</inkml:trace>
  <inkml:trace contextRef="#ctx0" brushRef="#br0" timeOffset="81367.4336">6152 8930 0,'0'0'0,"0"24"15,-25-24-15,25 25 16,-25-50 15,25 1-15,-25-1-16,25 0 15,-25-25-15,1-24 16,-1 0-16,25-1 16,-25-24-16,25 25 15,0-26-15,25 26 16,-25 0-16,25 24 15,-25 25-15,24 0 16,1 25 0,-50 50-16</inkml:trace>
  <inkml:trace contextRef="#ctx0" brushRef="#br0" timeOffset="81528.24">5928 8607 0,'0'0'16,"-24"25"-16,24 0 0,0 0 31,0-50-31,24 25 0,1-25 16,25 0-1,-1 25-15,1-25 16,24 1-16,1 24 16</inkml:trace>
  <inkml:trace contextRef="#ctx0" brushRef="#br0" timeOffset="81815.5034">6697 8483 0,'0'0'0,"-25"0"16,1 0-16,-1-25 15,-25 50-15,25-25 16,-24 25-16,24 25 16,-25-1-16,26 1 15,24-1-15,0 1 16,24-25-16,1 24 16,25 1-16,-25-25 15,24 0-15,1-1 16</inkml:trace>
  <inkml:trace contextRef="#ctx0" brushRef="#br0" timeOffset="82191.1688">6846 8905 0,'25'-25'47,"-25"0"-47,25 25 16,0-49-16,-25 24 16,24-25-16,-24 25 15,25-24-15,-25 24 16,0-25-16,0 26 15,25 24-15,-25-25 16,25 50 15,-25-1-31,25 1 16,-25 25-16,24-25 16,1 24-1,-25 1-15,25-1 16,-25 1-16</inkml:trace>
  <inkml:trace contextRef="#ctx0" brushRef="#br0" timeOffset="82383.3593">6921 8830 0,'0'-24'15,"24"-1"1,1 0-16,0 0 16,0 25-16,0-25 15,24 25-15</inkml:trace>
  <inkml:trace contextRef="#ctx0" brushRef="#br0" timeOffset="82695.4579">7367 8806 0,'0'0'0,"25"0"15,-25 24 17,25 1-17,-25 25-15,0-25 16,24 24-16</inkml:trace>
  <inkml:trace contextRef="#ctx0" brushRef="#br0" timeOffset="83367.4099">7640 8657 0,'0'0'0,"-25"-25"15,25 0 1,25 0-16,0 1 16,-1-1-16,1 0 15,0 0-15,0 25 16,0 0-16,-25 25 16,24 0-16,-24 0 15,-24-1 1,24 26-16,0-25 15,-25 0-15,25-1 16,25-24 0,-1 0-16,1 0 15,0 0-15,0 0 16,0 0-16,-1 0 16,1 0-16,-25 25 15,0 0-15,0 0 16,0 0-16,-25 24 15,1 1-15,-1-25 16,-25-1-16,25 1 16,1 0-16</inkml:trace>
  <inkml:trace contextRef="#ctx0" brushRef="#br0" timeOffset="83622.7479">8161 8830 0,'25'-24'0,"-1"24"15,-24 24 1,25 1-1,-25 0-15,0 0 16,0 0-16,0 24 16,0-24-16,0 25 15</inkml:trace>
  <inkml:trace contextRef="#ctx0" brushRef="#br0" timeOffset="84215.508">8632 8682 0,'0'0'0,"0"-25"16,25 25-1,-25-25-15,0 0 16,0 0-16,0 1 15,-25 24 1,0 0-16,0 0 16,1 49-16,-1-24 15,0 25-15,0-1 16,50-24-16,-25 25 16,25-1-1,24-24-15,1 0 16,-25-25-16,0 25 15,24-50-15,-49 0 16</inkml:trace>
  <inkml:trace contextRef="#ctx0" brushRef="#br0" timeOffset="85118.3922">7640 8657 0,'0'-25'0,"0"50"78,25 24-62,-25-24 0,0 0-16,24 25 15,-24-26-15,0 26 16,25-25-16,-25 24 15,25-24-15,-25 0 16,25 0-16,-25 0 16,0 0-16,25-1 15,-25 1 1,24-25 78,-24-25-94</inkml:trace>
  <inkml:trace contextRef="#ctx0" brushRef="#br0" timeOffset="85975.3992">9004 8508 0,'0'0'15,"25"-25"-15,-25 0 16,25 25-1,0-24 1,24 24 0,-24 24-16,0-24 15,24 50-15,-24-25 16,0 24-16,0 1 16,0 24-16,-25-24 15,0 24-15,-25-24 16,25 24-16,-25-24 15,25 0-15,0-25 16,0-1-16</inkml:trace>
  <inkml:trace contextRef="#ctx0" brushRef="#br0" timeOffset="86335.1689">10071 8855 0,'0'-25'32,"25"25"-32,-1 0 15,1-24-15,25 24 16,-1 0-16,-24 0 16,25-25-16,-25 25 15,-1 25-15,1-25 16,0 0-16</inkml:trace>
  <inkml:trace contextRef="#ctx0" brushRef="#br0" timeOffset="86511.4552">10071 8781 0,'0'0'0,"-25"0"0,25-25 31,25 25-31,0 0 16,24 0-16,1-25 16,-1 25-16,26-25 15,-1 25 1</inkml:trace>
  <inkml:trace contextRef="#ctx0" brushRef="#br0" timeOffset="92047.1713">12750 8657 0,'0'0'0,"-25"-25"0,25 0 15,-25 25-15,25-25 16,-50 25-16,26 25 15,-26 0-15,25 25 16,-24 24-16,24-24 16,25 24-16,0 25 15,25-24-15,-1-26 16,26 26-16,24-26 16,1-24-16,-26 0 15</inkml:trace>
  <inkml:trace contextRef="#ctx0" brushRef="#br0" timeOffset="92487.1208">13072 8756 0,'0'0'0,"-25"0"15,0 25 1,25 0-16,-24-1 16,24 1-16,-25 25 15,25-1-15,25-24 16,-25 25-16,0-25 15,24 0-15,-24-1 16,25 1-16,0-25 16,0-25-16,0 25 15,-1-24-15,1-26 16,0 0-16,0 1 16,-25-1-16,0 0 15,0 1-15,-25 24 16,0 0-16,0 0 15,1 50 1,24 0-16</inkml:trace>
  <inkml:trace contextRef="#ctx0" brushRef="#br0" timeOffset="92871.3088">13519 9004 0,'0'0'0,"24"0"47,1 25-32,-25 0 1,0 0-16,0 24 15,-25 1 1,1-1-16,-1 26 16,0-1-16,-25 1 15</inkml:trace>
  <inkml:trace contextRef="#ctx0" brushRef="#br0" timeOffset="101639.3852">14139 8905 0,'0'0'0,"-25"0"16,0 0-16,0 0 16,0 0-1,25-25-15,-24 25 16,24-25-16,0 0 16,0 1-1,24-1-15,1 0 16,0-25-16,0 26 15,24-1-15,-24 25 16,0 0-16,0 25 31,-50 24-31,25 1 16,-25-1-16,0 1 16,1 0-16,-1 24 15,0-24-15,0-25 16,25-1-16,0 1 15,25 0-15,0-25 16,0 0-16,24-25 16,1 25-16,-25-25 15,24 1-15,1-1 16</inkml:trace>
  <inkml:trace contextRef="#ctx0" brushRef="#br0" timeOffset="102191.1855">14560 9079 0,'25'0'15,"0"-25"1,0 25 0,0 0-1,-25 25 1,0-1-16,0 1 16,-25 25-1,0-1-15,0-24 16,0 25-16</inkml:trace>
  <inkml:trace contextRef="#ctx0" brushRef="#br0" timeOffset="102623.1989">15081 8806 0,'0'0'0,"25"-25"0,-25 0 15,25 25 1,-50 0-1,25 25-15,-25 24 16,-24-24-16,24 25 16,0-1-16,0-24 15,0 25 1,25-25-16,0 24 16,25-24-1,25-25-15,-1 0 16,1 0-16,0 0 15,-1 0-15,1-25 16,-1 25-16,1 0 16,-25 0-16,25 0 15</inkml:trace>
  <inkml:trace contextRef="#ctx0" brushRef="#br0" timeOffset="102991.7435">15255 8806 0,'0'0'0,"0"24"47,0 26-47,0-25 15,0 24-15,25 1 16,-25 0-16,0 24 16,0-24-16</inkml:trace>
  <inkml:trace contextRef="#ctx0" brushRef="#br0" timeOffset="103255.2546">15776 9029 0,'0'0'0,"0"25"15,0 0 1,0-1-16,0 1 16,-25 25-16,25-1 15,0 1-15</inkml:trace>
  <inkml:trace contextRef="#ctx0" brushRef="#br0" timeOffset="103831.1052">16272 8657 0,'0'0'0,"0"-25"15,-25 25 17,25 25-32,-25 0 15,0-1-15,25 1 16,-24 25-16,-1-1 15,25 1-15,-25 0 16,25-1-16,0 1 16,25 0-16,-25-26 15,0 1-15,25 25 16,-1-25 0,1-25-16,0 0 15,0-25 1,0 25-16,-25-25 15,24 0-15,-24 0 16,-24 1-16,24-1 16,0-25-16,-25 50 15,25-25-15,-25 25 16,0 0-16,0 0 16,25 25-16,0 0 15,-24 0-15,48 24 16</inkml:trace>
  <inkml:trace contextRef="#ctx0" brushRef="#br0" timeOffset="104191.1775">16495 8582 0,'0'0'0,"25"0"15,0 0 1,0 25-16,-1 0 15,26 25-15,-25-26 16,0 51-16,-25-26 16,0 1-16,0 24 15,-25 1-15,25-1 16,-25 1-16,0-26 16,0 26-1,1-50-15,-1 24 16,0-24-16</inkml:trace>
  <inkml:trace contextRef="#ctx0" brushRef="#br0" timeOffset="108503.4833">10145 10939 0,'0'-25'32,"25"25"-32,0 0 15,0 0-15,24-25 16,1 25-16,-1 0 15,1 0-15,24 0 16,-24 0-16,-25 25 16,24-25-16,-49 25 15</inkml:trace>
  <inkml:trace contextRef="#ctx0" brushRef="#br0" timeOffset="108894.6038">10220 10790 0,'0'0'0,"-25"0"16,0 0-16,0 0 15,0-25 1,50 25 31,25 0-32,-1-25 1,1 25-16,0 0 16,24 0-16,-24 0 15,24 0-15,-24 25 16,-1-25-16</inkml:trace>
  <inkml:trace contextRef="#ctx0" brushRef="#br0" timeOffset="148902.6887">11361 8806 0,'0'-25'94,"0"0"-63,-25 0-15,25 0-16,0 1 15,0-1 1,0 0 15,-25 25 79,25 25-32,-25-25-63,0 25-15,25-1 16,-24 1-16,-26 0 16,25 0-16,0 0 15,0-1-15,1 1 16,-1 0-16,0-25 16,25 25-16,-25-25 15,25 25-15,-25-25 16,50 0-1,0 0 1,0-25 0,0 25-16,24 0 15,-24-25-15,25 25 16,24-25-16,-24 25 16,-1-25-16,1 25 15,0 0-15,-1-24 16,-24 48-16,0-24 15,0 0-15,-1 25 16,-48 0 15,-1 0-15,0-25 0,0 0-16,0 25 15,1-25-15,-26 24 16,25 1-16,-24-25 15,-1 25-15,0 0 16,1-25-16,-1 25 16,0 0-16,26-1 15,-1-24-15,0 25 16,25 0 0,25-25-1,0 0 1,-1 0-16,26 0 15,0 0-15,-1-25 16,26 25-16,-26-25 16,26 25-16,-1 0 15,-24-24-15,-1 24 16,-24 0-16,0-25 16,0 25-16,0 0 15,-25-25-15,24 25 16,-24-25-16,0 0 31,0 0-15,-24 25-1,24-24 1</inkml:trace>
  <inkml:trace contextRef="#ctx0" brushRef="#br0" timeOffset="150335.4555">11906 8706 0,'0'-24'15,"0"48"17,0 1-32,25 0 15,-25 0-15,0 24 16,25-24-16,-25 25 15,0-25-15,25 24 16,-25-24-16,0 0 16,0 0-16,-25-50 31,25-25-15,0 25-16,0 1 15,0-26-15,25 0 16,-25 26-16,0-1 15,24-25-15,1 25 16,0 25 0,0 0-1,0 25-15,-25 0 16,0 0-16,24 0 16,-24-1-16,0 1 15,0 0 1,25-50-1,-25-24 1,25 24 0,-25 0-16,25 0 15,-25 0-15,25 25 16,-25-24-16,0 48 16,25 1-16,-25 0 15,0 25-15,0-1 16,0 1-16,24 24 15,-24-24-15</inkml:trace>
  <inkml:trace contextRef="#ctx0" brushRef="#br0" timeOffset="164142.7997">11534 11038 0,'0'-25'78,"0"0"-47,0 1 1,0-1-32,25 25 15,-25-25-15,0 0 16,0 0-16,25 1 16,-25-1-16,0 0 15,25 0-15,-25 0 16,0 1-16,24-1 15,1 50 48,0-1-63,-25 1 16,25 0-16,0 0 15,-1 0-15,1 24 16,0-24-16,0 25 15,-25-26-15,25 1 16,-1 0-16,-24 0 16,25 0-16,-25-1 15,25 1 1</inkml:trace>
  <inkml:trace contextRef="#ctx0" brushRef="#br0" timeOffset="164887.2276">11534 10939 0,'25'0'109,"0"0"-93,0 0-1,-1 0 1,1-25-16,0 25 16,0 0-1,0 0-15,-1 0 16,1 0 0,0 0 46</inkml:trace>
  <inkml:trace contextRef="#ctx0" brushRef="#br0" timeOffset="165423.4314">12105 10765 0,'0'-25'0,"24"25"47,-24 25-47,0 0 16,0 0-16,25 24 15,-25 1-15,0-25 16,0 24-16,0-24 16,0 25-16,0-25 15</inkml:trace>
  <inkml:trace contextRef="#ctx0" brushRef="#br0" timeOffset="166191.1884">12154 10790 0,'-25'25'63,"25"-50"15,25 25-63,-25-25 1,0 0-16,25 25 16,0-24-16,0-1 15,0 25-15,-1-25 16,1 50-1,0 0 1,-50-1-16,25 1 16,-25 0-16,25 25 15,-24-26 1,24 1-16,0-50 16,24 25-1,1 0-15,0-24 16,0 24-16,0 0 15,-1 0-15,-24 24 16,25-24-16,-25 25 16,0 0-16,0 25 15,-25-26-15,1 1 16,-1 25-16,0-25 16,0-1-1,0 1-15,-24 0 16,24-25-16</inkml:trace>
  <inkml:trace contextRef="#ctx0" brushRef="#br0" timeOffset="166951.1452">12774 10716 0,'25'0'15,"0"24"17,0 1-17,0-25 1,-25 25-16,24-25 15,1 25 1,-25-50 31,-25 25-31,1-25-1,-1 25-15,0 0 16,0 0-16,-24 0 15,24 25 1,0 0-16,-25 0 16,26-1-16,24 26 15,-25 0-15,25-1 16,25 1-16,-1-25 16,1-1-16,50 1 15,-26-25-15,26 0 16,-1-25-16,-24 1 15</inkml:trace>
  <inkml:trace contextRef="#ctx0" brushRef="#br0" timeOffset="199583.1894">11410 10492 0,'25'0'141,"0"0"-95,-25 25-46,25-25 16,-1 0 0,1-25-16,-25 50 15,25-50-15,0 25 16,0 0-16,-1 0 16,1 0-1,0 0 1,0 0-16,0 0 31,-1 0-15,1 0 31</inkml:trace>
  <inkml:trace contextRef="#ctx0" brushRef="#br0" timeOffset="200278.2833">12105 10517 0,'0'0'0,"-25"25"47,50-25-16,-1 0 1,1 0-17,-25-25-15,25 25 16,0 0-16,0 0 15,0 0-15,-1 0 16,1-25-16,0 25 16,0 0-1,0 0-15</inkml:trace>
  <inkml:trace contextRef="#ctx0" brushRef="#br0" timeOffset="200934.2332">12750 10492 0,'0'0'0,"-25"0"16,50 0 15,-25-24-31,24 24 16,1 0-16,0 0 15,0 0-15,0 0 16,-1 0-16,1 0 16,0-25-16,0 25 15,0 0-15,-1 0 16,1 0-16,0 0 16,0 0-1</inkml:trace>
  <inkml:trace contextRef="#ctx0" brushRef="#br0" timeOffset="207446.2755">13543 10988 0,'-24'0'47,"24"25"47,24-25-63,1 0-15,0 0-1,0 0 1,0 0-16,-1 0 15,1 0-15,0 0 16,0 0-16,0 0 16,-1 25-16,1-25 15,0 0 1,0 0-16,0-25 16,-1 25-1,1 0-15,0 0 16,-25-25-1,25 25 1,0 0 15,-25 25-15</inkml:trace>
  <inkml:trace contextRef="#ctx0" brushRef="#br0" timeOffset="208294.2752">13767 10790 0,'-25'0'15,"25"25"64,0 0-64,25-1-15,-25 1 16,0 0-16,0 25 15,0-26-15,0 1 16,0 0-16,0 0 16,24 0-16,-24-1 15,0 1-15,0 0 16,0 0 0,25-25 46,-25 25 16,0-50 32</inkml:trace>
  <inkml:trace contextRef="#ctx0" brushRef="#br0" timeOffset="217007.1813">14486 11112 0,'25'0'110,"-25"-24"-95,25-1 1,-25 0-1,0 0-15,24 0 16,-24 1-16,0-1 16,0 0-16,25 0 15,-25 0-15,0 1 16,0-1-16,25 0 16,-25 0-16,0 0 15,25 25 1,-25-24-16,25 48 78,-25 1-62,24 0-1,-24 0-15,0 0 16,25-1-16,-25 1 15,25 0 1,-25 0-16,0 24 16,0-24-16,0 0 15,0 0-15,25 0 16,-25-1-16,0 1 16,25-25 46,-25-25-31,-25 25-31</inkml:trace>
  <inkml:trace contextRef="#ctx0" brushRef="#br0" timeOffset="217902.2658">14560 10964 0,'25'0'110,"0"0"-95,0-25 1,0 50 0,-25-50-16,24 25 15,1 0 1,0 0-1,0 0 1</inkml:trace>
  <inkml:trace contextRef="#ctx0" brushRef="#br0" timeOffset="218822.9933">14486 10641 0,'0'-25'47,"25"25"0,0 0-31,-1 0-16,1 0 15,0 0-15,0 0 16,0 0-16,-1 0 16,1 0-16,0 0 15,0 0 1,0 0-16,-1 0 16,1 0-1</inkml:trace>
  <inkml:trace contextRef="#ctx0" brushRef="#br0" timeOffset="219279.3003">15032 10716 0,'0'0'0,"-25"0"0,25 24 31,0 1-16,0 0 1,0 0-16,0 24 16,0-24-16,0 25 15,-25-1-15,25 1 16,0-25-16,0 0 16</inkml:trace>
  <inkml:trace contextRef="#ctx0" brushRef="#br0" timeOffset="220879.1693">15056 10790 0,'-24'-25'46,"48"0"17,1 25-47,-25-24-16,25 24 15,0 0-15,0 0 16,-1 0-16,1 0 15,0 0-15,-25 24 16,25-24-16,-25 25 16,-25-25-1,25 25-15,-25 0 16,0-25 0,25 25-1,25-25 1,0 0-1,0 0 1,0 0-16,-1 24 16,1-24-16,-25 25 15,0 0-15,0 0 16,0 0-16,-25 24 16,1-24-16,-1 0 15,0 0-15,0-1 16,0-24-1,25 25-15,-24-25 16,-1 0-16,0 0 31</inkml:trace>
  <inkml:trace contextRef="#ctx0" brushRef="#br0" timeOffset="222224.2128">15701 10716 0,'0'24'31,"0"1"-15,25-25 0,-25 25-16,25 0 15,0-25-15,-25 25 16,25-25-16,-25 24 15,24-24-15,1 0 32,-50 0-17,1-24 1,-1-1 0,0 25-16,0 0 15,0 0-15,-24 25 16,24-25-1,0 24-15,0 1 16,1 0-16,24 25 16,-25-26-16,25 1 15,0 25-15,0-25 16,0-1-16,25 1 16,-1-25-1,-24 25-15,25-25 16,0 0-16,25 0 15,-26-25-15,1 25 16,25-25-16</inkml:trace>
  <inkml:trace contextRef="#ctx0" brushRef="#br0" timeOffset="222710.4647">15453 10567 0,'25'-25'31,"0"25"-31,0 0 15,0 0-15,24 0 16,1-25-16,-25 25 16,24 0-16,1 0 15,-25 0-15,24 0 16,-24 0-16,0 0 16,0 0-16,-1 0 15,1 0-15,0 0 31</inkml:trace>
  <inkml:trace contextRef="#ctx0" brushRef="#br0" timeOffset="233943.1102">16495 11013 0,'-25'0'32,"25"-25"-1,25 50 16,0-25-32,0 0-15,0 0 16,-1-25-16,26 25 16,0 0-16,-26 0 15,26-24-15,-25 24 16,0 0-16,-1 0 15,1 0 1,0 0 0,-25-25-1,25 50 1,-25-50-16,0 50 16,-25-1 15</inkml:trace>
  <inkml:trace contextRef="#ctx0" brushRef="#br0" timeOffset="234407.6211">16594 10914 0,'25'-25'0,"-25"0"16,0 1-1,25 24 1,-25-25-16,0 0 15,25 25 1,-25 25 0,0 0-1,-25-1 1,25 1-16,25 0 16,-25 0-16,0 24 15,0-24-15,0 0 16,25 25-16,-25-26 15,0 1-15,0 0 16,0 0 0,24 0-16,-48-25 47</inkml:trace>
  <inkml:trace contextRef="#ctx0" brushRef="#br0" timeOffset="290110.1921">17512 11137 0,'0'0'0,"0"-25"94,25 1-79,-25-1 1,25 0 0,-25-25-16,25 26 15,-1-26-15,-24 25 16,25-24-16,-25 24 16,25-25-16,-25 25 15,25 1-15,-25-1 16,25 0-1,-1 25 17,-24 25-32,25-25 15,0 25-15,0 24 16,0-24-16,-25 25 16,24-26-16,1 26 15,-25 0-15,0-26 16,25 26-16,-25 0 15,0-26-15,0 1 16,-25 0-16</inkml:trace>
  <inkml:trace contextRef="#ctx0" brushRef="#br0" timeOffset="290343.0798">17587 10914 0,'0'0'0,"24"-25"16,1 25-1,25 0-15,-25 0 16,24 0-16,1 0 15,-25 0-15,24 0 16</inkml:trace>
  <inkml:trace contextRef="#ctx0" brushRef="#br0" timeOffset="290640.1746">18132 10740 0,'0'0'0,"25"-24"16,0-1 0,0 25-1,-1 25 1,-24-1-1,25 26-15,-25-25 16,0 24-16,0-24 16,0 25-16,0-1 15,0-24-15,0 0 16</inkml:trace>
  <inkml:trace contextRef="#ctx0" brushRef="#br0" timeOffset="291215.0691">18281 10790 0,'0'0'0,"-25"0"0,0 0 15,1 0 1,-1-25 0,50 0-1,-25 1-15,24 24 16,26-25-16,-25 25 15,0-25-15,-1 25 16,26 0-16,-50 25 16,25 0-16,-25-1 15,0 1-15,-25 25 16,0-25-16,25-1 16,-25 1-16,25 0 15,25-25 1,0 0-16,0 0 15,24 0-15,-24 0 16,0 0-16,0 0 16,-25 25-16,0 24 15,-25-24 1,0 0-16,0 25 16,-24-26-16,-1 1 15,1 0 1,24 0-16,-25-25 15,25 0-15,1-25 16</inkml:trace>
  <inkml:trace contextRef="#ctx0" brushRef="#br0" timeOffset="292070.574">18852 10790 0,'24'-25'16,"1"25"15,0 0-16,0 25 1,0-25 0,-1 25-16,-24 0 15,25-25 1,-25 24 0,25-24 15,-25-24-16,0-1 32,-25 25-31,25-25 0,0 0 15,-25 0 16,1 1-16,-1-1-15,0 50-1,0-25-15,0 0 16,1 24-16,-26-24 15,25 50-15,0-25 16,1 24-16,24 1 16,0 0-16,24-1 15,1 1-15,0-25 16,25 24-16,-1-24 16,26-25-16,-26 0 15,1 0-15,-1-25 16,1-24-16</inkml:trace>
  <inkml:trace contextRef="#ctx0" brushRef="#br0" timeOffset="298518.187">18058 10468 0,'-25'24'406,"50"-24"453,0 0-703,-1 0-124,1 0-1,0 0-15,0 0 30,0 0 17,-1 0-1,1 0 32,-25 25-47,25-25 187,-25-25-155</inkml:trace>
  <inkml:trace contextRef="#ctx0" brushRef="#br0" timeOffset="300087.0565">18703 10492 0,'0'25'0,"25"-25"109,-1 0-77,1 0-17,0 0 1,0 0-1,0 0 17,-1 0-1,1 0 0,0 0 0,0 0-15,0 0 15,-1 0 1,1 0 30,0 0 1,0 0 124,-50 0-78</inkml:trace>
  <inkml:trace contextRef="#ctx0" brushRef="#br0" timeOffset="302166.97">19844 10988 0,'0'0'0,"25"-24"16,-1 24-1,1 0-15,25-25 16,24 25-16,-24 0 16,24 0-16,-24-25 15,-1 50-15,-24-25 16,0 0-16,0 0 16,0 0-1</inkml:trace>
  <inkml:trace contextRef="#ctx0" brushRef="#br0" timeOffset="302487.0029">20092 10815 0,'0'0'0,"-25"0"16,25 25 15,0 24-31,0-24 16,0 25-16,-25 24 15,50-24-15,-25-1 16,0 1-16,0 0 16</inkml:trace>
  <inkml:trace contextRef="#ctx0" brushRef="#br0" timeOffset="305359.5538">20886 11088 0,'0'0'0,"-25"0"15,50 0 17,-25-25-32,24 0 15,-24 0-15,25 0 16,0-24-16,0-1 16,0 25-16,-1-24 15,1 24 1,0-25-16,0 26 15,0-1-15,-25 0 16,24 0-16,1 25 16,-25-25-16,25 50 15,0 0 1,-25 0-16,0 0 16,25 24-16,-25 1 15,24-1-15,-24 1 16,25 0-16,-25-1 15,0 1-15,0-25 16,0-1-16,0 1 16</inkml:trace>
  <inkml:trace contextRef="#ctx0" brushRef="#br0" timeOffset="305566.9808">21010 10889 0,'0'0'16,"24"-25"-1,1 25 1,25 0-16,24-24 16,-24 24-16,-1 0 15,1-25-15,0 25 16,-1 0-16</inkml:trace>
  <inkml:trace contextRef="#ctx0" brushRef="#br0" timeOffset="305816.0329">21679 10666 0,'25'0'32,"-25"25"-32,0 0 15,0-1-15,0 26 16,0 0-16,0-1 16,-25 26-16,25-26 15,0 1-15,-25-25 16</inkml:trace>
  <inkml:trace contextRef="#ctx0" brushRef="#br0" timeOffset="306264.0329">21704 10765 0,'0'0'0,"-25"-25"15,25 1-15,0-1 16,25-25-16,0 25 16,0 1-16,0-1 15,24 25-15,-24-25 16,0 50-16,0-25 16,-25 49-16,0-24 15,0 25-15,-25-1 16,0 1-16,0 0 15,25-26-15,-25 1 16,25 0-16,-24-25 16,48 0-16,1-25 15,0 25 1,0 0 0,0 0-16,-1 0 15,-24 25-15,25-25 16,-50 25-16,25 24 15,-24-24-15,-1 0 16,0 25-16,0-26 16,0-24-16,-24 25 15,24-25-15,-25 0 16</inkml:trace>
  <inkml:trace contextRef="#ctx0" brushRef="#br0" timeOffset="306814.1786">22275 10691 0,'24'0'32,"-24"25"-32,0-1 15,25-24 1,0 25-1,0-25-15,0 0 16,-25-25 15,0 1-15,-25 24-16,0-25 16,0 25-16,0 0 15,-24 0-15,24 25 16,-25-1-16,1 1 15,24 25-15,0-1 16,25-24-16,0 25 16,25-1-16,25-24 15,-1 0-15,1 0 16,-1-25-16,26 0 16,-26 0-16,1-25 15,0 0-15,-26 0 16</inkml:trace>
  <inkml:trace contextRef="#ctx0" brushRef="#br0" timeOffset="308151.0899">22225 10443 0,'0'0'0,"-25"0"16,25 25 78,25-25-79,0 0-15,0 0 16,-1 0-16,1 0 15,25 0-15,-25 0 16,24 0-16,-24 0 16,0 0-16,0 0 15,-1 0-15,1 0 16,0 0 31</inkml:trace>
  <inkml:trace contextRef="#ctx0" brushRef="#br0" timeOffset="329606.6996">4341 13072 0,'-25'0'16,"25"-25"-1,0 0 17,25 25-17,0 0 17,-1 25-32,1 0 15,0 25-15,0-26 16,0 51-16,-25-25 15,24-1-15,1 26 16,-25-26-16,0-24 16,0 0-16,0 0 15,0-50 1,0-25 0,-25 1-16,25-1 15,-24-24-15,24 24 16,0-25-16,0 26 15,24 24-15,-24-25 16,0 26-16</inkml:trace>
  <inkml:trace contextRef="#ctx0" brushRef="#br0" timeOffset="329991.0882">4192 12948 0,'0'0'0,"-25"25"0,-24 0 16,-1 24-16,25 1 15,0-1-15,1 26 16,24-1-16,0-24 15,24 24-15,26-24 16,0 0-16,-1-26 16,1 1-16</inkml:trace>
  <inkml:trace contextRef="#ctx0" brushRef="#br0" timeOffset="330247.2537">4887 12948 0,'0'0'16,"24"0"-16,1 0 0,0 25 16,0 0-16,0-1 15,-1 26 1,1 0-16,0 24 15,0 1-15,-25-1 16,0 0-16,0 1 16,0-26-16,-25 1 15</inkml:trace>
  <inkml:trace contextRef="#ctx0" brushRef="#br0" timeOffset="330838.97">5829 13444 0,'0'25'31,"-25"-50"0,25 0-15,0-24-16,-25 24 15,25-49-15,-24 24 16,24-25-16,-25-24 16,25 25-16,0-1 15,25-24-15,-1 25 16,-24-1-16,25 26 16,0-1-16,0 25 15,0 1-15,-25 48 16,0 26-1,-25 0-15</inkml:trace>
  <inkml:trace contextRef="#ctx0" brushRef="#br0" timeOffset="331007.1619">5606 13146 0,'0'0'16,"-25"0"-16,50 0 15,0-24-15,-1 24 16,1 0-16,25-25 16,-1 25-16,-24 0 15,25 0-15</inkml:trace>
  <inkml:trace contextRef="#ctx0" brushRef="#br0" timeOffset="331359.1564">6300 13047 0,'-24'-25'16,"-1"25"-1,25-24 1,-25 24 0,0 0-16,0 0 15,1 24-15,24 26 16,-25-25-16,0 49 16,0-24-16,25 0 15,25 24-15,-25-24 16,50-26-16,-26 26 15,26-25-15,0-25 16,-1 25-16,1-25 16</inkml:trace>
  <inkml:trace contextRef="#ctx0" brushRef="#br0" timeOffset="379382.9839">6747 13295 0,'-25'0'47,"25"25"-31,25-25 31,-25-25-32,0 1-15,25-1 16,-25 0-16,0 0 16,24-25-16,-24 26 15,25-26 1,-25 25-16,25 0 15,-25-24-15,25 24 16,-25 0-16,0 0 16,25 1-1,-25 48-15,25 1 16,-25 0 0,0 0-16,24 24 15,-24 1-15,25 0 16,-25-1-16,25 1 15,0 0-15,-25-1 16,0 1-16,25-25 16,-25-1-16</inkml:trace>
  <inkml:trace contextRef="#ctx0" brushRef="#br0" timeOffset="379583.1125">6821 13295 0,'0'0'0,"25"0"0,0-24 15,0 24-15,24-25 16,-24 0-16,25 25 15,-25 0-15</inkml:trace>
  <inkml:trace contextRef="#ctx0" brushRef="#br0" timeOffset="379894.9445">7268 13370 0,'25'0'16,"-25"25"0,-25-1-16,25 1 15,0 25-15,-25-25 16,25-1-16</inkml:trace>
  <inkml:trace contextRef="#ctx0" brushRef="#br0" timeOffset="380207.1127">7541 13072 0,'0'0'16,"0"-25"-16,24 25 0,-24 25 31,25 0-15,-25 0-16,0 24 0,0 1 15,0 0 1,-25-1-16,25 1 15,0-1-15</inkml:trace>
  <inkml:trace contextRef="#ctx0" brushRef="#br0" timeOffset="380655.1143">7590 13097 0,'0'0'0,"0"-25"16,0 0-16,25 0 16,0 1-1,0-1-15,-1 25 16,1 0-16,0 0 16,0 0-16,0 25 15,-25 24 1,0-24-16,0 25 15,-25-26-15,0 1 16,25 0-16,-25 0 16,25 0-16,-25-25 15,50 0 1,0-25 0,0 25-16,0 0 15,-1 0-15,26 0 16,-25 0-16,-25 25 15,0 0-15,0-1 16,-25 1-16,0 25 16,0-25-16,-24-1 15,-1 1-15,1 0 16,24-25-16,-25 25 16</inkml:trace>
  <inkml:trace contextRef="#ctx0" brushRef="#br0" timeOffset="380911.11">8012 13395 0,'0'0'0,"25"0"31,-25 24-31,0 1 16,25 0-16,-25 0 16,0 0-16</inkml:trace>
  <inkml:trace contextRef="#ctx0" brushRef="#br0" timeOffset="381399.1079">8508 13097 0,'25'0'16,"-25"-25"-1,25 25 1,-25-25-16,24 25 16,-24-25-16,0 1 15,0-1-15,-24 25 16,-1 0-16,0 0 16,-25 25-16,1 24 15,-1-24-15,25 25 16,1 24-16,-1-24 15,25-1-15,25 1 16,-1 0-16,26-26 16,0 1-16,24 0 15,-24-25-15,-1-25 16,1 0-16</inkml:trace>
  <inkml:trace contextRef="#ctx0" brushRef="#br0" timeOffset="381702.9392">8954 13395 0,'0'0'0,"-24"24"16,24 1-1,-25-25-15,25 25 16,0 0-16,0 0 15</inkml:trace>
  <inkml:trace contextRef="#ctx0" brushRef="#br0" timeOffset="382016.1109">9227 13047 0,'25'0'16,"-25"25"-1,0 25-15,0-26 16,25 26-16,-25 0 16,-25 24-16,25-24 15,-25-1-15,25 1 16</inkml:trace>
  <inkml:trace contextRef="#ctx0" brushRef="#br0" timeOffset="382287.1089">9203 13221 0,'0'0'0,"0"-25"0,24-25 15,1 26-15,0-1 16,25 0-16,-26 0 16,26 25-16,0 0 15,-1 25 1,1 0-16,-25 24 15,-1 1-15,-24 0 16,0 24-16,-24-24 16,-26 24-16,0-24 15,1-25-15,24-1 16,-25 1-16,26-25 16,-1 0-16</inkml:trace>
  <inkml:trace contextRef="#ctx0" brushRef="#br0" timeOffset="382623.1103">9773 12998 0,'0'0'16,"25"0"-16,24 0 0,1 0 15,0 24 1,-1 1-16,1 0 16,-25 25-16,0-1 15,-25 26-15,0-1 16,-25 1-16,0-1 15,0 0-15,0 1 16,0-26-16,1 1 16,-1-25-16,0 0 15</inkml:trace>
  <inkml:trace contextRef="#ctx0" brushRef="#br0" timeOffset="383126.8752">10964 13494 0,'0'-25'0,"-25"25"16,25-25-1,25 0 1,-1 25 0,26-24-1,-25 24-15,24 0 16,1 0-16,-25 0 15,0 24-15,0-24 16,-1 0 0</inkml:trace>
  <inkml:trace contextRef="#ctx0" brushRef="#br0" timeOffset="383302.4995">10889 13320 0,'25'-25'31,"25"25"-31,-1-24 16,-24 24-16,25 0 16,-1-25-16,-24 25 15,0 0-15</inkml:trace>
  <inkml:trace contextRef="#ctx0" brushRef="#br0" timeOffset="386271.067">12849 13345 0,'0'0'0,"0"-25"15,-25 0 1,25 1-1,25-1-15,-25 0 16,0 0-16,0 0 16,25-24-16,-25 24 15,0 0-15,24 0 16,-24 0-16,0 1 16,0-1-1,0 50 1,-24-1 15,24 1-31,-25 0 16,-25 0-16,25 0 15,-49 24-15,24-24 16,1 0-16,-26 25 16,26-26-16,-1 1 15,1 0-15,-1-25 16,50 25-16,-25-25 15,25-25 17,25 25-32,0 0 15,24-25-15,1 25 16,24-25-16,1 25 16,-26 0-16,26 0 15,-1 0-15,-24 0 16,-1 0-16,-24 25 15,0-25-15,0 25 16,-25 0-16,0 0 16,-25-1-16,0 1 15,-24 0-15,-1 0 16,0 0-16,-24-1 16,0 1-16,24 0 15,0 0-15,1 0 16,-1-1-16,25 1 15,50-25 1,0 0 0,0 0-16,49-25 15,1 25-15,-1-24 16,0 24-16,26 0 16,-26-25-16,0 25 15,1-25 1,-50 25-16,24 0 15,-24 0-15,0 0 16,-25-25-16,25 25 16,-25-25-16,0 1 15,-25-1-15,25-25 16,0 25-16</inkml:trace>
  <inkml:trace contextRef="#ctx0" brushRef="#br0" timeOffset="386919.0684">13419 13171 0,'0'0'15,"0"-25"-15,0 50 32,25-25-17,-25 50 1,0-25-16,0 24 16,-25 1-16,25-25 15,0 24-15,0 1 16,-24-25-16,24 0 15,0-50 1,24 0 0,1 0-16,-25-24 15,25-1-15,0 25 16,0-24-16,-1 24 16,1-25-16,0 50 15,0-25-15,0 25 16,-1 0-16,1 0 15,-25 25-15,25 0 16,-25 0-16,25 0 16,-25 24-16,0-24 15,0 0 1,25-50 0,-25 0-16,24 0 15,-24 1-15,25-26 16,0 25-16,25 0 15,-26 0 1,1 25-16,0 0 16,0 0-16,0 25 15,-1 25-15,-24 0 16,25-1-16,-25 1 16,25 24-16,-25-24 15</inkml:trace>
  <inkml:trace contextRef="#ctx0" brushRef="#br0" timeOffset="387238.2292">14610 12898 0,'0'0'0,"0"25"0,-25-25 15,0 25-15,1 25 16,-1-1-16,0 26 16,25-1-16,0 25 15,25-24 1,24 24-16,-24-25 15,50 1-15,-26-26 16,26 1-16,-1-25 16,-24 0-16</inkml:trace>
  <inkml:trace contextRef="#ctx0" brushRef="#br0" timeOffset="390999.2963">15329 13246 0,'0'0'0,"0"-25"15,0 0-15,0 0 16,-25 25 0,1 25-1,-1 25 1,0-25 0,25 24-16,-25 1 15,25 24-15,0-49 16,25 25-16,-25-1 15,25-49 1,24 25-16,-24-25 16,0-25-16,25 0 15,-25-24-15,24-1 16,-24-24-16,0-1 16,-25 1-16,0 24 15,-25 1-15,0-1 16,0 25-16,-24 25 15,-1 0-15,25 25 16,0 0-16,1 24 16,24 1-16,0 0 15</inkml:trace>
  <inkml:trace contextRef="#ctx0" brushRef="#br0" timeOffset="391327.0977">15850 13494 0,'0'0'0,"25"0"16,-25 25 0,0-1-16,-25 1 15,25 25-15,-25-25 16,1 24-16,-1 1 15</inkml:trace>
  <inkml:trace contextRef="#ctx0" brushRef="#br0" timeOffset="391871.0993">16346 13246 0,'0'0'0,"-25"-25"16,25 0-1,0 0 1,25 0-16,-25 1 15,50-26-15,-25 25 16,0 0-16,24 1 16,-24 24-16,0 0 15,-25 24-15,0 1 16,0 25-16,-25-1 16,-25 26-16,26-1 15,-1-24-15,0 24 16,25-24-16,0-25 15,25 0-15,0-1 16,24-48 0,1 24-16,-1-25 15</inkml:trace>
  <inkml:trace contextRef="#ctx0" brushRef="#br0" timeOffset="392111.1049">17016 13395 0,'0'24'31,"-25"1"-31,0 25 15,1-1-15,-1 1 16,0 0-16,0-1 16</inkml:trace>
  <inkml:trace contextRef="#ctx0" brushRef="#br0" timeOffset="392639.1022">17512 13097 0,'0'-25'0,"25"25"16,-50 0 15,25 25-15,-25 0 0,0 24-16,1-24 15,-1 25-15,25-25 16,0-1-16,25 1 15,24 0-15,1-25 16,0 0-16,-1 0 16,1 0-16,-1-25 15,1 25-15,-25 0 16</inkml:trace>
  <inkml:trace contextRef="#ctx0" brushRef="#br0" timeOffset="392864.0982">17686 13146 0,'0'25'31,"-25"0"-31,25 0 16,0 25-16,0-1 15,0 1 1,0 24-16,0-24 16,0 24-16</inkml:trace>
  <inkml:trace contextRef="#ctx0" brushRef="#br0" timeOffset="393119.1111">18207 13395 0,'0'0'0,"24"24"31,-48 1-31,24 0 15,0 25-15,0-26 16,-25 26-16,25 0 16,-25-1-16</inkml:trace>
  <inkml:trace contextRef="#ctx0" brushRef="#br0" timeOffset="393743.1609">18827 12923 0,'0'0'0,"25"0"15,-25-25-15,0 1 16,-25-1-1,25 50-15,-25-25 16,0 24-16,0 1 16,1 25-16,24-1 15,-25 26 1,25-26-16,-25 26 16,50-1-16,-25 1 15,0-26-15,25 1 16,-25-25-16,24 0 15,1-1-15,0-24 16,-25-24 0,25 24-16,0-25 15,-25 0-15,0-25 16,0 26-16,0-26 16,-25 25-16,25 0 15,-25 1-15,0 24 16,0 0-16,1 24 15,-1 1 1,25 0-16,25 0 16</inkml:trace>
  <inkml:trace contextRef="#ctx0" brushRef="#br0" timeOffset="394174.0939">19298 12675 0,'25'0'0,"0"0"16,-1 0-16,26 25 15,-25 0-15,24 24 16,-24 1-16,0 0 15,0 24-15,-25 25 16,0-24-16,0 24 16,-25 0-16,0-24 15,0-1-15,-24 0 16,24-24-16,0 0 16,0-26-16</inkml:trace>
  <inkml:trace contextRef="#ctx0" brushRef="#br0" timeOffset="427510.0624">11013 15453 0,'-25'0'0,"1"0"16,48 0 31,1 0-47,25 0 15,-25 0 1,-1 0-16,26 0 15,-25 0-15,0 0 16,0 25-16,-1-25 16,1 0-16</inkml:trace>
  <inkml:trace contextRef="#ctx0" brushRef="#br0" timeOffset="427703.069">11063 15329 0,'0'-25'15,"0"50"1,25-25 0,24 25-1,1-25-15,0 0 16,-1 25-16,26-25 15</inkml:trace>
  <inkml:trace contextRef="#ctx0" brushRef="#br0" timeOffset="428287.0789">12427 15404 0,'0'0'0,"0"25"16,0-1 0,25-48-1,0-1 1,0 25-1,-1-50-15,-24 25 16,25-24-16,0-1 16,0 0-16,0 1 15,-1-1-15,-24 1 16,0-1-16,25 25 16,-25 0-16,25 25 15,0 25 1,-25 0-1,25 25-15,-1 24 16,26-24-16,-25 24 16,0 0-16,-1-24 15,1 25-15,0-26 16,-25-24-16,0 0 16,0 0-16</inkml:trace>
  <inkml:trace contextRef="#ctx0" brushRef="#br0" timeOffset="428455.8348">12576 15255 0,'0'0'0,"0"-25"0,50 0 16,-26 25 0,51-25-16,-26 25 15,26-24-15,-1 24 16,1 0-16,-26 24 15</inkml:trace>
  <inkml:trace contextRef="#ctx0" brushRef="#br0" timeOffset="428711.1068">13419 14932 0,'0'0'0,"-24"0"0,48 0 15,-24 25 1,0 0-16,0 25 16,0-1-16,0 1 15,0 24-15,0 1 16,-24-1-16,24-24 15,-25 24-15</inkml:trace>
  <inkml:trace contextRef="#ctx0" brushRef="#br0" timeOffset="429135.0613">13370 15131 0,'0'0'15,"0"-50"-15,0 1 16,25-1-16,-1 25 16,26-24-16,-25 24 15,24 0-15,-24 50 16,25-25-16,-50 49 16,25 1-16,-25 0 15,-25 24-15,0-24 16,0-1-16,0 1 15,1-25-15,24-1 16,24-48 0,26 24-1,0-25-15,-1 0 16,1 25-16,-1 0 16,1 0-16,-25 25 15,0 0-15,-50 24 16,25 1-16,-25 0 15,-25-1-15,1-24 16,-1 25-16,1-26 16,-1 1-16,25-25 15,0 0-15</inkml:trace>
  <inkml:trace contextRef="#ctx0" brushRef="#br0" timeOffset="429599.0711">14287 15056 0,'0'0'0,"0"25"15,25 0 1,0-25 0,0 25-16,0-25 15,-25-25 1,25 25-16,-25-25 16,0 0-1,-25 1-15,25-1 16,-50 25-16,25 0 15,-24 0-15,-1 25 16,0-1-16,26 26 16,-1 0-16,0-1 15,0 1-15,50-1 16,-25 1 0,50 0-16,-26-1 15,26-24-15,-25 0 16,24 0-16,1-25 15,0 0-15,-1-25 16,1 0-16</inkml:trace>
  <inkml:trace contextRef="#ctx0" brushRef="#br0" timeOffset="430143.0727">14957 15032 0,'25'0'16,"-25"49"-1,0-24-15,0 25 16,0-1-16,-25 1 15,25-1-15,-25 26 16,1-25 0,-1-1-16,0-24 15,0 0-15,0-25 16,1 0-16,-1-25 16,25-25-16,0 1 15,25-1-15,-1-24 16,26-1-16,0 26 15,-1-1-15,26 0 16,-1 1-16,-24 24 16,24 0-16,0 25 15,-24 0-15,0 50 16,-1-25-16,-49 24 16,25 1-16,-50 24 15,1-24-15,-1-1 16,0 1-16,-25 0 15,25-25-15,1-1 16,-1 1-16,-25-25 16,25 25-16,1-25 15,-26 0-15,25 0 16</inkml:trace>
  <inkml:trace contextRef="#ctx0" brushRef="#br0" timeOffset="431567.059">12477 14709 0,'25'-25'266,"24"25"-266,1 0 15,-1 0-15,51-24 16,-1 24-16</inkml:trace>
  <inkml:trace contextRef="#ctx0" brushRef="#br0" timeOffset="432399.0588">13295 14660 0,'-24'0'15,"48"0"32,1 0-47,0 0 16,25 0-16,-1 0 15,26 0-15,-1 0 16,0 0-16</inkml:trace>
  <inkml:trace contextRef="#ctx0" brushRef="#br0" timeOffset="432935.0609">14089 14660 0,'25'0'31,"0"24"-15,24-24-16,1 0 15,24 0-15,1 25 16</inkml:trace>
  <inkml:trace contextRef="#ctx0" brushRef="#br0" timeOffset="433470.0873">15007 14734 0,'0'0'0,"-25"0"0,50 0 32,24 0-17,1 0-15,0 0 16,49 0-16,-25 0 15,26 0-15,-1 0 16</inkml:trace>
  <inkml:trace contextRef="#ctx0" brushRef="#br0" timeOffset="434598.9012">16173 15329 0,'-25'0'16,"25"-25"15,25 25-31,-1 0 16,1-24 0,25 24-16,24 0 15,-24-25-15,24 25 16,1 0-16,-26 0 15,26 0-15,-50 25 16,24-25-16</inkml:trace>
  <inkml:trace contextRef="#ctx0" brushRef="#br0" timeOffset="434919.0412">16470 15032 0,'0'0'15,"-24"24"1,24 1 0,0 25-16,0-25 15,24 24-15,-24 1 16,25-1-16,-25 1 16,25 0-16,-25-25 15</inkml:trace>
  <inkml:trace contextRef="#ctx0" brushRef="#br0" timeOffset="436287.0544">17438 15304 0,'0'0'0,"-25"25"15,25 0-15,0 0 16,0 0-16,0 0 16,0-1-1,0-48 16,0-1-31,25 0 16,-25 0-16,0-25 16,24-24-16,-24 24 15,25-24-15,-25 24 16,25-24-16,0 49 16,-25-24-16,25 49 15,0-25 1,-1 50-16,-24-1 15,25 1-15,0 25 16,0-1-16,0 26 16,-25-26-16,24 26 15,1-26-15,-25 1 16,0 0-16,0-25 16,0-1-16</inkml:trace>
  <inkml:trace contextRef="#ctx0" brushRef="#br0" timeOffset="436479.0591">17487 15255 0,'0'0'0,"50"-25"0,-25 25 15,24-25-15,-24 25 16,25 0-16,-1 0 15,26 0-15,-26 0 16,1 0-16</inkml:trace>
  <inkml:trace contextRef="#ctx0" brushRef="#br0" timeOffset="436718.5589">18207 14932 0,'0'0'0,"-25"0"15,25 25 1,0 0 0,0 25-16,-25-1 15,25 1-15,0-1 16,0 1-16,0 0 15,-25-1-15,25-24 16</inkml:trace>
  <inkml:trace contextRef="#ctx0" brushRef="#br0" timeOffset="437095.2458">18231 15131 0,'0'0'16,"0"-50"-16,25 1 0,-25-1 15,25 25 1,0 0-16,24 1 16,-24-1-16,25 25 15,-25 0-15,-25 25 16,24 24-16,-24-24 16,0 25-16,-24-1 15,24 1-15,-25-25 16,25-1-16,0 1 15,25-25-15,-1 0 16,1 0-16,25 0 16,0 0-16,-1 0 15,-24 0-15,-25 25 16,25 0-16,-50 0 16,0 24-16,0-24 15,1 25-15,-26-1 16,25-24-16,0 0 15,-24-25-15,24 0 16</inkml:trace>
  <inkml:trace contextRef="#ctx0" brushRef="#br0" timeOffset="437558.895">19075 14957 0,'25'0'0,"-1"25"15,1-25 1,-25 25-16,25-25 15,25 0-15,-26 25 16,1-25 0,0 0-16,-25-25 15,-25 25 1,0-25 0,-24 50-16,-1-25 15,1 25-15,-1-1 16,0 1-16,26 25 15,-26-1-15,25 1 16,25 0-16,0-1 16,25 1-16,25 0 15,24-26 1,0 1-16,-24-25 16,24-25-16,1 1 15,-26-1-15,1 0 16</inkml:trace>
  <inkml:trace contextRef="#ctx0" brushRef="#br0" timeOffset="438054.9155">19596 15056 0,'25'0'16,"-25"25"-1,0 0 1,0 0-16,0 0 16,0 24-16,-25 1 15,25-25-15,0 24 16,-25-24-16,25 0 16,-25 0-16,25 0 15,-25-25-15,25-25 16,0 0-16,-25 0 15,50-25-15,-25 1 16,25-1 0,0 1-16,0 24 15,24-25-15,-24 25 16,25 1-16,-1-1 16,1 25-16,0 0 15,-1 25-15,-24-1 16,0 26-16,-25 0 15,0-1-15,-25 1 16,25-25-16,-25 24 16,-24 1-16,24-25 15,0 0-15,0-25 16,0 24-16,1-24 16,-1 0-16,0 0 15</inkml:trace>
  <inkml:trace contextRef="#ctx0" brushRef="#br0" timeOffset="445270.6809">17413 14684 0,'0'-24'78,"-25"24"0,25-25-62,25 25-1,0 0 1,-25-25 0,24 25-16,1 0 15,0 0-15,0 0 16,0 0-1,0 0-15,-1 0 16,1 25 0,0-25 15,0 0 0</inkml:trace>
  <inkml:trace contextRef="#ctx0" brushRef="#br0" timeOffset="447503.043">18132 14610 0,'25'-25'172,"25"25"-156,-26 0 0,1-25-16,0 25 15,25 0 1,-26 0-16,1 0 15,0 0-15,0 0 16,0 0 0,-1 0 15,-24 25 203</inkml:trace>
  <inkml:trace contextRef="#ctx0" brushRef="#br0" timeOffset="451255.1416">19571 14635 0,'-25'0'15,"0"0"48,50 0-16,0-25-47,0 25 15,0 0 1,-1 0-16,1 0 16,0 0-16,0-25 15,0 25-15,-1 0 16,1 0-16,0 0 15,0 0 1,0 0 31,-25 25-31,24-25 15,1 0 0,-25-25 0,0 50 47,-25-25-31</inkml:trace>
  <inkml:trace contextRef="#ctx0" brushRef="#br0" timeOffset="459599.0323">17587 16148 0,'-25'0'16,"25"-25"15,25 25-31,-25-25 16,0 0-1,0 1 1,0-1 0,24 25-16,-24-25 47,-24 25 93,24 25-140,0 0 16,-25-1-16,25 1 15,0 25-15,0-1 16,0 1-16,-25-25 16,50 24-16,-25 1 15,0-25-15,25 0 16,-1-25-16,1 25 16,0-25-16,0 0 15,24 0-15,-24-25 16,0 25-16,0-50 15,0 25-15,-1-24 16,1 24-16,-25-50 16,0 26-1,-25-1-15,1 1 0,-1 24 16,0 0 0,-25 0-16,26 25 15,-1 25-15,0-25 16,0 25-16,0 0 15,25-1-15,25 1 16,-25 0-16</inkml:trace>
  <inkml:trace contextRef="#ctx0" brushRef="#br0" timeOffset="460447.0439">18430 16024 0,'-25'-25'0,"0"25"31,25 25-16,-25-25-15,25 25 16,-24-1-16,24 1 16,0 25-16,24-1 15,-24-24-15,25 25 16,25-25-16,-25-1 16,-1 1-16,1-25 15,0 25-15,25-50 16,-25 25-16,-1-25 15,-24-24-15,0-1 16,0 1-16,0-1 16,0 25-16,-24-24 15,-1 24-15,25 0 16,-25 25-16,0 0 16,50 25-1,-25 0 1,25-25-16</inkml:trace>
  <inkml:trace contextRef="#ctx0" brushRef="#br0" timeOffset="460783.0304">19149 15875 0,'0'0'0,"-25"0"0,1 25 31,24 24-31,0-24 16,0 25-16,0 24 15,24-24-15,-24-1 16,25 1-16,0 0 16</inkml:trace>
  <inkml:trace contextRef="#ctx0" brushRef="#br0" timeOffset="461190.8083">19496 15999 0,'0'0'0,"-24"-25"15,-1 50 1,25 0 0,25 24-1,-25 1-15,0-25 16,24 24-16,1 1 16,0-25-16,0 0 15,0-1-15,0-24 16,-1 0-16,1-24 15,0-1-15,-25 0 16,0-25-16,0 26 16,0-26-16,0 0 15,-25 26-15,0 24 16,25-25-16,-24 25 16,-1 25-1,25-1 1</inkml:trace>
  <inkml:trace contextRef="#ctx0" brushRef="#br0" timeOffset="467631.0244">20588 15255 0,'0'0'0,"25"0"16,-1 0 0,1 0-16,0 0 15,25 0-15,-1 0 16,1 0-16,0 0 15,-1 0-15,26 0 16,-51 0-16,26 0 16,-25 0-16,0 0 15,-25-25-15</inkml:trace>
  <inkml:trace contextRef="#ctx0" brushRef="#br0" timeOffset="467871.0253">20861 15106 0,'-25'0'16,"25"25"-16,0 0 15,0-1-15,-25 26 16,25-25-16,0 24 15,0 1-15,0 0 16,0 24 0,25-24-16,-25-1 15</inkml:trace>
  <inkml:trace contextRef="#ctx0" brushRef="#br0" timeOffset="468543.042">21580 15329 0,'0'25'31,"25"-50"-16,0 0 1,-1 1 0,1-26-1,-25 25-15,25-24 16,-25-1-16,25 0 16,-25 26-16,25-26 15,-25 25-15,25 0 16,-1 25-16,-24 25 15,25-25-15,0 50 16,0-1-16,-25 1 16,49 24-16,-24-24 15,0 24-15,0 1 16,-25-25 0,25-1-16,-50-24 15</inkml:trace>
  <inkml:trace contextRef="#ctx0" brushRef="#br0" timeOffset="468734.2799">21779 15230 0,'0'0'0,"0"-25"0,24 0 16,1 25-1,0 0-15,25 0 16,-26 25-16,26-25 15,0 0-15,-26 25 16,26-25-16,0 25 16</inkml:trace>
  <inkml:trace contextRef="#ctx0" brushRef="#br0" timeOffset="468975.0251">22399 15007 0,'0'0'0,"-25"0"16,25 25 0,0-1-16,0 1 15,0 25-15,0-1 16,0 1-16,-25 0 15,25 24-15,-25-24 16,25-25-16</inkml:trace>
  <inkml:trace contextRef="#ctx0" brushRef="#br0" timeOffset="469375.1739">22399 15081 0,'0'0'0,"24"-25"15,-24-24-15,25 24 16,0-25-16,25 26 16,-26-1-16,1 0 15,0 25-15,0 0 16,0 25-16,-25 0 16,0-1-16,-25 26 15,25 0 1,-25-1-16,0 1 15,0-25-15,25-1 16,0 1-16,25-25 16,0 0-16,0 0 15,24-25-15,-24 25 16,25 0-16,-25 25 16,-25 0-1,0 0-15,-25 0 16,0 24-16,0-24 15,-24 25-15,-1-25 16,25-1-16,-24 1 16,24-25-16,-25 0 15</inkml:trace>
  <inkml:trace contextRef="#ctx0" brushRef="#br0" timeOffset="469830.7693">23093 14982 0,'25'25'15,"0"0"1,0-25 0,-1 0-16,1 0 15,25 0-15,-25 0 16,-1-25 0,-24 0-16,0 0 15,-24 25-15,-1 0 16,0 0-16,-25 25 15,1 0-15,-1 0 16,1 24-16,-1 1 16,25-1-16,25 1 15,0 0-15,25-1 16,0 1-16,24-25 16,1-25-16,0 25 15,24-50-15,0 25 16,-24-25-16,24-25 15</inkml:trace>
  <inkml:trace contextRef="#ctx0" brushRef="#br0" timeOffset="470302.1818">23688 14957 0,'0'0'0,"0"-25"15,25 25-15,0 25 16,0-25 0,0 50-16,-1-25 15,-24 24-15,0 1 16,0-1-16,0 1 16,-24 0-16,-1-26 15,25 1-15,-25 0 16,0-25-16,0 0 15,1 0-15,24-25 16,0-24-16,0-1 16,24 0-16,1 1 15,25-1-15,24 1 16,-24-1-16,24 25 16,1 0-16,-26 1 15,26 24 1,-50 24-16,-1 26 15,1 0-15,-50-1 16,25 1-16,-49-1 16,24 1-16,-25 0 15,-24-1-15,24-24 16,1 0-16,-1-25 16,25 25-16,0-25 15</inkml:trace>
  <inkml:trace contextRef="#ctx0" brushRef="#br0" timeOffset="474383.0178">21927 15974 0,'-24'0'31,"-1"25"1,25 0-17,-25 0 1,25 24-16,0-24 16,0 0-16,0 24 15,0-24 1,25 0-16,-25 0 15,25 0-15,-1-25 16,1 0 0,0 0-16,-25-25 15,25 0-15,0-25 16,-25 1-16,0-1 16,0 1-16,0-1 15,0 25-15,0 0 16,-25 25-16,0 0 15,25 25 1,-25 0-16,25 0 16,25 24-16,-25-24 15,25 0-15</inkml:trace>
  <inkml:trace contextRef="#ctx0" brushRef="#br0" timeOffset="475383.016">22647 15875 0,'0'-25'0,"0"0"15,0 1 17,0 48-17,0 1 1,0 0-16,0 25 15,24-1-15,-24 1 16,0 24-16,0-24 16,25-1-16,-25 26 15,0-26-15</inkml:trace>
  <inkml:trace contextRef="#ctx0" brushRef="#br0" timeOffset="477254.7333">23168 15850 0,'0'0'0,"-25"0"32,0 0-32,0 25 15,0 0 1,1 24-16,-1 1 16,25 0-16,0-26 15,0 26-15,25-25 16,-1 24-16,1-24 15,25-25-15,-25 0 16,24 0-16,1-25 16,-1 1-16,-24-1 15,0-25-15,0 1 16,-25-1-16,0-24 16,0 24-16,-25 0 15,0 26-15,0 24 16,1 0-1,-1 24-15,0 1 16,25 0-16,25 0 16,-25 0-16,49 24 15,-24-24-15</inkml:trace>
  <inkml:trace contextRef="#ctx0" brushRef="#br0" timeOffset="477679.0132">23912 15875 0,'0'0'16,"-25"0"15,25 25-31,-25 0 16,25-1-16,0 26 15,0-25 1,0 24-16,25-24 16,-25 25-16,25-25 15,24-25-15,-24 0 16,0 0-16,25-25 15,-26-25-15,1 25 16,0-24-16,0-1 16,-25 1-16,0-1 15,0 25-15,-25 25 16,0 0 0,0 0-16,1 25 15,24 0-15</inkml:trace>
  <inkml:trace contextRef="#ctx0" brushRef="#br0" timeOffset="481934.0065">21630 14684 0,'0'0'0,"0"-24"16,24 24 30,1 0-30,0 0 0,0 0-1,0 0-15,0 0 16,-1-25-16,1 25 16,25 0-16,-25 0 15,24 0-15,-24 0 16,0 0-16,0 0 15,-1 0-15,-24 25 63,-24-25-47</inkml:trace>
  <inkml:trace contextRef="#ctx0" brushRef="#br0" timeOffset="482967.0247">23118 14610 0,'-25'0'16,"25"25"-1,-25-25 64,50 0-48,0 0-31,0-25 15,24 25-15,1 0 16,0 0 0,-1 0-16,-24-25 15,0 25-15,0 0 16,-1 0-16,1 0 16</inkml:trace>
  <inkml:trace contextRef="#ctx0" brushRef="#br0" timeOffset="483518.006">23912 14660 0,'0'0'0,"-25"0"0,0 0 16,50 0 15,0 0-15,24 0-1,-24 0-15,25 0 16,-25 0-16,-1 0 16,26-25-16,-25 25 15,0 0-15,-1 0 16,1 0-1,0 0-15</inkml:trace>
  <inkml:trace contextRef="#ctx0" brushRef="#br0" timeOffset="486759.4851">25152 15255 0,'-25'0'0,"0"0"31,1 0-15,-1 0-1,25-25 1,25 25 15,-1 0-31,26-25 16,0 25-16,-1 0 15,26 0-15,-26 0 16,1 0-16,-1 0 16,1 0-16,-25 25 15,0-25-15</inkml:trace>
  <inkml:trace contextRef="#ctx0" brushRef="#br0" timeOffset="487030.7275">25350 15081 0,'0'0'0,"-24"0"31,24 25-15,-25 25-16,25-26 16,0 26-16,-25 0 15,25-1-15,25 1 16,-25 0-16,0-1 16</inkml:trace>
  <inkml:trace contextRef="#ctx0" brushRef="#br0" timeOffset="487623.4279">26293 15304 0,'0'0'0,"-25"25"31,50-25-15,0 0-1,0-25 1,-1 1-16,1-1 15,0-25-15,0 1 16,0-26-16,-1 1 16,-24 24-16,25 1 15,0-1 1,0 0-16,0 26 16,-1 24-1,1 24-15,0 1 16,-25 25-16,25 24 15,-25 1-15,25-1 16,-25 25-16,0-24 16,-25-1-16,0-24 15</inkml:trace>
  <inkml:trace contextRef="#ctx0" brushRef="#br0" timeOffset="487815.2109">26467 15131 0,'0'0'0,"24"0"15,1-25 1,0 25-16,25 0 16,-1 25-16,1-25 15,-1 0-15,-24 0 16</inkml:trace>
  <inkml:trace contextRef="#ctx0" brushRef="#br0" timeOffset="488111.0074">27087 14858 0,'0'0'0,"0"-25"16,0 50 0,0 25-1,-25-1-15,25 1 16,0-1-16,0 1 15,0 24-15,-25-24 16,25 0-16,0-26 16</inkml:trace>
  <inkml:trace contextRef="#ctx0" brushRef="#br0" timeOffset="488575.0156">27186 14908 0,'0'0'0,"0"-25"16,0 0-16,0 0 15,0 0-15,25 1 16,0-1-16,-1 0 15,26 25-15,-25 0 16,24 0-16,-24 25 16,-25 0-16,0 24 15,-25 1-15,1 24 16,-1-24-16,-25-1 16,25-24-16,25 25 15,0-25 1,25-25-16,0-25 15,25 25-15,-26 0 16,26 0-16,-25 0 16,-25 25-16,0-1 15,0 1-15,-25 0 16,-25 0 0,26 24-16,-26-24 15,25 0-15,-24 0 16,24 0-16,0-25 15</inkml:trace>
  <inkml:trace contextRef="#ctx0" brushRef="#br0" timeOffset="489119.01">27980 14883 0,'24'25'16,"1"-25"15,-25-25-31,25 25 16,-25-25-1,25 0-15,-50 0 16,-25 25 0,26 0-1,-26 25-15,-24 25 16,24-1-16,0 1 16,26 24-16,-1-24 15,25 24-15,25-24 16,-1 0-16,26-1 15,0-24-15,24-25 16,-24 0-16,-1 0 16,1-25-16</inkml:trace>
  <inkml:trace contextRef="#ctx0" brushRef="#br0" timeOffset="489407.0119">28501 14908 0,'0'0'0,"0"-25"15,24 0 1,-24 50-1,0 0-15,0-1 16,0 26-16,-24-25 16,24 24-16,-25 1 15,25 0-15,-25-1 16,0-24-16,0 0 16</inkml:trace>
  <inkml:trace contextRef="#ctx0" brushRef="#br0" timeOffset="489631.012">28476 14957 0,'0'0'16,"49"-49"-16,26 24 0,-26-25 15,1 25-15,0 25 16,-1 0 0,1 25-16,-25 0 15,-1 25-15,1-1 16,-25 1-16,0 24 15,-25-24-15,1-1 16,-26 1-16,25-25 16,-24 24-16,-1-49 15,-24 25-15</inkml:trace>
  <inkml:trace contextRef="#ctx0" brushRef="#br0" timeOffset="491807.0057">26615 15999 0,'25'0'46,"-25"-25"376,-25 25-406,1 0 15,24 25-31,-25-25 16,0 25-16,25 0 15,-25-1-15,25 1 16,0 25-16,0-25 16,25 24-16,0-24 15,0 0-15,-1-25 16,1 25-16,25-25 16,-25 0-16,-1-25 15,1 25-15,0-50 16,0 25-16,-25-24 15,25-1-15,-50 1 16,25-1-16,-25 0 16,0 26-16,0-1 15,1 25-15,-1 0 16,0 25-16,0-1 16,25 1-16,0 0 15,0 0-15</inkml:trace>
  <inkml:trace contextRef="#ctx0" brushRef="#br0" timeOffset="492766.9983">27260 15900 0,'0'-25'31,"25"0"-15,-25 0 0,25 25-1,-25-24-15,0 48 16,0 1-1,0 0-15,0 25 16,0 24-16,0-24 16,0-1-16,0 26 15,0-1-15,25-24 16</inkml:trace>
  <inkml:trace contextRef="#ctx0" brushRef="#br0" timeOffset="494086.8522">27880 15825 0,'0'0'0,"0"-24"31,0 48-15,0 26 0,0 0-16,0-1 15,0 1-15,0 24 16,25 1-16,-25-26 15,25 26-15</inkml:trace>
  <inkml:trace contextRef="#ctx0" brushRef="#br0" timeOffset="494687.0054">28600 15900 0,'0'0'0,"0"-25"15,-25 25 1,0 25 0,0 0-1,1 24-15,24 1 16,-25-1 0,50 26-16,-25-26 15,49-24-15,-24 25 16,25-50-16,-1 25 15,1-50-15,-25 0 16,24-25-16,-49 1 16,25-1-16,-25 1 15,-25-1-15,25 0 16,-25 26-16,-24-1 16,24 25-16,0 0 15,0 25-15,1-1 16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7.83934" units="1/cm"/>
          <inkml:channelProperty channel="Y" name="resolution" value="37.83251" units="1/cm"/>
          <inkml:channelProperty channel="T" name="resolution" value="1" units="1/dev"/>
        </inkml:channelProperties>
      </inkml:inkSource>
      <inkml:timestamp xml:id="ts0" timeString="2025-05-03T13:54:49.56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550 3547 0,'0'0'0,"-25"0"0,25-25 16,-25 25 0,25-25 15,25 25 16,0 0-32,0 0-15,-1 0 16,1 0-16,25 0 16,-1-24-16,1 24 15,0 0-15,-1 0 16,26-25-16,-26 25 16,1 0-16,0 0 15,24-25-15,-24 25 16,-1 0-16,26-25 15,-1 25-15,0 0 16,1-25-16,-1 25 16,1 0-16,-26-24 15,26 24 1,-1 0-16,-24 0 0,24 0 16,-24-25-1,24 25-15,-24 0 16,24 0-16,-24 0 15,24-25-15,1 25 16,-1 0-16,0 0 16,1 0-16,-26-25 15,26 25-15,-1 0 16,1 0-16,-1 0 16,0 0-16,1-25 15,-1 25-15,26 0 16,-26 0-16,25 0 15,-24 0-15,24 25 16,0-25-16,-25 0 16,26 0-16,-26 0 15,0 25-15,26-25 16,-26 0-16,25 0 16,-24 0-16,24 0 15,0 0-15,-24 0 16,24 25-16,0-25 15,-25 0-15,26 0 16,-1 25 0,-25-25-16,26 0 15,-1 0-15,25 24 16,-25-24-16,0-24 16,0 24-16,1 0 15,-1 0-15,-25 0 16,1 0-16,-1 24 15,25-24-15,-24 0 16,-1 0-16,1 0 16,-1 0-16,25 0 15,-49-24-15,24 24 16,1 0-16,-26 0 16,1 0-16,-25 0 15,-1 0-15,1 0 16,0 24-16,-25-48 15,25 24-15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7.83934" units="1/cm"/>
          <inkml:channelProperty channel="Y" name="resolution" value="37.83251" units="1/cm"/>
          <inkml:channelProperty channel="T" name="resolution" value="1" units="1/dev"/>
        </inkml:channelProperties>
      </inkml:inkSource>
      <inkml:timestamp xml:id="ts0" timeString="2025-05-03T13:54:55.51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327 3473 0,'0'0'0,"24"0"15,1-25 16,0 0-15,0 25-16,0-25 16,-1 25-1,1 0 17,0 0-32,0 0 15,24 0-15,1 0 16,0 0-16,24 0 15,0-25-15,1 25 16,-1-24-16,1 24 16,-1-25-16,25 25 15,1 0-15,-1-25 16,0 25-16,-25 0 16,26-25-16,-1 25 15,-25 0-15,1 0 16,-1 0-16,0 0 15,1 0-15,-25 0 16,24 0-16,0-25 16,1 25-16,24 0 15,-25 0-15,1 0 16,-1 0-16,1 0 16,-26 0-16,26 0 15,-26 0-15,26-24 16,-26 24-16,1 0 15,0 0-15,-1 0 16,1 0 0,-1-25-16,1 25 15,0 0-15,-1 0 16,1 0-16,-1 0 16,1 0-16,0 0 15,-1 0-15,1 0 16,-1 0-16,26 0 15,-26 0-15,26 0 16,-26 0-16,1-25 16,25 25-16,-26 0 15,26 0-15,-1 0 16,0 0-16,1 0 16,-1 0-16,1 0 15,-1 0-15,0 0 16,1 0-16,-26 0 15,26 0-15,-1 25 16,-24-25-16,24 0 16,-24 0-16,24 0 15,1 25-15,-26-25 16,51 0-16,-26 0 16,0 0-16,26 24 15,-26-24-15,0 0 16,1 0-1,-1 0-15,1 0 16,-1 25-16,1-25 16,-26 0-16,26 0 15,-1 0-15,0 0 16,26 0-16,-26 0 16,0 0-16,1 0 15,-1 0-15,1 0 16,-1 0-16,0 0 15,1 0-15,-25 0 16,24 0-16,0 0 16,1 0-16,-1 0 15,1 0-15,-1 0 16,25 0-16,-24 0 16,-1 0-16,0 0 15,1 0-15,24 0 16,-49 0-16,24 25 15,1-25-15,-1 0 16,0 0-16,26 0 16,-26 0-1,25 0-15,0-25 0,1 25 16,-1 0 0,0 0-16,-25 0 15,26 0-15,-1 0 16,0 0-16,-24-25 15,24 25-15,-25 0 16,25 0-16,-24 0 16,-1 0-16,1-24 15,-1 24-15,-24 0 16,24 0-16,-24 0 16,-1 0-16,26 0 15,-26 0-15,1 0 16,0 24-16,24-24 15,-24 0-15,-1 0 16,26 0-16,-26 0 16,1 0-16,-1 0 15,1 0-15,0 0 16,-1 0-16,1 0 16,-25 0-16,24 0 15,1 0-15,-1 0 16,-24 25-16,25-25 15,0 0-15,-26 0 16,26 0 0,-25 0-16,24 25 15,-24-25-15,25 0 16,-1 0-16,-24 25 16,25-25-16,-25 0 15,24 0-15,-24 0 16,0 25-16,0-25 15,-1 0-15,1 0 16,0 0 0</inkml:trace>
  <inkml:trace contextRef="#ctx0" brushRef="#br0" timeOffset="3040.015">5035 4887 0,'0'0'0,"0"-25"15,0 0 1,-24 0-16,24 0 16,24 0-1,1 50 16,0 0-15,-25 25 0,25-1-16,0-24 15,-1 25-15,1-25 16,0 24-16,0-24 16,0 0-16,-1-25 15,1-25 1,-25 0-1,0-24-15,0-1 16,0-24-16,-25-1 16,1 25-16,-1 1 15,-25-1-15,25 25 16,-24 25-16,-1 25 16,25 0-16,1 0 15,-1 24-15,0-24 16,25 25-16,0 0 15,25-26-15</inkml:trace>
  <inkml:trace contextRef="#ctx0" brushRef="#br0" timeOffset="3360.1077">5631 4713 0,'0'0'0,"24"0"15,-24-25-15,25 25 16,0 0-16,-25 25 16,25 0-16,0-1 15,-25 1-15,0 25 16,0 0-16,0-26 15,-25 26-15,0 0 16,0-26-16,-24 1 16,24 0-16,0-25 15,-25 0-15,26-25 16,-1-24-16,25-1 16</inkml:trace>
  <inkml:trace contextRef="#ctx0" brushRef="#br0" timeOffset="3808.0814">5978 4638 0,'0'0'0,"0"-24"0,0-1 16,0 0-1,0 50 16,25 0-31,-25-1 16,0 1-16,0 0 16,0 0-16,0 0 15,0 24-15,0-24 16,0 0-16,0 0 16,0 24-16,0-24 15,-25 0-15,25 0 16,0 0-16,0-1 15,0 1-15,25 0 16</inkml:trace>
  <inkml:trace contextRef="#ctx0" brushRef="#br0" timeOffset="4384.0462">6152 4564 0,'0'0'0,"-25"25"31,25 0-31,0 24 15,0-24-15,0 25 16,25-1-16,-25 1 16,0-25-16,0 0 15,0 24-15,24-24 16,-24 0-16,0 0 16,25-25-1,-25-25 1,25 25-1,-25-25-15,25 0 16,-25 0-16,0 1 16,25-26-16,-25 25 15,0-25-15,0 1 16,0-26-16,-25 26 16,25-26-16,-25 26 15,0-1-15,0 1 16,1 24-16,-1 0 15,0 0-15,0 0 16,25 50 0,25-25-1,-25 25-15,50 0 16,-26-25-16,26 25 16,0-25-16,-1 24 15,1-24-15</inkml:trace>
  <inkml:trace contextRef="#ctx0" brushRef="#br0" timeOffset="5127.9554">6548 4762 0,'0'0'0,"25"0"0,-25-24 16,-25-1-16,25 0 15,0 0-15,-24 25 16,24-25-16,-25 50 16,0-25-16,0 25 15,0 25 1,25-26-16,0 1 16,25 0-16,-25 0 15,50 0-15,-25 0 16,24-25-16,-24 0 15,25 0-15,-26-25 16,1 25-16,0-25 16,0 25-1,0 0-15,-50 0 32,25 25-17,0 0 1,25-1-1,-1 1 1,1-25-16,0 0 16,25 25-16,-1-50 15,-24 25-15,25 0 16,24 0-16,-24 0 16,-1-25-16,1 50 15,-25-25-15,24 0 16,-24 25-1,-50-25-15,1 0 32,-1-25-17,25 0-15,-25 1 16,50-1-16,-25 0 16,25-25-16,-25 25 15</inkml:trace>
  <inkml:trace contextRef="#ctx0" brushRef="#br0" timeOffset="5736.0375">8781 4638 0,'0'0'0,"-25"-24"16,0 24-16,-24 0 16,-1 24-16,-24-24 15,24 50-15,-24-25 16,24 24-16,0-24 15,26 25-15,-1 0 16,25-1-16,0-24 16,25 0-16,-1 0 15,26-1-15,0 1 16,24-50-16,-24 25 16</inkml:trace>
  <inkml:trace contextRef="#ctx0" brushRef="#br0" timeOffset="6151.9671">8930 4787 0,'0'0'16,"24"-25"-16,1 1 16,-25-1-16,25 0 15,-50 50 17,25 0-17,-25-1-15,1 26 16,-1-25-16,0 25 15,0-1-15,0 1 16,1-1-16,-1-24 16,25 0-16,0 0 15,0 0-15,25-25 16,-25-25-16,24 0 16,1 0-16,0-24 15,25-1-15,-26-24 16,1 24-16,0-25 15,0 26-15,0 24 16,-25 0-16,0 0 16,0 50-1,-25 25 1,25-25-16,0 24 16,-25-24-1,50 25-15,-25-25 16,0 24-16,0-24 15</inkml:trace>
  <inkml:trace contextRef="#ctx0" brushRef="#br0" timeOffset="6584.2152">9252 4688 0,'0'0'0,"25"-25"0,0 25 31,-25 25-15,0 0-16,0 0 15,0 24-15,-25 1 16,0 0-16,25-26 15,-25 26-15,25-25 16,0-50 0,25 0-1,-25 0 1,25-24-16,0 24 16,24-25-16,-24 25 15,0 1-15,0-1 16,0 25-16,-1 25 15,1-25-15,-25 49 16,0 1-16,-25 0 16,25-1-16,0 1 15,0-1-15</inkml:trace>
  <inkml:trace contextRef="#ctx0" brushRef="#br0" timeOffset="6983.8844">9847 4713 0,'-24'25'16,"-1"-25"-1,0 49-15,25-24 16,-25 25-16,25-25 15,0 24 1,0-24-16,0 0 0,0 0 16,0-1-1,25-24-15,0 0 32,-25-24-32,25-26 15,-1 25-15,-24-24 16,0-1-16,0 0 15,0 1-15,0 24 16,-24 25-16,-1 0 16,0 25-1,0-1-15,25 1 16,0 0-16,0 0 16</inkml:trace>
  <inkml:trace contextRef="#ctx0" brushRef="#br0" timeOffset="7376.2826">10046 4738 0,'0'0'0,"25"0"0,0 0 15,-1 24 16,-24 1-31,-24 0 16,24 25-16,0-25 16,0-1-16,-25 1 15,25 0-15,0-50 32,0 0-32,25 1 15,-25-1-15,24 0 16,1 0-16,-25 0 15,25 0-15,0 25 16,-25 25 0,25 25-1,-25-25-15,0 24 16,0 1-16,0 0 16,0-1-16,0-24 15</inkml:trace>
  <inkml:trace contextRef="#ctx0" brushRef="#br0" timeOffset="7608.6373">10567 4787 0,'0'0'0,"0"25"16,0 0-1,0 0-15,0 0 16,0 24-16,0-24 16,-25 25-16,25-26 15,0 26-15,0-25 16,-25 0-16</inkml:trace>
  <inkml:trace contextRef="#ctx0" brushRef="#br0" timeOffset="7736.0803">10691 4589 0,'0'0'0,"0"-25"15,0 0 1,-25 25-16</inkml:trace>
  <inkml:trace contextRef="#ctx0" brushRef="#br0" timeOffset="8424.063">11013 4787 0,'-25'-25'15,"25"1"1,-24 24-16,-1 0 15,0 0-15,0 0 16,0 24-16,-24 1 16,24 25-16,0-25 15,0 24-15,1 1 16,48-25-16,-24 0 16,25 24-16,0-49 15,0 25 1,0-25-16,-1 0 15,26-25-15,0 25 16,-26-25-16,26-24 16,-25 24-16,24 0 15,-24 0-15,0-24 16,0 24-16,-25 0 16,25 0-16,-25 0 15,0 50 16,-25-25-31,25 25 16,-25 25-16,25-25 16,-25-1-16,25 26 15,-25-25-15,25 0 16,25-25 31,-25-25-47,25 0 15,0 0-15,-25 0 16</inkml:trace>
  <inkml:trace contextRef="#ctx0" brushRef="#br0" timeOffset="9023.0849">11311 4762 0,'0'-24'15,"-25"24"1,25-25 0,-25 50-16,1-1 15,-1 1 1,0 0-16,0 25 16,0-1-16,0-24 15,25 25-15,-24-25 16,24-1-16,0 1 15,0 0-15,24-25 32,-24-25-17,25 0-15,0 1 16,0-26-16,0 25 16,0-24-16,-1-1 15,1 25-15,0 0 16,-25 0-16,25 25 31,-50 25-31,25 0 16,0 0-16,-25 25 15,25-26-15,0 26 16,-25-25-16,25 24 16,0-24-16,-24-25 15,24 25-15,24-50 16</inkml:trace>
  <inkml:trace contextRef="#ctx0" brushRef="#br0" timeOffset="9271.8414">11559 4415 0,'0'0'0,"25"-49"0,0 24 15,-1 0 1,1 25-1,-25 25-15,0 24 16,0 1-16,0 0 16,-25 24-16,25 0 15,0 1-15,-24-1 16,24 1-16,-25-1 16,25-24-16,0-25 15,0-1-15,0 1 16</inkml:trace>
  <inkml:trace contextRef="#ctx0" brushRef="#br0" timeOffset="12224.3426">12427 4837 0,'0'0'0,"0"-25"15,25 0-15,-25 0 16,0 1-16,0-1 16,0 50-1,0-1 1,0 1-16,0 25 15,0 24-15,0-24 16,0 24-16,0 1 16,0-1-16,0 1 15,0-1-15,0-24 16,0-26-16</inkml:trace>
  <inkml:trace contextRef="#ctx0" brushRef="#br0" timeOffset="12560.0829">12427 4738 0,'0'0'0,"0"-50"0,25 0 15,0 26-15,0-1 16,24 0-16,-24 25 15,0 25-15,0 0 16,-1-1-16,-24 1 16,0 25-16,0-1 15,0 1-15,-24 0 16,-1-25 0,0 24-16,0-24 15,0-25-15,1 0 16,24-25-16,0 0 15,0-24-15,24-1 16,-24 25-16,25-24 16</inkml:trace>
  <inkml:trace contextRef="#ctx0" brushRef="#br0" timeOffset="12992.333">12824 4812 0,'0'0'16,"0"-25"-16,0 0 0,25 1 15,0 24 1,-1-25 0,1 50-16,0-25 15,0 24-15,0 1 16,-1 0-16,-24 0 16,0 0-16,0 0 15,-24 24-15,-1-24 16,0-25-16,25 25 15,-25-25-15,0-25 16,25 0-16,0 0 16,0 1-16,25-1 15,0-25-15,0 25 16,-25 0-16,25 1 16,-1 24-16</inkml:trace>
  <inkml:trace contextRef="#ctx0" brushRef="#br0" timeOffset="13399.941">13345 4738 0,'-25'0'16,"0"0"-16,1 24 15,-1-24 16,25 25-31,-25 0 16,25 0-16,-25 25 16,25-26-16,0 1 15,0 0-15,0 0 16,0 0-16,0-1 16,25-24-16,0 0 15,0 0 1,-1-24-16,1-1 15,0 0-15,-25 0 16,25-24-16,-25-1 16,0 0-16,-25 25 15,25 1-15,-25-1 16,25 0-16,-25 50 16,1 0-1,48-1 1,-24 1-16</inkml:trace>
  <inkml:trace contextRef="#ctx0" brushRef="#br0" timeOffset="14056.243">13767 4762 0,'-25'-24'0,"0"24"16,0 24-1,-24-24-15,24 25 16,0 0-16,0 0 16,-24 25-16,24-26 15,0 26-15,25-25 16,0 0-16,0-1 15,0 1-15,25-25 16,0 25 0,-1-50-16,1 0 15,25 1-15,-25-26 16,24 0-16,1-24 16,-25-1-16,24 1 15,-24 0-15,0-1 16,0 1-16,-1 24 15,-24 1-15,25 24 16,-25 0-16,0 0 16,0 50-1,-25 0-15,1 49 16,-1-24-16,0 24 16,25 25-16,-25 1 15,0-26-15,25 1 16,0-1-16,0 0 15,0-24-15,0-25 16,0 0-16</inkml:trace>
  <inkml:trace contextRef="#ctx0" brushRef="#br0" timeOffset="14663.9669">13891 5085 0,'24'-25'15,"-24"0"1,25 1-16,0-26 15,0 0-15,0 1 16,-1 24-16,1-25 16,-25 1-16,0 24 15,25 0-15,-25 0 16,-25 25 0,25 25-1,-25 0-15,25 24 16,-24 1-16,24 0 15,-25-1-15,25-24 16,0 25-16,0-25 16,25-1-1,-1-24 1,1 0 0,0-24-16,0-1 15,0 0-15,24-25 16,-24 26-16,0-26 15,0 0-15,-1 25 16,-24 1-16,0-1 16,25 25-16,-50 0 15,25 25 1,-24-1-16,24 26 16,-25 0-16,25-25 15,0 24-15,25 1 16,-25-25-16,0 24 15,24-24-15</inkml:trace>
  <inkml:trace contextRef="#ctx0" brushRef="#br0" timeOffset="15096.09">14511 4812 0,'0'-25'47,"0"0"0,0 50-16,-25-25-15,0 25-1,25 0 1,-25 0-16,25 24 16,-24-24-16,24 25 15,0-25-15,0-1 16,0 1-16,24 0 15,1-25-15,0 0 16,0 0-16,0-25 16,-1 25-16,1-25 15,0-24-15,0 24 16</inkml:trace>
  <inkml:trace contextRef="#ctx0" brushRef="#br0" timeOffset="15335.9329">14908 4217 0,'0'0'0,"24"-25"15,-24 0-15,0 0 16,25 25-16,-50 0 16,25 25-16,0 25 15,-24-1-15,24 26 16,-25-1-16,0 25 15,0 1-15,25-1 16,-25 0-16,1 0 16,24-24-16,-25-26 15,0 1-15</inkml:trace>
  <inkml:trace contextRef="#ctx0" brushRef="#br0" timeOffset="15488.3351">14759 4713 0,'0'0'16,"0"-25"-16,25 0 0,-1 0 15,26 25 1,0-24-16,-26 24 16,51-25-16</inkml:trace>
  <inkml:trace contextRef="#ctx0" brushRef="#br0" timeOffset="16192.081">15528 4762 0,'0'0'0,"-25"0"15,25 25 1,-25-25-16,0 25 16,25 0-16,-24 0 15,24 24-15,0-24 16,0 0-16,24 0 16,-24 0-16,25-25 15,-25 24-15,25-48 16,0 24-16,0-25 15,-1 0-15,-24 0 16,25-24-16,0-1 16,-25 0-16,0 1 15,0 24-15,-25 0 16,0 0-16,1 25 16,-1 25-16,0 0 15,0 0 1,25 24-16,-25-24 15,50 0-15,0 25 16,0-26-16,0 1 16,24-25-16</inkml:trace>
  <inkml:trace contextRef="#ctx0" brushRef="#br0" timeOffset="16432.0773">15875 4961 0,'0'0'0,"25"-25"16,-25 0-16,0-24 16,0-1-16,25-24 15,-1-26-15,-24 1 16,50 25-16,-25-25 16,0-1-16,-1 26 15,1 24-15,0 1 16,0-1-16,-50 50 15,0 0 1,0 25-16</inkml:trace>
  <inkml:trace contextRef="#ctx0" brushRef="#br0" timeOffset="16560.3388">15825 4390 0,'0'0'0,"-24"50"0,48 0 15,-24-26-15,25 1 16,25 0-16,-1-25 15,1 0-15,24 0 16,-24 0-16,24-25 16</inkml:trace>
  <inkml:trace contextRef="#ctx0" brushRef="#br0" timeOffset="17328.3329">16644 4787 0,'25'0'31,"-25"-25"-15,25 25-16,-25-24 15,0-1-15,24 0 16,-24-25-16,0 26 16,0-1-16,-24 0 15,-1 0-15,0 25 16,0 0-1,0 0-15,1 25 16,24 0 0,0 0-1,24 24-15,1-24 16,25 0-16,-25 0 16,-1 24-16,-24-24 15,25 25-15,-25-25 16,-25-1-16,1 26 15,-26-25-15,25 0 16,0-1-16,-24-24 16,24 0-16,0-24 15</inkml:trace>
  <inkml:trace contextRef="#ctx0" brushRef="#br0" timeOffset="17896.197">16892 4936 0,'-25'0'15,"50"0"-15,-25-25 16,25 1-16,0-1 15,-1-25-15,1 25 16,0-24-16,0-1 16,0 25-16,-1 0 15,-24 1-15,0-1 16,-24 50 0,24-1-16,-25 1 15,0 25-15,0-1 16,25 1-16,-25 0 15,25-25-15,0 24 16,25-24-16,-25 0 16,25 0-16,0-25 15,0 0-15,24-25 16,-24 25-16,0-25 16,0 0-16,-1 0 15,1-24-15,0 24 16,-25 0-16,25-25 15,-25 26-15,0-1 32,0 50-17,0-1-15,0 1 16,0 0-16,0 25 16,0-1-16,0 1 15,0-25-15,0 24 16,0-24-16</inkml:trace>
  <inkml:trace contextRef="#ctx0" brushRef="#br0" timeOffset="18472.2397">17487 4688 0,'0'0'0,"0"-25"0,25 0 15,0 50 17,-25 25-17,0-25-15,0-1 16,0 26-16,-25 0 16,25-25-16,0 24 15,0-24 1,0 0-1,0-50 1,25 25-16,-25-25 16,25-24-16,0-1 15,-1 25-15,1-25 16,0 26-16,0-1 16,-25 0-16,25 0 15,-1 25 1,-24 25-1,0 0-15,0 0 16,0-1-16,0 1 16,0 0-16,0 0 15,25 0-15,-25-50 16,25 25-16,25-25 16,-26 25-16,26-25 15,-25 0-15,0 25 16,-1 0-16,1 0 15,-25 25 1,0 0-16,0 25 16,0-1-16,-25 1 15,1 0-15,-1 24 16</inkml:trace>
  <inkml:trace contextRef="#ctx0" brushRef="#br0" timeOffset="19440.3279">16123 4192 0,'0'-25'16,"0"0"0,0 1-1,25-1 1,0 0 0,-1 25-16,1 0 15,0 0 1,0 25-16,-25 0 15,25-1-15,-25 1 16,0 0-16,24 25 16</inkml:trace>
  <inkml:trace contextRef="#ctx0" brushRef="#br0" timeOffset="169711.9281">2977 6896 0,'0'25'0,"-25"-25"15,0 0 16,25 24-31,0 1 32,0 0-17,-25 0 1,25 0 0,0-50 46,25 25-62,-25-25 16,0 0-16,25 0 15,-25 1-15,25-1 16,-25 0-16,24 0 16,1 0-1,-25 0 1,25 25-16,-25-24 15,-25-1 32,0 25 0,1 0-31,24-25-1,-25 25 1,25-25 0,25 25-1,-25-25-15,24 25 16,1-24-16,25 24 16,-25 0-16,-1 0 15,1 24-15,0 1 16,0 0-16,-25 0 15,25 24-15,-25-24 16,24 25-16,-24 0 16,0-1-16,25-24 15,-25 0-15</inkml:trace>
  <inkml:trace contextRef="#ctx0" brushRef="#br0" timeOffset="170143.9297">2753 6747 0,'0'0'0,"0"-25"0,0 0 16,-24 0-1,-1 50-15,0 0 16,0 0-16,0 49 16,25-24-16,-25 24 15,25 1-15,0-26 16,25 26-16,0-26 16,0-24-16,0 0 15,24 0 1,1-25-16</inkml:trace>
  <inkml:trace contextRef="#ctx0" brushRef="#br0" timeOffset="170415.2945">3373 6598 0,'0'0'0,"25"0"0,0-25 16,0 50-16,0-25 15,-1 50-15,1-26 16,0 1-16,0 25 16,0 24-16,-1 1 15,-24-26-15,0 51 16,25-26-16,-25 0 15,-25 1-15</inkml:trace>
  <inkml:trace contextRef="#ctx0" brushRef="#br0" timeOffset="178295.7827">4663 7193 0,'0'0'0,"0"25"0,0 0 16,-25-25-16,25-25 31,-24 0-16,-1 1-15,25-26 16,-25-24-16,0-26 16,25 26-16,-25-50 15,25 25-15,0-25 16,25 0-16,0 0 16,0 49-16,-25 1 15,25 24-15,-1 1 16,1 49-16,-25 24 15,0 1-15,-25 50 16</inkml:trace>
  <inkml:trace contextRef="#ctx0" brushRef="#br0" timeOffset="178455.6823">4415 6722 0,'0'0'0,"-25"0"15,25 25-15,25-50 16,0 25-1,0-25-15,24 0 16,1 25-16,0-24 16,24 24-16,-24-25 15</inkml:trace>
  <inkml:trace contextRef="#ctx0" brushRef="#br0" timeOffset="178743.7477">5234 6548 0,'0'0'0,"0"-24"16,-25-1 0,0 25-16,0 0 15,1 25-15,-26-1 16,0 26-16,1 0 15,-1 24-15,25-24 16,1 24-16,24 1 16,24-26-16,-24 26 15,50-26-15,0-24 16,-1 0-16,26-25 16,-26 0-16</inkml:trace>
  <inkml:trace contextRef="#ctx0" brushRef="#br0" timeOffset="179095.9736">5457 6970 0,'-25'25'16,"50"-25"31,-25-25-32,25 0-15,0 1 16,-1-1-16,-24-25 16,25 0-16,0 26 15,-25-26-15,25 0 16,0 26-16,-25-26 16,0 25-16,24 0 15,-24 1-15,25 24 16,0 0-1,-25 24-15,25 1 16,-25 0-16,25 25 16,-25-1-16,24 26 15,-24-1-15,0-24 16</inkml:trace>
  <inkml:trace contextRef="#ctx0" brushRef="#br0" timeOffset="179279.9225">5556 6896 0,'0'-25'16,"0"0"-16,25 0 15,0 25 1,0 0-16,-1 0 15</inkml:trace>
  <inkml:trace contextRef="#ctx0" brushRef="#br0" timeOffset="179551.9203">6028 6821 0,'-25'0'15,"25"25"1,0 0-1,25 25-15,-50-26 16,50 26-16</inkml:trace>
  <inkml:trace contextRef="#ctx0" brushRef="#br0" timeOffset="180071.7663">6201 6672 0,'0'0'0,"-25"0"16,25-24-16,-24-1 15,48 0-15,-24 0 16,25 0-16,0 1 15,0 24-15,0 0 16,-1 0-16,1 0 16,-25 24-1,25 1-15,-50 25 16,25-25-16,-25 24 16,1-24-16,-1 0 15,0-25 1,50 0-1,0-25-15,24 25 16,-24 0-16,25 0 16,-1 0-16,-24 0 15,0 25-15,0 0 16,-25 24-16,-25 1 16,0 0-16,-25-1 15,1-24-15,-1 25 16,-24-26-16,24 1 15,25-25-15,1 0 16,-1 0-16,50-25 16,-25 1-16</inkml:trace>
  <inkml:trace contextRef="#ctx0" brushRef="#br0" timeOffset="181080.0588">6052 6672 0,'0'-24'15,"25"24"16,-25-25-15,25 25 47,-25-25-48,25 25 16,0 0 48,-1 0 14,1 25-46,-25 0-31,0 24-16,25 1 15,-25-1-15,0 26 16,25-25-16,-25 24 16,0-24-16,0-1 15</inkml:trace>
  <inkml:trace contextRef="#ctx0" brushRef="#br0" timeOffset="182047.9162">6697 6970 0,'0'0'0,"0"25"16,25-25 0,-25 25-16,0 0 15,-25-1-15,25 1 16,0 25-16,-25-25 15,25 24-15,-24-24 16</inkml:trace>
  <inkml:trace contextRef="#ctx0" brushRef="#br0" timeOffset="182687.2788">7218 6747 0,'0'0'15,"25"0"32,-25-25-47,0 0 16,25 25-16,-50-25 15,25 1-15,-25-1 16,0 50 0,-24-25-16,24 24 15,0 1-15,0 25 16,1-1-16,24 26 16,-25-25-16,50-1 15,-1 1-15,1-1 16,0-24-16,0 0 15,24-25-15,1 0 16,-25 0-16,0-50 16</inkml:trace>
  <inkml:trace contextRef="#ctx0" brushRef="#br0" timeOffset="182928.1114">7541 6474 0,'0'0'0,"49"0"16,-24-25-16,25 25 15,24 25-15,-24-25 16,24 25-16,-24 24 16,24 1-16,-49 24 15,0 1-15,-25-1 16,0 26-16,-25-26 15,-25 25-15,1-24 16,-1-26-16</inkml:trace>
  <inkml:trace contextRef="#ctx0" brushRef="#br0" timeOffset="183351.7185">9203 6995 0,'0'0'0,"-25"-25"16,50 0 31,24 25-47,-24 0 15,25-24-15,-1 24 16,1 0-16,-25 0 16,24 0-16,-24-25 15,0 25-15,0 0 16</inkml:trace>
  <inkml:trace contextRef="#ctx0" brushRef="#br0" timeOffset="183535.285">9103 6772 0,'0'0'0,"-24"0"0,-1 0 15,50 0 1,-1 0-16,26 0 16,0-25-1,-1 25-15,1 0 16,-1 0-16,26 0 15,-50-25-15</inkml:trace>
  <inkml:trace contextRef="#ctx0" brushRef="#br0" timeOffset="186551.9862">10368 6548 0,'0'-24'15,"0"-1"1,0 0-16,0 50 47,0 0-31,0 24-16,0 1 15,0-1-15,0 26 16,0-26-16,0 26 15,25-25-15,-25-1 16,0-24-16</inkml:trace>
  <inkml:trace contextRef="#ctx0" brushRef="#br0" timeOffset="186871.6256">10567 6499 0,'0'0'0,"0"-25"0,0 0 15,0 50 16,-25 25-15,25-26-16,0 26 16,0 0-16,0 24 15,0-24-15,0-1 16,25 26-16,-25-26 16,0 1-16,25-25 15</inkml:trace>
  <inkml:trace contextRef="#ctx0" brushRef="#br0" timeOffset="187408.2905">10195 6772 0,'-25'-25'16,"0"0"-1,25 0 1,-25 0-1,50 1-15,-25-1 16,25-25-16,0 25 16,0 1-16,24-26 15,1 25-15,-1 0 16,26 1-16,-26-1 16,1 25-16,0 0 15,-1 0-15,1 0 16,-25 0-16,-1 25 15</inkml:trace>
  <inkml:trace contextRef="#ctx0" brushRef="#br0" timeOffset="189919.2414">10889 6846 0,'0'0'16,"0"25"-16,0 0 16,-25-25-16,25 25 15,0-1-15,0 1 16,0-50 15,25 1-31,-25-1 16,0 0-16,25 0 15,0-25-15,0 1 16,-25-1-16,24 1 16,1-1-16,0 25 15,-25 0-15,25 1 16,-25-1-16,25 25 15,-25 25 1,24-1 0,-24 26-16,0-25 15,25 0-15,-25-1 16,25 1-16,-25 0 16,0 0-16,25-25 15,-25-25-15,25 25 16,0-50-16,-1 26 15,1-1-15,0 0 16,-25 0-16,25 0 16,0 50-1,-25 0 1,0 25 0,0-1-16,0 1 15,24-1-15,-24 26 16,0-25-16,0-1 15,0-24-15,0 0 16</inkml:trace>
  <inkml:trace contextRef="#ctx0" brushRef="#br0" timeOffset="191255.9906">12080 6449 0,'-25'-25'0,"0"25"31,0 0-15,1 25-16,-1 0 16,0 25-16,0 24 15,0-24-15,25 24 16,0 0-1,0 1-15,0-1 16,25 1-16,0-26 16,0 1-16,0 0 15,24-26-15,-24 1 16,0 0-16,0-25 16,-1 25-16,1-25 15,-25 25-15</inkml:trace>
  <inkml:trace contextRef="#ctx0" brushRef="#br0" timeOffset="192935.9874">12551 6648 0,'0'0'0,"-25"0"16,1 0-16,-1 0 16,0 24-16,0 1 15,0 0-15,25 0 16,-24 24-16,24 1 16,0 0-16,0-25 15,24 24-15,-24-24 16,25 0-16,0 0 15,25-50 1,-26 25-16,26-25 16,-25-25-16,0 1 15,-1-1-15,1 0 16,-50-24-16,25 0 16,-24 24-16,-1 25 15,-25 0-15,25 25 16,-24 0-16,49 25 15,-25 0-15,25 0 16,0 24-16,25 1 16</inkml:trace>
  <inkml:trace contextRef="#ctx0" brushRef="#br0" timeOffset="193175.8718">12948 6871 0,'0'0'0,"0"-25"0,25 25 16,0 0-16,-1 0 16,1 0-16,0 25 15,-25 0 1,0 24-16,0 1 15,-25 24-15,0-24 16,1 0-16</inkml:trace>
  <inkml:trace contextRef="#ctx0" brushRef="#br0" timeOffset="193623.8268">13345 6697 0,'0'0'0,"0"-25"15,0 1 1,25-1-16,0-25 16,-1 25-16,1 1 15,0-1-15,0 25 16,0 0 0,-25 25-1,-25 24-15,0 1 16,0-1-16,0 26 15,1-26-15,-1 1 16,25 0-16,0-1 16,25-24-16,-1 0 15,1 0-15,25-25 16,-1 0-16,1-25 16,0 25-16,-1-25 15</inkml:trace>
  <inkml:trace contextRef="#ctx0" brushRef="#br0" timeOffset="193839.2654">13940 6871 0,'25'-25'16,"0"25"-16,-25 25 15,0 0 1,-25 0 0,25 24-16,-50 1 15,26-1-15,-1 1 16</inkml:trace>
  <inkml:trace contextRef="#ctx0" brushRef="#br0" timeOffset="194231.7703">14387 6548 0,'0'0'15,"-25"-24"-15,0 48 16,0 1 0,0 0-1,1 25 1,24-26-16,0 26 15,0-25-15,24 0 16,1-1-16,0-24 16,25 25-16,-25-25 15,24 25-15,1-25 16,-25 0-16,-1 0 16</inkml:trace>
  <inkml:trace contextRef="#ctx0" brushRef="#br0" timeOffset="194447.2687">14536 6573 0,'0'25'15,"-25"0"1,25 0-16,0-1 15,0 26-15,0 0 16,0-1-16,0 26 16,0-26-16</inkml:trace>
  <inkml:trace contextRef="#ctx0" brushRef="#br0" timeOffset="194671.2543">14982 6821 0,'0'0'0,"0"25"15,-25 25 1,25-25-16,-25 24 15,25 1-15,-24-25 16</inkml:trace>
  <inkml:trace contextRef="#ctx0" brushRef="#br0" timeOffset="195167.8746">15429 6424 0,'0'0'0,"0"-24"15,0 48 16,-25 1-31,0 25 16,25-1-16,-25 1 16,25 24-16,-25 1 15,25-1-15,0-24 16,0 0-16,25-1 16,-25 1-16,0-25 15,25-25-15,0 24 16,-25-48-16,25-1 15,-25 0-15,24-25 16,-24 26-16,0-26 16,-24 25-16,-1-25 15,0 26-15,0 24 16,0 0-16,0 24 16,1 1-16,-1 0 15,25 0-15,0 0 16,25 0-1,-1-1-15,1-24 16</inkml:trace>
  <inkml:trace contextRef="#ctx0" brushRef="#br0" timeOffset="195447.9273">15801 6300 0,'0'0'0,"24"0"16,26 0-16,0 0 16,-1 25-16,1 25 15,-25-1-15,24 1 16,-24 24-16,-25 26 15,0-1-15,-25 0 16,0 0-16,-24 1 16,24-1-1</inkml:trace>
  <inkml:trace contextRef="#ctx0" brushRef="#br0" timeOffset="199775.9182">5978 6945 0,'0'0'0,"-25"0"78,50-24-63,0 24 17,-25 24-17,25-24 1,-25 50-16,0-25 16,-25 24-16,25 1 15,-25 0-15,0 24 16,-24-24-16</inkml:trace>
  <inkml:trace contextRef="#ctx0" brushRef="#br0" timeOffset="201823.8967">2877 8508 0,'0'0'0,"25"0"78,-25 25-62,25-25-1,0-25 16,-25 0-15,25 0-16,-25 1 16,0-1-16,0 0 15,0-25-15,-25 50 16,0-24-16,0 24 16,-24 24-16,-1 26 15,-24 0-15,-1-1 16,25 1-16,1 24 15,-1-24 1,25 24-16,50-49 16,0 0-16,0-25 15</inkml:trace>
  <inkml:trace contextRef="#ctx0" brushRef="#br0" timeOffset="202047.8973">3026 8310 0,'0'0'0,"-25"-75"16,1 1-16,-1-1 16,-25 26-16,1 24 15,-1 0-15,25 0 16,-24 25-16,24 25 16,25 0-1,25 0-15,-1 0 16,26-1-16,0 1 15,49 0-15,-25 0 16</inkml:trace>
  <inkml:trace contextRef="#ctx0" brushRef="#br0" timeOffset="202800.2928">3448 8285 0,'0'0'0,"0"-25"15,25 0-15,-25 0 16,24 1-16,-48 24 31,-1 24-15,0 26-16,-25-25 15,1 49-15,24-24 16,-25-1-16,26 1 16,-1 0-1,0-26-15,25 1 16,-25 0-16,25 0 15,25-50 17,0 25-1,0 0 0,-1 0 0,1 0-15,-25 25-16,25-25 16,0-25-16,0 25 15,-1 0-15,1-25 16,0 0-16,0-24 16,0-1-16,-1 1 15,-24-1-15,0 0 16,-24-24-16,-1 24 15,0 26-15,0-26 16,25 25-16,-25 25 16,1-25-16,48 25 47,1 0-32,0 0-15,0 0 16,0 0-16,-1 0 15,1 25 1</inkml:trace>
  <inkml:trace contextRef="#ctx0" brushRef="#br0" timeOffset="202999.6854">3597 8136 0,'0'0'0,"24"0"16,1 25-16,0-25 15,0 25-15,0-25 16,0 0-16,-1 24 15,1-24-15,25 0 16,-25 0-16,-1 0 16,1 0-16,0 0 15,-25-24-15,0 48 16</inkml:trace>
  <inkml:trace contextRef="#ctx0" brushRef="#br0" timeOffset="227463.8714">4663 8806 0,'25'24'32,"-25"1"-17,0 0-15,0 0 31,0 0-15,25-25-16,-50 0 63,25-25-63,-25 25 15,25-25-15,-25-25 16,25 26-16,0-26 15,-24 0-15,24 1 16,-25-26-16,25 26 16,0-26-16,0 26 15,25-1-15,-25 1 16,0-1-16,24 0 16,-24 26-16,0-1 15,25 0-15,-25 0 16,25 25-16,0 0 15,0 25 1,-1 0-16,-24 0 16,0 24-16,0 1 15,0 24-15</inkml:trace>
  <inkml:trace contextRef="#ctx0" brushRef="#br0" timeOffset="227639.7078">4415 8731 0,'0'0'0,"25"-25"0,0 1 15,0-1 1,-1 0-16,26 25 16,-25 0-16,0-25 15,24 25-15,-24 0 16</inkml:trace>
  <inkml:trace contextRef="#ctx0" brushRef="#br0" timeOffset="228023.9449">5110 8508 0,'0'0'0,"0"-25"16,-25 0-1,25 1 1,-25 24-16,0 0 15,1 24 1,-1 1-16,0 25 16,25-1-16,-25 1 15,25 0-15,0-1 16,0 1-16,25-1 16,0-24-16,-25 25 15,25-25-15,-1-1 16,1-24-16</inkml:trace>
  <inkml:trace contextRef="#ctx0" brushRef="#br0" timeOffset="228479.2395">5333 8880 0,'-25'0'15,"50"0"17,-25-25-32,0 0 15,25 1-15,0-1 16,-25 0-16,24-25 15,1 1-15,0 24 16,-25-25-16,25 1 16,0 24-16,-1-25 15,-24 26-15,25 24 16,-25-25-16,25 25 16,-25 25-1,25-1-15,-25 1 16,25 0-16,-25 25 15,24-1-15,-24 1 16,25-1-16,-25 1 16,0 0-16,25-26 15,-25 26-15,0-25 32</inkml:trace>
  <inkml:trace contextRef="#ctx0" brushRef="#br0" timeOffset="228703.8697">5407 8756 0,'25'0'15,"0"-25"-15,0 25 16,0 0-16,-1-25 16,1 25-16,25 0 15</inkml:trace>
  <inkml:trace contextRef="#ctx0" brushRef="#br0" timeOffset="229047.6847">5904 8806 0,'0'0'0,"24"0"16,-24 24-16,0 1 31,-24-25-31,24 25 15,-25 25-15,25-26 16</inkml:trace>
  <inkml:trace contextRef="#ctx0" brushRef="#br0" timeOffset="229479.7748">6226 8533 0,'0'0'0,"-25"0"0,25-25 15,0 50 1,25 0-1,-25-1 1,0 26-16,0-25 16,25 24-16,-50 1 15,25-25-15,0 24 16,-25-24 0</inkml:trace>
  <inkml:trace contextRef="#ctx0" brushRef="#br0" timeOffset="229895.9559">6226 8682 0,'0'0'0,"0"-25"15,0-25-15,25 1 16,0-1-16,24 25 16,-24 0-16,0 1 15,0-1-15,-1 25 16,1 25-16,-25-1 15,0 1-15,-25 0 16,25 25-16,-24-26 16,-1 26-16,25-25 15,0 0 1,25-25 0,-25-25-16,24 25 15,1 0-15,0 0 16,0 0-16,0 25 15,-1-1 1,-48 26-16,24-25 16,-25 0-1,0 24-15,0-24 16,-24 25-16,24-26 16,-25-24-16,1 25 15,-1-25-15,25-25 16,-24 25-16</inkml:trace>
  <inkml:trace contextRef="#ctx0" brushRef="#br0" timeOffset="230335.3141">6722 8830 0,'25'25'0,"-25"0"31,0 0-31,-25-25 16,25 25-16,-25-1 15,25 1-15</inkml:trace>
  <inkml:trace contextRef="#ctx0" brushRef="#br0" timeOffset="230911.8702">7243 8508 0,'0'0'0,"0"25"15,25-25 1,-25 25-16,0-1 15,25-24 1,-25 25-16,24-25 31,-24-25-15,25 1-16,-25-1 16,-25 25-16,25-25 15,-24 0-15,-1 25 16,0 0-16,0 0 15,-24 25-15,24 0 16,-25 0-16,25 24 16,1 1-16,24-1 15,-25 1 1,50-25-16,-1 24 16,1-24-16,0 0 15,0 0-15,24 0 16,-24-25-16,25 0 15,-1 0-15</inkml:trace>
  <inkml:trace contextRef="#ctx0" brushRef="#br0" timeOffset="231183.2407">7590 8434 0,'0'0'0,"25"-25"16,0 25-16,24 0 16,1 0-16,0 25 15,-1-25-15,26 49 16,-26-24-16,-24 25 16,0 24-16,0-24 15,-50 24-15,25 0 16,-50 1-1,1-1-15,-1 1 16,0-26-16,-24 1 16</inkml:trace>
  <inkml:trace contextRef="#ctx0" brushRef="#br0" timeOffset="231375.3203">8558 8806 0,'0'0'0,"-25"0"15</inkml:trace>
  <inkml:trace contextRef="#ctx0" brushRef="#br0" timeOffset="231831.6644">8830 8830 0,'0'-24'0,"-24"24"16,24-25-1,24 25 32,1-25-47,0 25 16,0 0-16,24 0 15,1-25-15,-25 25 16,25 0 0,-26 0-16,1 0 15,0 0-15</inkml:trace>
  <inkml:trace contextRef="#ctx0" brushRef="#br0" timeOffset="232015.8696">8855 8632 0,'0'0'0,"-25"0"0,25-25 15,25 25-15,25 0 16,-25 0 0,24-25-16,26 25 15,-26 0-15,1 0 16</inkml:trace>
  <inkml:trace contextRef="#ctx0" brushRef="#br0" timeOffset="237151.2316">11633 10269 0,'0'0'0,"0"-25"15,-24 25 1,24-24 0,-25 48-1,0-24 1,0 25-16,25 25 15,-25-1-15,25 1 16,-24 0-16,24-1 16,24 1-16,-24-25 15,25 24-15,0-49 16,0 25-16,0-25 16,-1-25-16,1 0 15,0 1-15,0-26 16,-25 0-16,0 1 15,0-26-15,0 26 16,-25-1-16,0 1 16,0 24-16,1 0 15,-1 50-15,-25-25 16,25 49-16,25-24 16,0 25-16,0-1 15,25-24 1,0 25-16,25-25 15</inkml:trace>
  <inkml:trace contextRef="#ctx0" brushRef="#br0" timeOffset="237647.881">12055 10269 0,'0'-25'15,"-25"25"-15,25-24 16,-25-1 0,1 25-1,-1 25 1,0-1-16,0 1 15,25 25-15,-25-1 16,25 1-16,0 0 16,25-1-16,-25 1 15,25-25 1,0-1-16,0-24 16,-1 25-16,1-50 15,0 1-15,0-1 16,-25-25-16,25 1 15,-50-1-15,25 0 16,-25 1-16,0 24 16,0 0-16,1 0 15,-1 25-15,0 25 16,0 0-16,0 0 16,25 24-16,0-24 15,25 25-15,0-25 16,0 24-16</inkml:trace>
  <inkml:trace contextRef="#ctx0" brushRef="#br0" timeOffset="238055.6992">12353 10244 0,'0'0'0,"0"-24"15,0 48 1,-25-24 0,25 25-16,-25 25 15,25-25-15,-25 24 16,25 1-16,25-1 15,-25-24-15,0 25 16,25-25-16,0-25 16,0-25-1,-1 0-15,1 0 16,0-24-16,0-1 16,-25 0-16,0 1 15,0-1-15,0 25 16,0 1-16,-25-1 15,0 50-15,0-25 16,1 24-16</inkml:trace>
  <inkml:trace contextRef="#ctx0" brushRef="#br0" timeOffset="245079.6809">10567 8409 0,'0'-25'47,"-25"25"-47,50 0 15,-50 0 17,25-25-1,-25 25 16,0 0-16,25 25-15,-24-25-1,-1 0 1,25 25-16,-25-25 15,25 25-15,-25-25 16,25 24-16,-25 1 16,25 0-1,0 0-15,-24-25 16,24 25-16,0-1 16,0 1-16,-25 0 15,25 0-15,25 0 16,-25-1-1,0 1-15,0 0 16,24 0 0,-24 0-1,25-1 1,-25 1 0,25-25-16,-25 25 15,25-25 1,0 0-1,-25 25-15,24-25 16,1 0 0,0 0-1,-25 25 1,25-25-16,0 0 31</inkml:trace>
  <inkml:trace contextRef="#ctx0" brushRef="#br0" timeOffset="247991.6664">10914 8806 0,'0'0'0,"25"-25"47,-25 0-32,25 0 1,-25-24 0,24 24-16,1-50 15,-25 26-15,25 24 16,0-25-16,0 1 16,-25 24-16,24 0 15,1 25 1,0 25-1,-25 0-15,25 0 16,-25 24-16,25 1 16,-25-1-16,25 1 15,-1 0-15,-24-1 16,25-24-16,-25 0 16,0 0-16</inkml:trace>
  <inkml:trace contextRef="#ctx0" brushRef="#br0" timeOffset="248192.2471">10988 8657 0,'25'0'16,"-25"-25"-16,50 25 15,-25 0-15,24-25 16,-24 25-16,25 0 16,-1-25-16</inkml:trace>
  <inkml:trace contextRef="#ctx0" brushRef="#br0" timeOffset="248471.6615">11683 8607 0,'0'0'0,"25"-25"31,0 25-15,24 0-16,1 0 16,-25 0-16,24 0 15,1 0-15,-25 0 16</inkml:trace>
  <inkml:trace contextRef="#ctx0" brushRef="#br0" timeOffset="248775.9413">11782 8483 0,'0'25'31,"0"0"-15,0 0-16,25 24 16,-25 1-16,0-1 15,0 1-15,25 24 16,-25-49-16</inkml:trace>
  <inkml:trace contextRef="#ctx0" brushRef="#br0" timeOffset="249287.7265">12378 8458 0,'0'0'0,"0"-24"15,0 48 1,0 1 0,0 25-16,0-1 15,0 1-15,0 0 16,0-1-16,-25 1 15,25-25-15</inkml:trace>
  <inkml:trace contextRef="#ctx0" brushRef="#br0" timeOffset="249671.7115">12427 8582 0,'0'0'0,"0"-49"15,25 24-15,0 0 16,0 0-16,-1 1 15,1-1-15,0 25 16,0 0-16,0 0 16,-1 25-16,-24-1 15,0 1-15,0 25 16,0-25-16,0-1 16,25 1-1,0-25 1,0 0-1,0 0-15,-1 0 16,1 0-16,0 0 16,0 25-1,-25 0 1,-25 24-16,0-24 16,0 25-16,-24-25 15,24-1-15,-25 26 16,1-50-16,24 25 15,0-25-15,-24 0 16</inkml:trace>
  <inkml:trace contextRef="#ctx0" brushRef="#br0" timeOffset="250271.2432">13072 8682 0,'0'-25'16,"25"25"-1,0 0-15,24-25 16,-24 25-16,25 0 16,-1 0-16,-24 0 15,25 0-15,-25 0 16,-1 0-16</inkml:trace>
  <inkml:trace contextRef="#ctx0" brushRef="#br0" timeOffset="250527.2121">13271 8508 0,'-25'0'0,"25"25"31,-25-25-31,25 25 16,0 24 0,0-24-16,0 25 15,25-1-15,-25 1 16,0-1-16,25 1 15</inkml:trace>
  <inkml:trace contextRef="#ctx0" brushRef="#br0" timeOffset="250967.8494">13891 8483 0,'0'-25'0,"-25"25"15,0 0 1,0 0-16,0 25 16,-24 0-16,24 25 15,0-1-15,25 1 16,0-1-16,0 1 15,25 0-15,0-1 16,0 1-16,24-25 16,-24-1-16,0-24 15,24 0-15,-24 0 16</inkml:trace>
  <inkml:trace contextRef="#ctx0" brushRef="#br0" timeOffset="251271.9144">14139 8334 0,'24'0'15,"1"0"-15,0 0 16,0 25-16,0 0 15,-1 0 1,1 24-16,0 1 16,-25 24-16,0-24 15,0 24-15,-25 1 16,0-26-16,25 26 16,-49-26-16,24 1 15,0 0-15,0-25 16,1-1-16</inkml:trace>
  <inkml:trace contextRef="#ctx0" brushRef="#br0" timeOffset="262391.616">14932 8359 0,'0'-25'235,"-24"25"-235,-1 0 47,0 25-47,-25-25 15,26 25 1,-1 0-1,0 24-15,-25-24 16,26 25-16,-1-25 16,25 24-16,-25 1 15,25-1-15,0-24 16,0 25-16,0-25 16,0 24-16,25-24 15,-25 0-15,25 0 16,-1-1-16,-24 1 15,25-25-15,-25 25 16,25-25-16,0 25 16,0-25-1,-25 25-15,24-25 16</inkml:trace>
  <inkml:trace contextRef="#ctx0" brushRef="#br0" timeOffset="264183.8091">15949 9897 0,'0'0'0,"-24"0"16,-1 25-16,0 0 15,25-1-15,-25 1 16,25 0-16,25 25 16,-25-25-16,25 24 15,0-24-15,-1 0 16,1-25-16,0 0 15,0 0-15,0-25 16,-1 0-16,1 0 16,-25-24-16,25-1 15,-50 0-15,25 26 16,-25-26-16,1 25 16,-26 0-16,25 50 15,0-25-15,-24 25 16,24 0-1,25 24-15,0 1 16,0-25-16,25 0 16</inkml:trace>
  <inkml:trace contextRef="#ctx0" brushRef="#br0" timeOffset="264415.8374">16371 9872 0,'0'0'0,"-25"25"16,25 0 0,0 0-16,-25 24 15,25-24-15,25 25 16,-25-1-16,0 1 15,0 0-15</inkml:trace>
  <inkml:trace contextRef="#ctx0" brushRef="#br0" timeOffset="264799.3094">16594 9971 0,'0'0'0,"0"-24"16,0 48 15,-24 26-15,24-25-16,0 0 15,0 24-15,0-24 16,24 25-16,-24-25 15,0-1-15,25-24 16,0 0-16,0 0 16,0-24-16,-1-1 15,1-25-15,0 1 16,0-1-16,-25 0 16,25 1-16,-50 24 15,25 0-15,-25 0 16,0 25-1,0 0-15,1 25 16</inkml:trace>
  <inkml:trace contextRef="#ctx0" brushRef="#br0" timeOffset="265935.8538">15032 8756 0,'0'0'0,"0"25"0,0 0 16,0-1-16,0 1 16,0 0-16,0 0 15,24-50 1,-24 0 0,25 0-16,-25-24 15,25-1-15,0 1 16,0-26-16,-25 26 15,24-26-15,1 26 16,-25 24 0,25 0-16,-25 0 15,25 0-15,0 25 16,-25 25 0,24 25-16,1-1 15,-25 1-15,25 0 16,-25 24-16,25 0 15,-25-24-15,0 0 16,0-1-16,0-24 16</inkml:trace>
  <inkml:trace contextRef="#ctx0" brushRef="#br0" timeOffset="266144.2028">15081 8731 0,'25'-25'15,"0"25"1,0-24-16,24-1 16,1 0-16,-1 25 15,1-25-15,0 25 16</inkml:trace>
  <inkml:trace contextRef="#ctx0" brushRef="#br0" timeOffset="266415.8326">15850 8582 0,'25'0'0,"0"0"16,0 0-16,-1 0 15,26 0-15,-25 25 16,24-25-16,-24 25 15,25-25-15</inkml:trace>
  <inkml:trace contextRef="#ctx0" brushRef="#br0" timeOffset="266687.8433">15974 8483 0,'0'0'0,"-25"-25"16,1 50 0,24 0-1,-25 0-15,25 0 16,0 24-16,0 1 15,0-1-15,25 26 16,-25-26-16,0 1 16</inkml:trace>
  <inkml:trace contextRef="#ctx0" brushRef="#br0" timeOffset="267287.764">16396 8483 0,'0'0'0,"0"-25"15,0 50 32,-25 25-31,25-25-16,0 24 16,-25-24-16,25 25 15,0-1-15,0-24 16,-25 0-16,25 0 15</inkml:trace>
  <inkml:trace contextRef="#ctx0" brushRef="#br0" timeOffset="267663.851">16371 8582 0,'0'0'16,"25"-49"-16,-25 24 0,25 0 15,0 0-15,-1 1 16,1-1-16,0 25 15,0 0-15,0 0 16,-25 25-16,0-1 16,0 1-16,-25 25 15,0-1 1,0-24-16,25 25 0,-25-25 16,1-1-1,48-24 16,1 0-31,0 0 16,0 0-16,0 0 16,-1 25-16,1 0 15,-50 0 1,1 0-16,-1-1 16,-25 26-16,25-25 15,-24 0-15,-1-1 16,25-24-16,0 0 15,1 0-15</inkml:trace>
  <inkml:trace contextRef="#ctx0" brushRef="#br0" timeOffset="267959.7189">16892 8706 0,'0'0'0,"0"-24"0,25 24 15,0 0-15,-1 0 16,1 0-16,0 0 15,25 0-15,-26 0 16,1 0-16,25 0 16,-25 24-16,-1-24 15</inkml:trace>
  <inkml:trace contextRef="#ctx0" brushRef="#br0" timeOffset="268207.2027">17140 8558 0,'-25'0'0,"25"24"31,0 1-16,0 0-15,0 25 16,0-26-16,0 26 16,0 0-16,0-1 15,0-24-15</inkml:trace>
  <inkml:trace contextRef="#ctx0" brushRef="#br0" timeOffset="268615.9472">17636 8607 0,'0'0'0,"25"-25"32,-25 1-17,0-1-15,25 25 16,-25-25-16,-25 25 16,0 0-1,0 25 1,1 0-16,-1 24 15,0 1-15,0-1 16,50 1-16,-25 0 16,25-26-16,24 26 15,-24-25-15,25-25 16,-25 0-16,24-25 16,-24 0-16</inkml:trace>
  <inkml:trace contextRef="#ctx0" brushRef="#br0" timeOffset="269455.7262">15677 8558 0,'-25'0'16,"25"24"-1,-25-48 1,50 24 31,-25 24-47,25-24 15,-1 0-15,26 0 16,0 0-16,-1 25 16,1-25-16,24 0 15</inkml:trace>
  <inkml:trace contextRef="#ctx0" brushRef="#br0" timeOffset="270591.4018">17909 8334 0,'-25'-24'0,"0"-1"31,50 25-15,0 0 0,0 25-16,0-1 15,24 1 1,1 25-16,-1-1 16,1 1-16,-25 24 15,0 1-15,-25-1 16,0 1-16,-25-26 15,-25 26-15,25-26 16,1 1-16,-26 0 16,25-26-16,25 1 15,-25-25-15</inkml:trace>
  <inkml:trace contextRef="#ctx0" brushRef="#br0" timeOffset="291887.8414">16346 8235 0,'0'25'47,"0"-50"141,25 25-157,0 0-15,0 0 30,-25-25-14,25 50-32,-1-25 47,1 0 31,0 0-31,0 0 62,0 0 63,-1 0-110</inkml:trace>
  <inkml:trace contextRef="#ctx0" brushRef="#br0" timeOffset="295767.6404">11881 11460 0,'0'0'0,"-24"0"16,24-25-1,-25 25 32,25 25-47,-25-25 16,25 25-16,0 24 16,-25-24-16,25 0 15,25 0-15,-25-1 16,25 1-16,-25 0 15,25-25-15,-1 0 16,1-25-16,0 25 16,0-25-16,0-24 15,-25 24-15,24-25 16,-24 26-16,0-1 16,-24 0-16,-1 25 15,0 0-15,0 0 16</inkml:trace>
  <inkml:trace contextRef="#ctx0" brushRef="#br0" timeOffset="296079.7828">11435 11385 0,'0'0'0,"-50"25"0,26 0 15,-1 25-15,0-1 16,0 26-16,25-26 15,0 26-15,0-26 16,25 26-16,25-51 16,-1 26-16,26-25 15</inkml:trace>
  <inkml:trace contextRef="#ctx0" brushRef="#br0" timeOffset="296367.186">12353 11410 0,'0'0'0,"25"-25"15,-1 50-15,26-25 16,-25 0-16,24 25 15,-24 0-15,25 24 16,-1-24-16,-24 25 16,-25 24-16,0-24 15,-25 24-15,1 1 16,-1-1-16,-25 0 16,1-24-16</inkml:trace>
  <inkml:trace contextRef="#ctx0" brushRef="#br0" timeOffset="297207.1507">16148 11088 0,'0'0'0,"-25"0"15,0 0 1,50 0-1,0-25-15,0 25 16,-1 0-16,26 0 16,-25 0-16,0 0 15,-1 25-15,-24-1 16,0 1-16,-24 25 16,-1 0-16,0-26 15,25 26-15,-25 0 16,25-26-1,0 1-15,0 0 16,25-25-16,25 0 16,-1 0-16,1-25 15,0 0-15</inkml:trace>
  <inkml:trace contextRef="#ctx0" brushRef="#br0" timeOffset="297599.1675">15850 10964 0,'0'0'0,"-25"0"0,-24 0 15,24 24-15,0 26 16,-24 0-16,24-1 15,25 26-15,-25-26 16,50 26-16,-25-1 16,49-24-16,1-1 15,0 1-15,-1-25 16,26 0-16</inkml:trace>
  <inkml:trace contextRef="#ctx0" brushRef="#br0" timeOffset="297863.6498">16594 11038 0,'0'0'15,"25"0"-15,0-25 0,25 50 16,-1-25-16,1 25 15,-25 24-15,-1 1 16,1 0 0,-25 24-16,-25 1 15,1-1-15,-1 25 16,-25-24-16,1-1 16,24 0-16</inkml:trace>
  <inkml:trace contextRef="#ctx0" brushRef="#br0" timeOffset="300999.6138">18827 8334 0,'0'0'0,"-25"0"16,25-24-1,-25 24 32,0 0-15,1 0-32,-1 0 15,0 0 1,0 24-16,0 1 15,1 0 1,24 0-16,-25 0 16,25 24-1,0 1-15,-25 24 16,50-24-16,-25-1 16,0 26-16,0-26 15,25-24-15,-25 25 16,0-1-16,24-24 15,-24 0-15,25 0 16,0-25-16,-25 25 16,25-25-16,0 0 15,-1 0 1,1 0 0,-50 0-1</inkml:trace>
  <inkml:trace contextRef="#ctx0" brushRef="#br0" timeOffset="301751.7951">19199 8806 0,'-25'24'16,"50"-48"15,0-1-15,-1-25-16,1 1 15,0-1-15,0 0 16,0 1-16,-1-1 16,-24 1-16,25-1 15,0 25-15,-25 0 16,25 25-16,0 0 15,-25 25 1,24 0-16,-24 0 16,25 24-16,0 1 15,-25 0-15,25-1 16,-25 1-16,0-1 16,0-24-16,0 25 15</inkml:trace>
  <inkml:trace contextRef="#ctx0" brushRef="#br0" timeOffset="301951.1649">19273 8682 0,'0'0'0,"25"-25"16,0 25-1,0-25-15,-1 25 16,26 0-16,0 0 16,-1-25-16,1 50 15</inkml:trace>
  <inkml:trace contextRef="#ctx0" brushRef="#br0" timeOffset="302223.6118">20017 8582 0,'25'-24'15,"0"24"1,25 0-16,-26 0 16,26 24-16,0-24 15,-26 0-15,26 0 16,-25 0-16</inkml:trace>
  <inkml:trace contextRef="#ctx0" brushRef="#br0" timeOffset="302512.1652">20241 8434 0,'0'-25'0,"-25"50"47,25-1-47,-25 1 15,0 25-15,0-1 16,25 1-16,0 0 16,0-1-1,0 1-15,0-1 16</inkml:trace>
  <inkml:trace contextRef="#ctx0" brushRef="#br0" timeOffset="302815.1937">20737 8458 0,'0'0'0,"25"-24"16,-25 48-1,0 1-15,-25 0 16,25 25-16,0-1 15,0 1-15,-25-1 16,25 1-16,-25 0 16</inkml:trace>
  <inkml:trace contextRef="#ctx0" brushRef="#br0" timeOffset="303263.7489">20762 8533 0,'0'0'0,"24"-25"15,-24 0-15,0 0 16,25 1-16,25-1 16,-25 0-16,-1 25 15,1-25-15,0 50 16,0-25-16,-25 25 15,0 24-15,-25-24 16,0 25-16,-24 24 16,24-49-16,0 25 15,0-26-15,25 1 16,25-25 0,0 0-1,0-25-15,-1 25 16,26 0-1,-25-24-15,0 48 16,-1-24-16,-24 25 16,0 0-16,0 25 15,-24-26-15,-26 1 16,25 25-16,-24-25 16,-1-1-16,0 1 15,26-25-15,-1 0 16</inkml:trace>
  <inkml:trace contextRef="#ctx0" brushRef="#br0" timeOffset="303528.3287">21431 8632 0,'25'0'16,"25"0"-1,-26 0-15,1 0 16,25 0-16,-1 25 16,1-25-1,-25 0-15,25 0 16,-26 0-16,1 25 15</inkml:trace>
  <inkml:trace contextRef="#ctx0" brushRef="#br0" timeOffset="303791.8065">21704 8508 0,'-25'25'31,"25"24"-15,0-24-16,0 25 15,0-1-15,0-24 16,25 25-16,-25-1 15,0 1-15</inkml:trace>
  <inkml:trace contextRef="#ctx0" brushRef="#br0" timeOffset="304240.1574">22324 8632 0,'25'0'31,"-25"-25"-31,25 0 16,-25 1-1,25 24-15,-25-25 16,-25 0 0,0 50-16,0 0 15,-24-1 1,-1 26-16,0 0 15,26-1-15,-1 26 16,25-26-16,0 1 16,25-1-16,-1-24 15,26 0-15,-25-25 16,24 0-16,1-25 16,-25 0-16</inkml:trace>
  <inkml:trace contextRef="#ctx0" brushRef="#br0" timeOffset="304503.8752">22746 8384 0,'25'0'16,"0"0"-16,-1 0 15,1 25-15,0 24 16,-25 1-16,25 0 16,-25 24-16,-25 0 15,25 1-15,-25 24 16,-24-49-16,24 24 16,0-24-1,0-25-15</inkml:trace>
  <inkml:trace contextRef="#ctx0" brushRef="#br0" timeOffset="307647.1863">19769 9872 0,'0'0'0,"-24"0"15,24-25-15,-25 25 47,0 0-15,0 0-17,25 25-15,-25 0 16,25 0-16,-24 0 15,24 24-15,0-24 16,-25 25-16,50-25 16,-25 24-16,0-24 15,24-25-15,-24 25 16,25 0-16,0-25 16,0-25-1,0 25-15,24-25 16,-24-25-16,0 26 15,0-26-15,-1 0 16,1 1-16,-25-1 16,0 0-16,0 26 15,-25-1-15,1 0 16,-1 25 0,0 25-16,0 0 15,0-25-15,25 24 16,0 26-16</inkml:trace>
  <inkml:trace contextRef="#ctx0" brushRef="#br0" timeOffset="313543.6152">19422 9823 0,'0'0'0,"0"-25"15,0 0 1,0 75 47,0-26-63,0 26 15,0-25-15,0 49 16,0-24-16,0 0 15,25 24-15,0-24 16</inkml:trace>
  <inkml:trace contextRef="#ctx0" brushRef="#br0" timeOffset="314271.7866">20216 9897 0,'0'-25'47,"0"0"-16,-25 25-31,25-24 15,-25 24 1,25 24-16,-25 1 16,1 0-16,24 25 15,-25-1-15,25 1 16,0 0-16,25-26 16,-25 26-16,24-50 15,26 25-15,-25-25 16,24-25-1,1 0-15,-25-24 16,0 24-16,-1-25 16,1 0-16,-25 1 15,0 24-15,0 0 16,-25 0-16,1 25 16,-1 0-16,0 0 15,0 25-15,0 0 16,1 0-16</inkml:trace>
  <inkml:trace contextRef="#ctx0" brushRef="#br0" timeOffset="318062.9792">19298 8111 0,'-25'0'16,"0"0"62,50 0-47,0 0-15,0 0 0,0 0-16,-1 25 15,1-25 1,0 0-16,0 0 16,0 0-1,-1 0 1,1 0-1,0 0 32,0 0 0,-25 25-31</inkml:trace>
  <inkml:trace contextRef="#ctx0" brushRef="#br0" timeOffset="323535.1227">23564 8434 0,'0'0'0,"0"-25"16,-24 0 78,-1 25-63,0 0 0,0 25-15,0-25-1,1 0 1,-1 25-16,0-1 16,0 1-1,0 0-15,1 0 16,-1 0-16,25-1 16,-25 26-16,25 0 15,0-26-15,25 26 16,-25-25-16,25 24 15,-1-24-15,1 0 16,0 25-16,0-26 16,0 1-16,-1 0 15,1 0 1,0-25 0,0 25-16,0 0 15,-1-25 1,1 0-1</inkml:trace>
  <inkml:trace contextRef="#ctx0" brushRef="#br0" timeOffset="324143.4643">23912 8954 0,'0'0'0,"-25"0"16,25 25-16,25-25 47,-25-25-47,25 1 15,-25-1-15,24 0 16,1-25-16,0-24 16,0 24-16,0-24 15,-1 24-15,1 1 16,0-1-16,-25 25 15,25 1-15,0 24 16,-1 24 0,1 1-1,0 25-15,0-1 16,0 1-16,-1 24 16,1-24-16,-25-25 15,0 24-15,0-24 16</inkml:trace>
  <inkml:trace contextRef="#ctx0" brushRef="#br0" timeOffset="324351.1732">24085 8781 0,'-24'0'0,"48"0"16,1-25 0,25 25-16,-1 0 15,26-25-15,-26 25 16,26-25-16</inkml:trace>
  <inkml:trace contextRef="#ctx0" brushRef="#br0" timeOffset="326016.1714">24730 8682 0,'0'0'0,"-25"-25"0,1 25 16,48 0 0,26 0-1,-25 0 1,24 0-16,1 0 16,0 0-16,-1 0 15,1 0-15,-25 25 16</inkml:trace>
  <inkml:trace contextRef="#ctx0" brushRef="#br0" timeOffset="326263.4751">24904 8558 0,'0'0'0,"-25"0"16,0 0-1,25 24-15,0 1 16,0 0-16,0 25 16,0-1-16,0-24 15,25 25-15,-25-1 16</inkml:trace>
  <inkml:trace contextRef="#ctx0" brushRef="#br0" timeOffset="326512.1729">25375 8483 0,'0'0'16,"25"-25"-16,-25 50 31,0 0-31,0 25 16,0-1 0,0 1-16,-25-1 15,25-24-15,0 25 16</inkml:trace>
  <inkml:trace contextRef="#ctx0" brushRef="#br0" timeOffset="326919.8712">25450 8558 0,'0'0'0,"0"-25"15,0 0-15,0 0 16,24-24-16,1 49 15,0-25-15,25 0 16,-26 25-16,1 25 16,0-25-16,-25 49 15,0-24-15,-25 25 16,0-1-16,-24-24 16,24 0-16,25 0 15,-25 0-15,50-25 16,0 0-1,0 0-15,-1 0 16,1 0-16,0 24 16,-25 1-1,-25 0 1,25 25-16,-49-26 16,24 26-16,-25-25 15,25 24-15,-24-24 16,-1-25-16,1 25 15,-1-25-15,25 0 16</inkml:trace>
  <inkml:trace contextRef="#ctx0" brushRef="#br0" timeOffset="327279.1433">26020 8706 0,'75'0'16,"-51"-24"-1,1 24-15,25 0 16,-1 0-16,1 0 16,-25 0-16,24 0 15,-24 24-15,25-24 16,-25 0-1</inkml:trace>
  <inkml:trace contextRef="#ctx0" brushRef="#br0" timeOffset="327519.1662">26243 8582 0,'0'0'0,"-24"0"16,24 25-1,-25 0-15,25 0 16,0 0 0,0 24-16,0 1 15,0-25-15,0 24 16,25 1-16</inkml:trace>
  <inkml:trace contextRef="#ctx0" brushRef="#br0" timeOffset="327920.7699">26938 8657 0,'0'-25'0,"25"25"16,-25-25-16,0 0 15,24 25-15,-24-24 16,-24 24-16,-1 24 15,0 1 1,-25 0 0,1 25-16,24-26 15,0 26-15,0 0 16,25-1-16,0 1 16,25-25-16,0 24 15,0-24-15,0-25 16,24 0-16,-24 0 15,25-25-15,-26 25 16</inkml:trace>
  <inkml:trace contextRef="#ctx0" brushRef="#br0" timeOffset="328151.7759">27360 8483 0,'0'0'0,"49"-25"15,-24 25-15,0 25 16,24 0-16,-24 0 16,-25 24-16,0 1 15,0 24-15,-49-24 16,24 24-16,-25 1 16,1-1-16,24-24 15,-25 0-15,1-1 16,-1-24-16</inkml:trace>
  <inkml:trace contextRef="#ctx0" brushRef="#br0" timeOffset="330095.7718">25003 9748 0,'0'0'0,"0"-25"0,0 1 15,0-1 1,0 50-1,0 24 1,-25 1-16,25-1 16,-24 26-16,24-1 15,0 1-15,0-1 16</inkml:trace>
  <inkml:trace contextRef="#ctx0" brushRef="#br0" timeOffset="330543.7817">25251 9748 0,'0'0'0,"0"-25"0,25 1 15,0 24 1,-25 24 0,-25 26-1,25 0-15,-25-1 0,25 26 16,-25-26-1,25 26-15,0-1 16</inkml:trace>
  <inkml:trace contextRef="#ctx0" brushRef="#br0" timeOffset="331375.7709">25747 9823 0,'0'-25'0,"0"0"15,-25 25 1,25-25-1,-24 25 1,-1 25-16,0-25 16,0 25-16,0 24 15,-24-24-15,49 25 16,-25-1-16,25 1 16,25 0-16,0-1 15,-1-24-15,26-25 16,0 0-16,-26-25 15,26 1-15,-25-1 16,0-25-16,-1 0 16,-24 1-16,0-1 15,-24 1-15,24 24 16,-25 25-16,0 0 16,-25 25-16,26-1 15</inkml:trace>
  <inkml:trace contextRef="#ctx0" brushRef="#br0" timeOffset="333367.5822">23937 8136 0,'0'0'0,"-25"0"0,0 0 16,0 0-1,0 25-15,50-25 47,0 0-31,0 0-16,24 0 15,1 0-15,-25 0 16,49 0-16,-24 0 16,24 0-16</inkml:trace>
  <inkml:trace contextRef="#ctx0" brushRef="#br0" timeOffset="333895.8213">25102 8161 0,'0'0'16,"25"0"-1,0 0 1,25-25-16,-1 25 16,26 0-16,-1 0 15,0-25-15,1 25 16,-1 0-16</inkml:trace>
  <inkml:trace contextRef="#ctx0" brushRef="#br0" timeOffset="365008.1036">2877 11832 0,'0'0'0,"0"-25"16,0 0-16,0-24 16,0 24-16,0-25 15,0 25-15,25 25 16,-25 25 15,25 0-31,-25 25 16,0-1-16,0 1 15,0 24-15,-25-24 16,25-25-16,0 24 16,-25-24-16,1-25 31,24-50-31,0 26 16,0-26-16,0 0 15,24 1-15,-24-26 16,25 51-16,-25-26 15,25 25-15,-25 0 16,25 25-16,0 0 16,-1 25-16,1 25 15,0-25-15,25 49 16,-26-24-16,26-1 16,-25 1-16,0-25 15,24 24-15,-24-24 16,0 0-1,-25-50 1,25 0-16,-50-24 16,25-26-1,-25-24-15,0 0 16,-24 0-16,-1-1 16,0 26-16,1 24 15,-1 1-15,1 24 16,-1 0-16,25 25 15,0 0-15,1 0 16,-1 25-16,50 0 16,-1 0-1,26-1-15,24 1 16,1 0-16,24 0 16,0-25-16,-24 25 15,-1-1-15</inkml:trace>
  <inkml:trace contextRef="#ctx0" brushRef="#br0" timeOffset="365327.8055">3572 11584 0,'-25'25'0,"0"-25"15,0 24-15,-24 1 16,49 0-16,-25 25 16,25-1-16,0 1 15,0-1-15,25 1 16,-25-25-1,25 0-15,-1-1 0,1-24 16,0 0 0,25-24-16,-26-26 15,1 0-15,-25-24 16,0 0-16,0-1 16,-25 1-16,-24 24 15,-1 25-15,1 1 16,-1 48-16,-24-24 15,24 50-15,0 0 16,26-1-16,24 1 16,24-25-16,26 24 15</inkml:trace>
  <inkml:trace contextRef="#ctx0" brushRef="#br0" timeOffset="365944.7099">3944 11658 0,'0'0'0,"0"-25"0,0 1 16,25-1-16,-25 0 16,0 0-16,25 25 15,-25 25 1,-25 0-16,25 24 16,-25 1-16,0 24 15,0-24-15,1-25 16,24 24-16,0-24 15,0 0-15,24 0 16,1-25-16,0 25 16,0-50-1,24 25-15,1-25 16,0 25-16,-26-25 16,26 0-16,-25 1 15,0-1-15,-1-25 16,1 25-16,-25-24 15,0-26-15,25 51 16,-25-26-16,0 25 16,0 0-16</inkml:trace>
  <inkml:trace contextRef="#ctx0" brushRef="#br0" timeOffset="366327.5068">4614 11460 0,'0'0'15,"-25"0"-15,0 25 16,-25-25 0,26 24-16,-26 1 15,25 0-15,0 25 16,25-26-16,25 1 15,0 0 1,0 0-16,24 0 16,-24-25-16,0 24 15,0 1-15,-25 0 16,25 25-16,-50-26 16,25 1-16,0 0 15,25-25-15,-25 25 16,24-25-1,-24-25-15,25 0 16,0-24-16,0-26 16,-25 1-16,0-1 15</inkml:trace>
  <inkml:trace contextRef="#ctx0" brushRef="#br0" timeOffset="366471.5806">4738 11237 0,'0'0'0,"24"-100"0,-24 26 15,0 24-15,0 1 16,0 24-16,0 0 15,0 50 1,0 24-16,0 26 16,0-1-16,0 1 15,25 24-15,-25 25 16</inkml:trace>
  <inkml:trace contextRef="#ctx0" brushRef="#br0" timeOffset="366871.613">4837 11807 0,'0'0'0,"-25"0"16,0 0-1,25 25 1,0 0-16,0-1 16,0 1-16,25 0 15,-25 0-15,25 0 16,0-1-16,0 1 15,-1-25-15,1 0 16,0 0-16,0-25 16,24-24-16,-24 24 15,0-25-15,-25-24 16,25 24-16,-50-24 16,25 24-16,-25 1 15,0 24-15,1 0 16,-1 25-16,0 0 15,-25 0-15,26 25 16,24 25-16,-25-26 16,50 26-1,-25 0-15,24-26 16,1 26-16,0-25 16,0 0-16,24-1 15</inkml:trace>
  <inkml:trace contextRef="#ctx0" brushRef="#br0" timeOffset="367135.0991">5432 11534 0,'0'0'0,"-25"-25"0,1 25 15,-1 0-15,0 0 16,0 0-16,0 25 15,25 25 1,0-25-16,0 24 16,25 1-16,0-1 15,0 1-15,0-25 16,-1 0-16,1-1 16,0 1-16</inkml:trace>
  <inkml:trace contextRef="#ctx0" brushRef="#br0" timeOffset="367232.1121">5457 11857 0,'0'0'0,"25"-25"16,-25 0 0,25 0-16,-1 0 15,1 25-15,25-24 16,-25-1-16,24 0 16</inkml:trace>
  <inkml:trace contextRef="#ctx0" brushRef="#br0" timeOffset="367879.4635">5854 11609 0,'0'0'0,"0"-25"0,25 0 16,-25 0 0,25 25-1,-25 25-15,0 25 16,0-26-16,0 51 15,0-26-15,-25 1 16,0-25-16,0 24 16,0-24-16,0-25 15,25-25 1,0-24-16,25 24 16,-25-25-16,25 1 15,25 24-15,-25 0 16,24 0-16,1 25 15,-1 0-15,1 0 16,0 25-16,-26 0 16,26 25-1,-25-1-15,-25 1 16,25-1-16,-25 1 16,0 0-16,0-26 15,0 1-15</inkml:trace>
  <inkml:trace contextRef="#ctx0" brushRef="#br0" timeOffset="368183.5619">6077 11311 0,'0'0'0,"-74"-74"15,24-1-15,1 1 16,24 24-16,-25 0 15,25 26-15,25-1 16,0 0-16,25 25 16,0 25-16,0 0 15,24-1-15,1 26 16,0 0-16,-1-26 16,-24 26-16,25-25 15,-26 0-15,1-25 16,-25-25-1,0 0 1,0-25-16,0-24 16</inkml:trace>
  <inkml:trace contextRef="#ctx0" brushRef="#br0" timeOffset="368311.5573">6152 10393 0,'0'0'0,"24"-25"16,-24 50-1,0 0-15,0 25 16,0 24-16,-24 25 16</inkml:trace>
  <inkml:trace contextRef="#ctx0" brushRef="#br0" timeOffset="369239.4355">6821 11361 0,'0'0'0,"0"-25"0,25 25 16,-50 25 31,25-1-47,0 1 15,-25 25-15,25-1 16,-24 26-16,24-1 15,0 1-15,-25-26 16,50 26-16,-25-26 16,24-24-16,1 25 15,0-50-15,0 0 16,0 0-16,24-25 16,-24 0-16,0-25 15,-25 1-15,25-1 16,-50 1-1,0-1-15,0 25 0,1 25 16,-1 0 0,0 25-16,0 0 15,0 24-15,25 1 16,0-25-16,25 24 16,0 1-16</inkml:trace>
  <inkml:trace contextRef="#ctx0" brushRef="#br0" timeOffset="369655.8435">7590 11534 0,'0'0'0,"0"-25"0,25 1 15,-25-1 1,25 25-16,0-25 15,-1 25-15,1 25 16,0-25-16,0 25 16,0-1-16,-1 26 15,1 0-15,-25-26 16,0 26-16,25 0 16,-50-26-16,25 26 15,-25-25-15,25 0 16,-24-1-16,-1-24 15</inkml:trace>
  <inkml:trace contextRef="#ctx0" brushRef="#br0" timeOffset="369799.8257">7689 11410 0,'0'0'0,"0"-74"0,25-1 16,0 26-16,-25-1 15,25 25-15,0 0 16,-1 1-16,1 24 15,0 0-15,0 24 16</inkml:trace>
  <inkml:trace contextRef="#ctx0" brushRef="#br0" timeOffset="370199.5414">8136 11435 0,'0'0'0,"-25"0"16,25 25 0,-25 0-16,25-1 15,-24 1-15,24 25 16,0-1-16,0 1 16,0-25-16,0 24 15,24 1-15,-24-25 16,0 0-16,25-25 15,0 0-15,0 0 16,0-50-16,-1 25 16,1-24-16,0-26 15,-25 26-15,-25-26 16,0 26-16,1-1 16,-1 25-16,-25 25 15,1 0-15,-1 25 16,25 0-16,-25 24 15,26 1 1,24 0-16,0-1 16,0 1-16,24-1 15</inkml:trace>
  <inkml:trace contextRef="#ctx0" brushRef="#br0" timeOffset="370823.5715">8706 11584 0,'0'0'0,"-24"0"16,24-25-16,0 0 15,0-24-15,24 24 16,26 0-16,0-25 16,-1 26-16,1 24 15,-1 0-15,-24 24 16,-25 1-16,0 25 16,-49 24-16,24 1 15,-25-1-15,25 0 16,1-24-16,24 0 15,0-1-15,24-49 16,26 0-16,-25 0 16,24-49-1</inkml:trace>
  <inkml:trace contextRef="#ctx0" brushRef="#br0" timeOffset="371846.9187">7739 11509 0,'0'25'94,"0"0"-79,0 0-15,0 0 16,0 24-16,0-24 15,25 0-15,-25 24 16,0-24-16,0 0 16,0 0-16,0 0 15,0-1-15,25-24 16,-25 25-16,0 0 31,24-25 47</inkml:trace>
  <inkml:trace contextRef="#ctx0" brushRef="#br0" timeOffset="374568.1294">4341 14461 0,'0'0'0,"0"25"15,0 0-15,0 0 16,0-50 15,-25-25-15,0 1-16,25-26 15,-25-24-15,25 0 16,0-1-16,25-24 16,0 25-1,25-25-15,-26 50 16,26-25-16,0 24 15,-1 26-15,-24 24 16,0 25-16,-25 25 16,25 24-16</inkml:trace>
  <inkml:trace contextRef="#ctx0" brushRef="#br0" timeOffset="374775.7296">4167 14188 0,'0'0'0,"25"0"47,0-25-47,24 25 16,1 0-16,0-24 15,24 24-15,-24 0 16,24-25-16</inkml:trace>
  <inkml:trace contextRef="#ctx0" brushRef="#br0" timeOffset="375087.727">4986 13940 0,'0'0'0,"-25"0"16,-25 25-16,1 0 15,24 0-15,-25 24 16,25 1-16,1 24 15,24-24-15,0-1 16,24 1-16,1 0 16,25-25-16,0-1 15,-1 1-15</inkml:trace>
  <inkml:trace contextRef="#ctx0" brushRef="#br0" timeOffset="375471.7287">5283 14412 0,'25'0'16,"-25"-25"-1,25 0 1,0-25-16,0 1 16,-1-1-16,1 0 15,0 1-15,0-1 16,0 1-16,-1 24 16,1 0-16,-25 0 15,25 25 1,0 25-1,0 0-15,-25 24 16,24 1-16,1 0 16,0-1-16,-25 26 15,25-26-15,-50 1 16</inkml:trace>
  <inkml:trace contextRef="#ctx0" brushRef="#br0" timeOffset="375711.7634">5407 14362 0,'0'0'0,"25"-25"16,0 25-16,0-25 16,24 0-16,1 25 15,0-24-15</inkml:trace>
  <inkml:trace contextRef="#ctx0" brushRef="#br0" timeOffset="376111.4021">5904 14412 0,'24'0'16,"-24"24"-1,0 1 1,0 25-16,0-25 16</inkml:trace>
  <inkml:trace contextRef="#ctx0" brushRef="#br0" timeOffset="377639.7043">6325 14015 0,'25'0'0,"-25"-25"31,25 0 0,-25 50 16,0 0-31,0 24-16,0-24 16,0 25-16,0 24 15,-25-24-15,25-1 16</inkml:trace>
  <inkml:trace contextRef="#ctx0" brushRef="#br0" timeOffset="378343.7335">6325 14139 0,'-25'-25'0,"25"0"16,0 0 0,0 0-16,25 1 15,25-26-15,-1 25 16,-24 25-16,25-25 16,-25 25-16,-1 25 15,1 0-15,-25 25 16,-25-1-1,25 1-15,-24-1 16,-1 1-16,0 0 16,0-26-1,25 1-15,25-25 32,0 0-32,0-25 15,24 25-15,-24 0 16,0 0-16,0 0 15,-25 25-15,0 0 16,0 25-16,-25-25 16,0 24-16,0-24 15,-24 0-15,-1 0 16</inkml:trace>
  <inkml:trace contextRef="#ctx0" brushRef="#br0" timeOffset="378647.5312">6896 14436 0,'25'25'32,"-50"0"-17,25 0-15,0 24 16,0-24-16</inkml:trace>
  <inkml:trace contextRef="#ctx0" brushRef="#br0" timeOffset="379143.5156">7417 14139 0,'24'0'31,"-24"-25"-31,25 0 0,0 0 16,-25 0-16,0 1 15,-25-1 1,0 50-16,-24-25 15,-26 49-15,26-24 16,-1 25-16,1 24 16,24-24-16,0-1 15,25 1-15,25 0 16,24-26-16,1 1 16,24-25-16,1 0 15,-1-25-15,1 1 16</inkml:trace>
  <inkml:trace contextRef="#ctx0" brushRef="#br0" timeOffset="379822.5788">7962 14387 0,'0'0'0,"-25"0"0,25 25 47,0-1-47,-24 1 16,24 0-16</inkml:trace>
  <inkml:trace contextRef="#ctx0" brushRef="#br0" timeOffset="380128.358">8434 13915 0,'0'0'0,"24"-24"16,-24 48 0,-24 1-1,24 25-15,0-1 16,0 1-16,-25 0 16,25-1-16,0 1 15</inkml:trace>
  <inkml:trace contextRef="#ctx0" brushRef="#br0" timeOffset="380399.1004">8334 14015 0,'0'0'0,"0"-50"16,25 25-16,-25-24 15,25 24-15,25 0 16,-1 25-16,26 0 15,-26 0-15,1 25 16,-1 0-16,1-1 16,-25 26-16,-25 24 15,0-24-15,-25 24 16,0-24-16,-24 0 16,24-1-16,-25 1 15,25-25-15,-24 0 16,24-25-16</inkml:trace>
  <inkml:trace contextRef="#ctx0" brushRef="#br0" timeOffset="380854.9324">9252 13841 0,'0'0'0,"50"0"16,-25 25-16,24-25 16,1 25-16,-25 24 15,-1 1-15,1-1 16,-25 26-16,-25-1 15,1 1-15,24-1 16,-25-24-16,0 24 16,0-24-1,0-1-15,25-24 16,-24 0-16</inkml:trace>
  <inkml:trace contextRef="#ctx0" brushRef="#br0" timeOffset="381231.082">10269 14387 0,'0'0'0,"25"-25"16,0 25-1,0-25-15,24 25 16,1 0-1,-1-25-15,1 25 16,0 0-16,-26 25 16,26-25-16,-25 0 15,-25-25 17</inkml:trace>
  <inkml:trace contextRef="#ctx0" brushRef="#br0" timeOffset="381415.9099">10294 14139 0,'25'-25'16,"0"25"-16,-1 0 15,26-25-15,0 25 16,-1 0-16,26-25 15,-1 25-15</inkml:trace>
  <inkml:trace contextRef="#ctx0" brushRef="#br0" timeOffset="381952.3425">11361 13841 0,'0'0'16,"24"-50"-16,-24 26 15,0-1-15,0 0 16,25 0-16,-25 50 16,0 25-1,0-1-15,0 1 16,25 24-16,-25 1 15,0-1-15,0 0 16,0 1-16,0-26 16,0 1-16,0 0 15</inkml:trace>
  <inkml:trace contextRef="#ctx0" brushRef="#br0" timeOffset="382175.6596">11609 13791 0,'0'0'0,"0"-24"0,0-1 15,0 50 1,24-1 0,-24 26-16,0 0 15,25-1-15,-25 26 16,0-1-1,25 0-15,-50 1 0,25-26 16</inkml:trace>
  <inkml:trace contextRef="#ctx0" brushRef="#br0" timeOffset="382471.89">11261 13965 0,'0'0'0,"-24"-50"16,24 1-16,-25-1 15,50 25-15,-1-24 16,26-1-16,0 1 15,24-1-15,25 25 16,0 0-16,-24 1 16,24 24-16,-25 0 15,-24 0-15,24 24 16</inkml:trace>
  <inkml:trace contextRef="#ctx0" brushRef="#br0" timeOffset="383463.7774">11981 14213 0,'0'0'0,"0"25"16,0 0-1,0-1 1,0-48 15,24-26-31,-24 25 16,25-49-1,0 24-15,0-24 16,0 24-16,-1-24 16,1 24-16,0 1 15,-25 24-15,25 0 16,-25 0-16,25 25 16,-25 25-1,0 0-15,25 24 16,-25-24-16,0 25 15,0-25-15,24-1 16,1-24-16,0 0 16,0-24-16,24 24 15,-24-25-15,0 0 16,0 0-16,0 0 16,-25 1-16,24 24 15,-24 24 1,0 26-1,-24 0-15,24 24 16,0 0-16,-25 26 16,25-1-16,0-25 15,25 1 1</inkml:trace>
  <inkml:trace contextRef="#ctx0" brushRef="#br0" timeOffset="383895.6193">13320 13543 0,'-25'25'15,"1"0"-15,-26 25 16,25-1-16,-25 50 16,26 1-1,-26-1-15,50 0 16,0 0-16,25 0 16,24-24-16,1-1 15,25-24-15,-1 0 16,0-26-16</inkml:trace>
  <inkml:trace contextRef="#ctx0" brushRef="#br0" timeOffset="417583.0899">13593 13866 0,'-25'0'16,"25"-25"-16,25 50 63,0-25-48,0 25-15,24-1 16,1 1-16,-1 0 15,-24 0-15,25 0 16,-1-1-16,1 26 16,-25-25-16,24 0 15</inkml:trace>
  <inkml:trace contextRef="#ctx0" brushRef="#br0" timeOffset="417887.0789">13990 13866 0,'0'0'15,"-25"-25"-15,0 50 32,0 0-17,1-1-15,-26 26 16,0 0-16,26 24 16,-1-24-16,0 24 15,0-24-15,25-1 16</inkml:trace>
  <inkml:trace contextRef="#ctx0" brushRef="#br0" timeOffset="418551.4966">14238 14039 0,'0'-24'31,"0"48"16,-25-24-31,25 50-16,0-25 15,0 0-15,0 24 16,0-24-16</inkml:trace>
  <inkml:trace contextRef="#ctx0" brushRef="#br0" timeOffset="418831.3797">14486 14188 0,'0'0'0,"25"0"0,-25 25 31,0 0-15,-25 24-16,0 1 16,0-25-1,1 25-15</inkml:trace>
  <inkml:trace contextRef="#ctx0" brushRef="#br0" timeOffset="419143.4565">14660 13990 0,'0'0'0,"0"-25"0,0 0 15,24 25 17,-24 25-32,25-25 15,25 25-15,-25 0 16,24-1-16,1 26 16,-25 0-16,24-26 15,1 26-15,-25-25 16</inkml:trace>
  <inkml:trace contextRef="#ctx0" brushRef="#br0" timeOffset="419400.4739">15032 13990 0,'0'-25'16,"0"0"-16,-25 25 15,0 25 1,-25 25 0,26-26-16,-26 51 15,25-26-15,-24 26 16,24-26-16</inkml:trace>
  <inkml:trace contextRef="#ctx0" brushRef="#br0" timeOffset="419840.1762">15255 14163 0,'0'0'0,"-25"0"16,50-24-16,0-1 15,-1 0 1,1 25 0,-25 25-16,0 0 15,0-1-15,0 1 16,-25 0-16,25 0 15,0 0-15,0-1 16,0 1-16,25-25 16,0 0-1,0 0-15,0-25 16</inkml:trace>
  <inkml:trace contextRef="#ctx0" brushRef="#br0" timeOffset="420295.7898">15726 14213 0,'0'0'0,"-25"25"31,25 0-15,-24-1-16,24 26 15,-25-25-15,0 0 16</inkml:trace>
  <inkml:trace contextRef="#ctx0" brushRef="#br0" timeOffset="420599.6673">15875 13866 0,'0'0'0,"25"0"46,-25 25-46,25-1 16,24 1-16,-24 25 16,25-25-16,-26 24 15,26 1-15,0-25 16,-26 24-16</inkml:trace>
  <inkml:trace contextRef="#ctx0" brushRef="#br0" timeOffset="420863.0737">16222 13891 0,'0'0'15,"-25"0"1,1 24-16,-1 1 16,-25 0-16,25 25 15,-24-1 1,24 1-16,0-1 16,0-24-16</inkml:trace>
  <inkml:trace contextRef="#ctx0" brushRef="#br0" timeOffset="421271.7599">16421 14188 0,'25'0'0,"-1"0"31,-24 25-31,0 0 16,0 0-1,-24-1-15,24 1 16,-25 0-16</inkml:trace>
  <inkml:trace contextRef="#ctx0" brushRef="#br0" timeOffset="422352.8906">16421 13891 0,'-25'0'16,"25"-25"15,25 25 0,-25-25-31,25 25 32,-1 0-17,-24 25 1,0 0-1,-24-1 1,24 1-16,-25 0 16,25 0-16,-25 0 15,25-1 1,-25-24-16,50 0 16,0 0-1,0 0 1,-1 0-1,-24 25-15,0 0 16,-24-25-16,-1 25 16,0 0-16,0-1 15,0 1-15,0-25 16,-24 25-16</inkml:trace>
  <inkml:trace contextRef="#ctx0" brushRef="#br0" timeOffset="423607.7506">16818 13915 0,'0'-24'0,"24"48"16,1 1-1,0 0 1,0 0-16,24 24 16,-24 1-16,0-25 15,0 24-15,0 1 16,-25-25-16,0 0 16</inkml:trace>
  <inkml:trace contextRef="#ctx0" brushRef="#br0" timeOffset="423847.4667">17090 14015 0,'0'0'15,"-24"-25"-15,-1 25 16,0 25-16,0-25 15,0 49-15,-24-24 16,-1 25 0,1-1-16,24 1 15,0-1-15,0-24 16,0 25-16</inkml:trace>
  <inkml:trace contextRef="#ctx0" brushRef="#br0" timeOffset="424240.3975">17314 13990 0,'-25'0'47,"25"25"-47,-25-25 16,25 24-16,0 1 16,-25 0-1,50-25-15,-25 25 16,25 0-1,0-25 1,-1 24-16,1-24 16,0 0-16,0 0 15,0 0-15,-1 0 16,1 0-16,0 0 16,0 0-16</inkml:trace>
  <inkml:trace contextRef="#ctx0" brushRef="#br0" timeOffset="424455.814">17438 14015 0,'-25'0'0,"0"24"15,25 1 1,0 0-1,25 25-15,-25-26 16,0 26-16,0-25 16,0 24-16,0-24 15</inkml:trace>
  <inkml:trace contextRef="#ctx0" brushRef="#br0" timeOffset="424712.515">17735 13866 0,'0'0'0,"25"0"0,0 0 16,0 25-1,-25 24-15,25 1 16,-50-1-16,25 26 15,-25 24-15,0-25 16,-24 1-16,24-1 16,0 1-16,-25-26 15,26 1-15</inkml:trace>
  <inkml:trace contextRef="#ctx0" brushRef="#br0" timeOffset="426847.3964">13891 14784 0,'0'24'16,"0"1"-1,24 0 1,-24 0-16,25 0 16,0-1-16,0 1 15,0-25-15,-1 25 16,26-25-16,-25 0 15,0 0-15,-1 0 16,26 0-16,-25 0 16,0-25-16,24 0 15,1 25-15,-25-24 16,24-1-16,1 0 16,-25 0-16,49 0 15,-24 1-15,24-1 16,1 25-16,-1-25 15,0 0-15,1 25 16,-1-25-16,-24 25 16,24 0-16,1-24 15,-26 24 1,1 0-16,0 0 0,-1 24 16,1-24-1,-1 25-15,-24 0 16,0 0-16,0 0 15,0-1-15,-1 1 16,-24 25-16,25-25 16,-25-1-16,0 1 15,25-25-15,-25 25 16,0-50 0,25 25-16,-25-25 15,25 1-15,-1-1 16,-24 0-16,50 0 15,-25 0-15,24 1 16,1-1-16,0 0 16,24 0-16,0 25 15,1 0-15,-1 0 16,26 0-16,-26 0 16,0 25-16,26-25 15,-26 0-15,-24 0 16,24 0-16,-24 0 15,-1-25-15,-24 25 16,0-25-16,0 25 16,-1-24-16,-24-1 15,0 0 1,0 0-16</inkml:trace>
  <inkml:trace contextRef="#ctx0" brushRef="#br0" timeOffset="427615.3758">14461 15751 0,'0'0'0,"0"25"31,0 0-31,25-1 16,-25 1-1,25-25-15,0 0 16,-1 0-16,1-25 15,0 25-15,-25-24 16,25-1-16,0-25 16,-25 25-16,0-24 15,0-1 1,0 25-16,-25 1 16,0-26-16,0 50 15,-24-25-15,24 0 16,0 25-16,0 0 15,0-24 1,50 24-16,0 0 16,0 0-16,0-25 15,24 25-15,1 0 16,-1 0-16,1 25 16,-25-25-16</inkml:trace>
  <inkml:trace contextRef="#ctx0" brushRef="#br0" timeOffset="428063.2192">14908 15429 0,'0'24'31,"0"1"-15,0 0-16,0 0 15,0 24-15,-25 1 16,25-25-16,0 24 15,0 1-15,0-25 16,25 0-16,-25-1 16,24 1-1,1-25 1,-25-25 0,25 25-16,-25-24 15,25-26-15,-25 25 16,25 0-16,-1-24 15,-24 24-15,25 0 16,-25-24-16,0 24 16,25 0-16,-25 0 15,25 50 17,-25 0-17,25 0 1,-25 24-16,24-24 15,-24 25-15,25-1 16,-25-24-16,0 0 16</inkml:trace>
  <inkml:trace contextRef="#ctx0" brushRef="#br0" timeOffset="428223.3306">15230 15329 0,'0'0'0,"-25"-25"0,25 1 16,0-1-16,25 0 15,-25 0-15,25 25 16</inkml:trace>
  <inkml:trace contextRef="#ctx0" brushRef="#br0" timeOffset="428767.3782">15503 15553 0,'0'0'0,"0"-25"0,0 50 47,-25-1-32,25 1-15,0 25 16,0-25 0,-25-1-16,25 1 15,0 0 1,0-50-1,0 0-15,0 1 16,0-1-16,25 0 16,-25 0-16,0 0 15,25 1-15,0-1 16,0 0 0,-1 25-1,1 25 1,0 0-1,0-1-15,-25 1 16,25 0-16,-25 0 16,24 0-16,-24-1 15,0 1 1,25-25-16,-25-25 16,-25 1-1,25-1-15,-24 0 16</inkml:trace>
  <inkml:trace contextRef="#ctx0" brushRef="#br0" timeOffset="428911.0393">15602 15478 0,'0'0'0,"-49"-25"0,24 25 16,0-24-16,0 24 31,50 0-31,-25 24 16,25-24-16,24 0 15,1-24-15,0 24 16,24 0-16,0-25 15,26 25-15</inkml:trace>
  <inkml:trace contextRef="#ctx0" brushRef="#br0" timeOffset="429559.6506">16520 15404 0,'0'0'0,"25"-25"0,-25 0 16,25 25 0,-50 25-1,25 0-15,-25 0 16,0-1-16,-24 26 15,-1 24-15,25-24 16,-25 0-16,1-1 16,24-24-16,0 0 15,25 0-15,25-25 16,0 0 0,24 0-1,-24-25-15,50 25 16,-26-25-16,26 25 15,-26 0-15,1 0 16,0 0-16,-26 0 16</inkml:trace>
  <inkml:trace contextRef="#ctx0" brushRef="#br0" timeOffset="429743.3604">16619 15528 0,'0'0'0,"-25"0"15,1 0-15,-1 25 16,0 24 0,25-24-16,0 25 15,0 24-15,25-24 16,0-1-16,-1 26 16,1-51-16</inkml:trace>
  <inkml:trace contextRef="#ctx0" brushRef="#br0" timeOffset="430335.3725">17363 15478 0,'0'0'0,"0"-25"16,0 50 31,0 0-47,0 0 16,-25 0-16,25 24 15,0-24-15,-24 0 16,-1-25-1,25-25 1,0 0-16,0 0 16,25 1-16,-25-26 15,24 25-15,-24 0 16,25 1-16,-25-1 16,25 25-16,0 0 15,0 0 1,-1 0-1,-24 25 1,25-25-16,0-25 16,0 25 15,0 25-15,-25-1-1,25 1-15,-25 0 16,24 25-16,1-1 15,-25 1-15,25-1 16,-25 1-16,0 0 16,25-26-16,-50-24 15,25-24-15</inkml:trace>
  <inkml:trace contextRef="#ctx0" brushRef="#br0" timeOffset="430455.5746">17661 15280 0,'0'0'0,"0"-50"0,0-24 15,0 49-15,25 0 16,-25 0-16,25 25 16,-1 25-1</inkml:trace>
  <inkml:trace contextRef="#ctx0" brushRef="#br0" timeOffset="430807.8809">17959 15652 0,'0'0'0,"-25"0"0,25 25 16,25-1-16,-1 1 15,1-25 16,-25-25-31,25 1 16,-25-1-16,0-25 16,-25 25-16,0-24 15,1 24-15,-26-25 16,25 50-16,-24-24 16,24 48-16,0-24 15,0 25-15,25 0 16,0 25-16,25-26 15,0 26-15,0-25 16,24 24-16</inkml:trace>
  <inkml:trace contextRef="#ctx0" brushRef="#br0" timeOffset="431575.4491">18355 15503 0,'0'0'0,"0"-25"0,0 0 16,0 50 15,0 0-15,-24 0-16,24 24 15,-25-24-15,25 0 16,-25 0-16,0 0 15,25-1 1,0-48 0,0-1-16,0 0 15,25 0-15,-25 0 16,25 1-16,-25-1 16,25 0-16,-1 0 15,1 25-15,0 0 16,0 25-16,0 0 15,-1 0 1,-24 24-16,25-24 16,-25 0-16,0 0 15,25-1-15,-25 1 16,0-50 15,25 1-15,-25-1-16,0 0 15,0-25-15,0 1 16,-25-1-16,25 1 16,-25-1-16,0 0 15,1 25-15,-1 1 16,0-1 0,0 25-16,25 25 15,25-1 1,0-24-1,0 25-15,24-25 16,-24 0-16,0 25 16,0 0-16,0 0 15</inkml:trace>
  <inkml:trace contextRef="#ctx0" brushRef="#br0" timeOffset="431727.0273">18554 15801 0,'0'0'0,"0"74"0,-25 0 16,0-24-16,0 0 15,1-1-15,24 1 16,-25-25-16,25-1 16,0 1-16,0-50 31</inkml:trace>
  <inkml:trace contextRef="#ctx0" brushRef="#br0" timeOffset="432479.6705">18876 15429 0,'0'0'0,"25"0"15,-50 0 1,25 24-16,-24 1 15,-1 0-15,0 0 16,0 24-16,0-24 16,1 25-16,-1-50 15,25 25-15,0-50 16,0 0-16,0 0 16,25-24-16,-1 24 15,1-25-15,0 25 16,25-24-16,-26 24 15,1 25-15,0 0 16,0 0-16,0 25 16,-25 0-16,24 24 15,-24 1 1,-24-1-16,24 26 0</inkml:trace>
  <inkml:trace contextRef="#ctx0" brushRef="#br0" timeOffset="433999.2743">19298 15453 0,'0'0'0,"0"-24"16,25 24-16,-25-25 15,0 0 1,25 25-1,-25 25-15,0 0 16,0-1-16,0 1 16,0 25-16,0-25 15,0 24-15,0-24 16,-25 0-16</inkml:trace>
  <inkml:trace contextRef="#ctx0" brushRef="#br0" timeOffset="434327.6715">19372 15553 0,'0'0'0,"25"-25"0,0-25 16,0 25-16,0 1 16,-1-1-16,1 0 15,0 25-15,0 0 16,0 0-16,-25 25 16,25 0-16,-25-1 15,0 1 1,0 0-16,0 0 15,0 0-15,-25-1 16,50-24-16,-25-24 16,24 24-1,-24-25-15,25 0 16,0 0-16,0 0 16,0 25-16,-1-24 15,1 48 1,-25 1-1,0 25-15,0-1 16,0 1-16,0 0 16,-25-26-16,25 26 15</inkml:trace>
  <inkml:trace contextRef="#ctx0" brushRef="#br0" timeOffset="434471.7231">19844 15081 0,'0'0'16,"25"-25"-16,-25 1 0,24 24 15,1 0 1</inkml:trace>
  <inkml:trace contextRef="#ctx0" brushRef="#br0" timeOffset="435047.4959">20092 15478 0,'0'0'0,"0"-25"16,-25 1 0,0 24 15,0 0-16,1 24-15,-1 1 16,0 0-16,0 0 16,25 0-16,0 24 15,0 1-15,0-1 16,25-24-16,0 25 16,0-25-16,-1-1 15,26-24-15,-25 25 16,24-50-16,-24 25 15,0 0-15,-25-24 16</inkml:trace>
  <inkml:trace contextRef="#ctx0" brushRef="#br0" timeOffset="435191.7421">20067 15677 0,'0'0'0,"-25"0"0,25-25 31,25 25-31,0-25 15,24 25 1,1 0-16,0-25 16,-26 25-16</inkml:trace>
  <inkml:trace contextRef="#ctx0" brushRef="#br0" timeOffset="763527.4873">22473 13022 0,'0'0'0,"0"-24"16,0-1-16,0 0 16,-25 50 15,25 24-31,-25-24 16,1 25-16,24-1 15,-25 1-15,0 0 16,0-25-16,25-1 15,-25 1-15,25-50 16,0-24 0,25-1-16,-25 0 15,25-24-15,0 0 16,0 24-16,24 0 16,-24 1-16,0 24 15,0 25 1,-1 25-16,-24 0 15,25 24-15,-25 1 16,25-1 0,-25 26-16,0-26 15,25 26-15,-25-50 16,25 24-16,-1-24 16,-24 0-16,25 0 15,0-25 1,-25-25-1,0 0-15,25 0 16,-25-24-16,25 24 16,-25-25-16,0 1 15,0-1-15,-25-24 16,25 24-16,-25-24 16,0 24-16,0 0 15,-24-24-15,-26 49 16,26-24-16,-26 24 15,26 25-15,-1 0 16,25 0-16,1 25 16,24-1-1,24 1-15,1 0 16,0-25-16,25-25 16,-26 25-16,1-25 15,25-24 1,-25-1-16,-25-24 15</inkml:trace>
  <inkml:trace contextRef="#ctx0" brushRef="#br0" timeOffset="763671.1323">22523 11857 0,'0'0'0,"0"-50"16,24 50-16,-24 25 16,0 24-1,0 1-15,0 24 16,0 26-16,0-1 15,25 0-15,-25 25 16</inkml:trace>
  <inkml:trace contextRef="#ctx0" brushRef="#br0" timeOffset="764487.219">22994 12898 0,'0'0'0,"0"-24"16,25-1-16,-25 0 16,25 0-1,-25 0-15,24 25 16,-24-24-16,0-1 16,25 25 15,0 25-16,0-25 17,-25 24-17,0 1 1,0 0 0,0 0-16,0 0 15,0-1 1,25-24 46,-25-24-62,0-1 16,0 0 0,0 0-1,0 0 1,24 25 15,-24 25-31,0 0 16,0 25-16,0-26 15,0 26-15,0 0 16,0 24-16,-24-24 16,24-1-16,0-24 15,-25 0-15,0 0 16,0-25-16,0 0 15,1-50-15,-26 0 16,25-49-16,-24 0 16,24-25-16,0 25 15,0 0-15,0 24 16,25 26-16,-24 24 16</inkml:trace>
  <inkml:trace contextRef="#ctx0" brushRef="#br0" timeOffset="764975.2306">24011 12849 0,'0'-25'32,"25"25"-17,-25-50-15,0 26 16,25-26-16,-25 25 16,24-24-16,-24 24 15,25 0-15,-25 0 16,25 25-16,-25 25 15,0 25-15,0-1 16,-25 26-16,25 24 16,0 0-16,0 0 15,0 0-15,0 1 16,0-26-16</inkml:trace>
  <inkml:trace contextRef="#ctx0" brushRef="#br0" timeOffset="765375.3696">24333 12849 0,'25'-25'32,"0"25"-17,-25-25 1,25-24-16,0 24 16,-1 0-16,-24-25 15,25 26-15,-25-1 16,0 0-16,25 0 15,-25 50 1,0 25-16,-25-1 16,25 1-16,0 24 15,0 1-15,25 24 16,-25-25-16,0 25 16,0-24-16,0-1 15</inkml:trace>
  <inkml:trace contextRef="#ctx0" brushRef="#br0" timeOffset="765975.4319">24805 13171 0,'0'0'0,"0"-25"16,24 25-1,1 0 17,-25 25-17,-25-25-15,25 25 31,-24-25-15,24-25 47,0 0 46</inkml:trace>
  <inkml:trace contextRef="#ctx0" brushRef="#br0" timeOffset="766991.3313">25425 12650 0,'0'0'0,"0"-24"15,0-1-15,0 0 16,0 0-16,-25 25 15,0 0 1,0 25 0,1 0-1,-1-25-15,25 25 16,0-1-16,0 1 16,0 0-1,25-25-15,-1 25 16,1-25-16,25 0 15,-25 0-15,24 0 16,1 0-16,-25 0 16,24 0-16,-24 25 15,0-25 1,-25 24-16,25 1 16,-50 25-16,25-25 15,-25-1-15,0 26 16,0-25-16,1 0 15,-26 24-15,25-24 16,-24-25-16,24 25 16,-25-25-16,25 25 15,-24-25-15,24-25 16,0 25-16,0-25 16,25 0-16</inkml:trace>
  <inkml:trace contextRef="#ctx0" brushRef="#br0" timeOffset="767175.2519">25400 12526 0,'0'0'0,"50"-24"0,-26 24 16,26-25-16,0 25 15,-1 0-15,1 0 16,24 25-16,-24-25 15,-1 24-15,-24 1 16</inkml:trace>
  <inkml:trace contextRef="#ctx0" brushRef="#br0" timeOffset="767743.1526">26219 12675 0,'0'0'0,"24"0"0,-24-25 15,-24 1 1,24-1-1,0 0-15,-25 25 16,0 0 0,0 0-16,0 0 15,1 25-15,-26 0 16,25-1-16,0 26 16,1-25-16,-1 24 15,25 1 1,-25-25-16,25 24 15,25-24-15,0-25 16,-1 0 0,1 0-16,0-25 15,0-24-15,0-1 16,-1 25-16,1-24 16,0-1-16,0 25 15,0 1-15,-1-1 16,1 25-1,-25 25-15,0 24 16,0 1-16,0-1 16,0 1-16,-25 24 15,25 1-15,-24-1 16,24 1-16,0-26 16,0 26-16</inkml:trace>
  <inkml:trace contextRef="#ctx0" brushRef="#br0" timeOffset="768815.3454">27112 12824 0,'-25'-25'0,"25"0"32,0 1-32,25 24 15,-25-25-15,0 0 16,0 0-16,24 0 15,-24 50 17,0 25-17,0-1-15,-24 1 16,24 0-16,-25-1 16,0 1-16,25-25 15,-25 24 1,25-24-16,-25 0 15,50-50 1,-25 0 0,25 0-16,0 1 15,0-1-15,-1 0 16,26 0-16,0 25 16,-26-25-16,26 25 15,-25 0-15,24 25 16,-24-25-16,0 25 15,0 0-15,0 0 16,-50-1 0,25 1-16,-25 0 15,0-25-15,0 0 16,25-25-16,-24 25 16,-1-49-16,25-1 15,0 0-15,0 1 16,25-26-16,-1 26 15,1-1-15,25 1 16,-25-1-16,-1 50 16</inkml:trace>
  <inkml:trace contextRef="#ctx0" brushRef="#br0" timeOffset="769295.084">27682 13122 0,'0'-25'47,"25"25"-16,0 0 0,-1 0-15,-48 0-1,24 25 1,-25-25-16,0 0 16,25 24-1,-25-24-15,25-24 31</inkml:trace>
  <inkml:trace contextRef="#ctx0" brushRef="#br0" timeOffset="770703.3479">22771 13841 0,'25'0'31,"-25"25"-15,24-25-16,1 0 15,25 0-15,-25 25 16,24-25-16,1 0 16,-1 0-16,26 0 15,-1 0-15,1 0 16,-1 0-16,0 0 15,1 0-15,-1 0 16,1 0 0,-1 24-16,-24-24 15,24 0-15,1 0 16,-1 0-16,-24 25 16,24-25-16,0 0 15,1 0-15,-1 25 16,1-50-16,-1 25 15,-24 25-15,24-50 16,0 50-16,1-25 16,-26 0-16,26-25 15,-25 25-15,24 0 16,-24 0-16,24 0 16,-24 0-16,24 0 15,-24 0-15,24 0 16,-24 0-16,-1 0 15,26 0-15,-26 0 16,26 0-16,-26 0 16,26 0-16,-1 0 15,-24 0-15,24 0 16,1-25-16,-1 25 16,0 0-16,-24 0 15,24 0 1,1 0-16,-1 0 15,-24-24-15,24 24 16,-24 0-16,-1 0 16,1-25-16,0 25 15,-1 0-15,1 0 16,-1 0-16,1 0 16,-25 0-16,25 0 15,-1 0-15,1 0 16,-25 0-16,24-25 15,1 25-15,-25 0 16,24 25-16,-24-25 16,0 0-16,0 0 15</inkml:trace>
  <inkml:trace contextRef="#ctx0" brushRef="#br0" timeOffset="770807.0727">27558 13866 0,'0'-25'31,"-25"25"-31,25-25 0,0 0 15,0 1 1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7.83934" units="1/cm"/>
          <inkml:channelProperty channel="Y" name="resolution" value="37.83251" units="1/cm"/>
          <inkml:channelProperty channel="T" name="resolution" value="1" units="1/dev"/>
        </inkml:channelProperties>
      </inkml:inkSource>
      <inkml:timestamp xml:id="ts0" timeString="2025-04-19T12:25:04.64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145 3324 0,'0'-25'32,"0"0"139,0 50-92,-25-25-64,1 25 16,24-50 1,24 25-1,-24-25-15,25 25-1,-25 25 48,-25-25-32,25-25 31,25 25-30,0 0 15,-25 25-32,-25-25-15,25 25 16,-25-25 15,25-25-31,0 0 31,0 0 1,0 50-1</inkml:trace>
  <inkml:trace contextRef="#ctx0" brushRef="#br0" timeOffset="4135.1023">9575 2381 0,'0'0'0,"-25"0"0,0 0 31,25 25 1,0-50 14,25 25-46,-25-25 16,25 25 0,-25-24-1,0-1-15,24 0 16,1 0-16,-25 0 16,25 1-16,-25-1 15,25 0-15,0 0 16,-25 0-16,24 1 15,-24-1-15,25 0 16,-25 0-16,25 25 16,-25-25-16,25 1 15,0-1 1,-25 50 46,24-1-46,-24 1-16,0 0 16,0 0-16,0 0 15,25-1-15,-25 26 16,0-25-16,0 0 16,25 24-16,-25-24 15,0 0-15,0 0 16,25-1-1,-25 1 1,0 0-16,0 0 16,-25 0 15,25-50 16</inkml:trace>
  <inkml:trace contextRef="#ctx0" brushRef="#br0" timeOffset="4471.5461">9699 2232 0,'24'0'62,"1"0"-30,0 0-32,0 0 15,0 0-15,-1 0 16,1 0-16,0 0 16,-25 25-16</inkml:trace>
  <inkml:trace contextRef="#ctx0" brushRef="#br0" timeOffset="5023.8493">10046 2208 0,'25'0'31,"-25"-25"-15,25 25 0,-1 0 30,-24 25-30,-24-1 15,-1-24 1,25-24-1</inkml:trace>
  <inkml:trace contextRef="#ctx0" brushRef="#br0" timeOffset="5488.0532">10319 2059 0,'0'0'0,"0"25"93,0-1-93,0 1 16,0 0-16,-25 0 16,25 24-16,0-24 15,-25 0-15</inkml:trace>
  <inkml:trace contextRef="#ctx0" brushRef="#br0" timeOffset="6073.0928">10319 2084 0,'0'0'0,"0"-25"15,25 0 17,-1 25-17,1-25-15,0 25 16,0 0-16,0 0 15,-1 0-15,1 0 16,0 25 0,-25 0-1,-25 0-15,0-1 16,1 1 0,-1 0-16,0 0 15,0-25-15,25 25 16,25-25 15,0 0-31,0 24 16,-1-24-16,1 0 15,0 0-15,0 25 16,-50 0 15,0 0-15,0 0-16,-24-25 15,24 0-15,0 24 16,0-24-16,-24 0 16,24 0-16,0 25 15,25-50-15,-25 25 16</inkml:trace>
  <inkml:trace contextRef="#ctx0" brushRef="#br0" timeOffset="6607.8481">10319 1910 0,'25'0'47,"-1"0"-16,1 0-31,0 25 16,0-25-16,24 0 16,-24 0-16,25 0 15</inkml:trace>
  <inkml:trace contextRef="#ctx0" brushRef="#br0" timeOffset="7480.3936">9773 1786 0,'-25'0'16,"0"0"15,50 0 79,0 0-95,0 0-15,0 0 16,24 0-16,-24 0 16,25 0-16,-26 0 15</inkml:trace>
  <inkml:trace contextRef="#ctx0" brushRef="#br0" timeOffset="157760.0513">17264 7317 0,'-25'0'156,"25"-24"-141,-25 24 1,1 0 0,24 24-16,-25-24 15,0 0 1,0 0-16,0 0 16,1 25-16,-1-25 15,0 0 1,0 25-16,0-25 15,1 25 1,-1-25-16,0 25 16,0-25-1,25 24 1,-25-24-16,1 0 16,24 25-16,-25-25 15,0 25-15,0-25 31,25 25-31,-25-25 16,1 25-16,-1-1 16,0-24-1,25 25-15,-25-25 16,25 25-16,-25-25 16,25 25-16,-24 0 15,24-1 1,-25-24-1,25 25 1,0 0 0,0 0-1,0 0 1,-25-1 0,25 1-1,0 0-15,25-25 16,-25 25-16,0 0 15,0-1 1,0 1-16,0 0 16,25 0-1,-25 0-15,0 0 32,24-1-32,-24 1 15,25 0 1,-25 0-1,25 0-15,-25-1 16,25-24 0,-25 25-16,25-25 15,-25 25-15,24-25 16,1 25-16,0 0 16,0-25-1,-25 24-15,25-24 16,-1 25-16,1-25 15,-25 25-15,25 0 16,0-25-16,0 0 16,-1 25-16,1-1 15,0-24 1,0 25-16,0-25 16,-1 25-16,1-25 15,0 0-15,25 25 16,-26-25-16,1 0 15,0 25-15,0-25 16,24 0 0,-24 24-16,0-24 15,0 0-15,0 25 16,-1-25-16,1 25 16,0-25-16,0 0 15,0 25-15,0-25 16,-1 0-16,1 0 15,0 0-15,0 25 16,24-25-16,-24 0 16,0 0-16,0 0 15,24 0-15,-24 0 16,25 24-16,-1-48 16,-24 24-16,25 0 15,-25 0-15,24 0 16,-24 0-16,25 0 15,-26 0-15,1 0 16,25 0-16,-25 0 16,-1 0-16,26 0 15,-25-25-15,0 25 16,-1 0-16,26 0 16,-25 0-16,25 0 15,-26-25 1,26 25-16,-25 0 15,0-25-15,24 25 16,-24 0-16,25 0 16,-26-25-16,1 25 15,25 0-15,-25-24 16,-1 24-16,1 0 16,25-25-16,-25 0 15,-1 25-15,1-25 16,0 0-16,0 25 15,0-24-15,-1-1 16,1 25-16,-25-25 16,25 0-16,0 0 15,0 1-15,-1-1 16,-24 0 0,25 0-16,-25 0 15,0 1-15,25-1 16,-25 0-16,0 0 15,0 0-15,0 1 16,0-1-16,0 0 16,-25 0-16,25 0 15,0-24-15,-25 24 16,25 0 0,-24 0-16,24 0 15,-25 1-15,0-26 16,25 25-16,-25 0 15,0 1-15,1-1 16,-1 0-16,0 0 16,0 0-16,0 1 15,-24-1-15,24 0 16,-25 0-16,26 0 16,-26 1-16,25-1 15,-24 25-15,-1-25 16,25 0-16,-24 0 15,-1 25-15,0-24 16,1-1-16,24 25 16,-25-25-16,1 25 15,24-25-15,-25 25 16,25-25-16,-24 1 16,24 24-16,-25-25 15,26 25-15,-26-25 16,0 25-16,-24-25 15,24 25-15,1-25 16,-1 25 0,25 0-16,-24 0 0,-1 0 15,1 25 1,-1-25-16,0 25 16,26-25-16,-26 25 15,0 0-15,25-1 16,1-24-16,-26 25 15</inkml:trace>
  <inkml:trace contextRef="#ctx0" brushRef="#br0" timeOffset="160455.5972">24110 7441 0,'-25'0'16,"25"-24"-1,-24 24 1,-1-25 0,0 25-1,25-25-15,-25 25 16,0 0-16,1-25 15,-1 25-15,-25-25 16,25 25-16,0 0 16,-24-24-16,-1 24 15,25 0-15,-24-25 16,24 25-16,-25 0 16,26 0-16,-1 0 15,0 0-15,-25 0 16,26-25-16,-1 25 15,0 0-15,-25 25 16,26-25-16,-1 0 16,-25 0-16,25 0 15,1 0-15,-1 25 16,-25-25-16,25 0 16,1 0-16,-1 24 15,0-24 1,0 25-16,0-25 15,1 25-15,-1 0 16,0-25 0,0 25-16,0-1 15,1-24 1,24 25-16,-25 0 16,0 0-1,25 0-15,-25-1 16,0 1-1,25 0-15,0 0 16,0 0-16,-25-25 16,25 24-16,0 1 15,0 0-15,-24 0 16,24 0-16,0-1 16,0 1-16,0 0 15,0 0-15,0 0 16,0-1-16,0 1 15,24 0-15,-24 0 16,0 0-16,25 0 16,-25-1-16,0 1 15,0 0-15,25 0 16,-25 0 0,0-1-16,25-24 15,-25 25-15,0 0 16,0 0-16,25 0 15,-25-1 1,25-24-16,-25 25 16,0 0-16,24-25 15,-24 25-15,25-25 16,0 25-16,0-1 16,0-24-1,-1 0-15,1 25 16,0-25-16,0 25 15,0-25-15,-1 25 16,26-25-16,-25 25 16,0-25-16,24 24 15,-24-24-15,25 0 16,-26 25-16,26-25 16,-25 0-16,24 25 15,-24-25-15,0 0 16,25 0-16,-26 0 15,26 0-15,-25 0 16,0 0 0,24 0-16,-24 0 15,25-25-15,-26 25 16,26 0-16,-25-25 16,25 25-16,-26 0 15,1-24-15,0 24 16,0 0-16,0-25 15,-1 25-15,1-25 16,0 25 0,-25-25-16,25 25 15,0-25-15,-1 25 16,1-24-16,-25-1 16,25 25-16,0-25 15,0 25-15,-1-25 16,1 0-1,0 25-15,0-24 16,-25-1-16,25 25 16,-25-25-16,24 0 15,-24 0-15,25 1 16,-25-1 0,0 0-16,25 25 15,-25-25-15,0 0 16,25 25-1,-25-24-15,0-1 16,0 0-16,0 0 16,0 0-1,0 0-15,0 1 16,0-1-16,-25 0 16,25 0-16,0 0 15,-25 25-15,25-24 16,0-1-16,0 0 15,-25 0-15,1 0 16,-1 1 0,25-1-1,-25 25-15,25-25 16,-25 25-16,0-25 16,1 0-1,-1 25-15,25-24 16,-25 24-16,25-25 15,-25 25-15,0-25 16,1 0 0,24 0-1,-25 25-15,0-24 32,0-1-17,0 25 1,25-25-1,-24 25-15,-1 0 32</inkml:trace>
  <inkml:trace contextRef="#ctx0" brushRef="#br0" timeOffset="162456.3185">18504 7119 0,'-25'0'31,"50"0"-31,-25-25 16,25 0 0,0 1-1,0-1 1,0 0-16,-1 0 16,1 0-16,0 25 15,25-24-15,-26-1 16,26 0-16,0 0 15,-26 0-15,26 25 16,0-25-16,-1 1 16,1-1-1,-1 25-15,26-25 16,-26 0-16,1 25 16,0-25-16,24 25 15,-24-24-15,-1 24 16,1-25-16,0 25 15,-1 0-15,-24-25 16,25 25-16,-1 0 16,1 0-16,24-25 15,-24 25-15,-1 0 16,1 0-16,24 0 16,1 0-16,-26 0 15,26 0-15,-26 0 16,26 0-16,-26 0 15,1 25-15,0-25 16,-1 0-16,1 0 16,0 0-16,-1 0 15,1 25-15,-1-25 16,-24 0-16,25 0 16,-1 25-16,1-25 15,0 0 1,-1 0-16,1 24 15,-1-24-15,1 0 16,0 0-16,-1 25 16,1-25-16,-25 25 15,24-25-15,1 25 16,-25-25-16,24 0 16,1 25-16,-25-25 15,24 24-15,-24-24 16,25 25-16,-25 0 15,24-25-15,-24 25 16,25-25-16,-26 25 16,26 0-16,0-25 15,-26 24-15,26 1 16,-25 0-16,24 0 16,-24-25-16,25 25 15,-25-1-15,-1 1 16,1 0-16,0 0 15,0 0-15,0-1 16,-1-24-16,1 25 16,-25 0-16,25 0 15,0 0 1,0-25-16,-1 24 16,1 1-1,-25 0 1,25-25-16,-25 25 15,25-25 1,-25 25-16,25-25 31,-50-25-15</inkml:trace>
  <inkml:trace contextRef="#ctx0" brushRef="#br0" timeOffset="163208.0539">20662 6028 0,'0'0'0,"-25"-25"15,25 50 32,25-25-47,0 0 16,0 0 0,25 0-16,-26 24 15,26-24-15,-25 0 16,24 0-16,1 0 15,0 0-15,-26 0 16,26 0-16,-25 25 16,0-25-16,24 0 15,-49-25-15,25 25 16</inkml:trace>
  <inkml:trace contextRef="#ctx0" brushRef="#br0" timeOffset="163864.2158">20687 5879 0,'25'0'31,"0"0"16,0 0-31,-1 0-1,1 0 1,0 0-16,0 0 16,24 0-16,-24 0 15,25 0-15,-25 0 16,-1 0-16,1 0 16,0 0-16,0 0 15,0 0 1,-25 25 62,24-25-62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7.83934" units="1/cm"/>
          <inkml:channelProperty channel="Y" name="resolution" value="37.83251" units="1/cm"/>
          <inkml:channelProperty channel="T" name="resolution" value="1" units="1/dev"/>
        </inkml:channelProperties>
      </inkml:inkSource>
      <inkml:timestamp xml:id="ts0" timeString="2025-04-19T12:35:21.77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247 9426 0,'0'-25'31,"25"25"0,-25-25-15,25 0 31,-50 25 78,25 25-110,-25 0 1,25 0 0,-25 0-16,0-1 15,1 1-15,24 0 16,-25 25-16,0-26 16,0 1-16,0 0 15,1 0 1,24 0-16,-25-25 15,25 24-15,-25 1 16,25 0 0,-25-25-1,25 25 1,-25-25 15,25 25-31,0-1 31,-24-24 1,24 25 61,-25-25-14</inkml:trace>
  <inkml:trace contextRef="#ctx0" brushRef="#br0" timeOffset="5406.8917">12526 14188 0,'0'0'0,"0"-25"0,25 25 15,0 0 17,0 0-32,0 25 15,-1 0 1,1-25-16,0 0 15,0 0 17,-50 0-32,25-25 15,-25 0-15,0 25 16,-24-24 0,-1 24-16,-24-25 15,-1 50-15,1-25 16,-25 24-16,24 26 15,-24 0-15,25 24 16,-1 1-16,26-1 16,24 0-16,25 1 15,0-1-15,25 1 16,24-26-16,26-24 16,-1 0-16,25-25 15,-24 0-15,24 0 16,25-25-16,-25 0 15,-24 0-15,24 1 16</inkml:trace>
  <inkml:trace contextRef="#ctx0" brushRef="#br0" timeOffset="6046.8982">13271 14536 0,'0'-25'0,"24"25"31,1-25-15,25 25-16,-1 25 16,26-25-16,-1 0 15,1 0-15,24 0 16,0 0-16,-25 25 15,1-25-15,-1 0 16,-24 0-16,-1 0 16</inkml:trace>
  <inkml:trace contextRef="#ctx0" brushRef="#br0" timeOffset="6446.5701">13915 14213 0,'0'0'0,"0"25"31,0 24-15,-24-24-1,24 25-15,-25 0 16,25 24-16,-25-24 15,0 24-15,0-24 16,25 24-16,-24-24 16,24-1-16,-25 1 15,25-25-15</inkml:trace>
  <inkml:trace contextRef="#ctx0" brushRef="#br0" timeOffset="9798.9898">15478 14188 0,'0'0'0,"0"25"16,25-25-1,-25 25 1,25-25-16,0 0 31,-1-25-31,1 25 16,-25-25-1,0 0 1,0 1 0,0-1-16,-25 0 15,25 0-15,-49 0 16,24 1-16,-25 24 16,1 0-16,-1 24 15,-24 1-15,-1 25 16,1-1-16,-1 26 15,1-1-15,24 1 16,1-1-16,49 1 16,0-1-16,25 0 15,24 1-15,1-26 16,24-24-16,1 25 16,-1-50-16,0 25 15,26-1-15,-26-24 16,1 0-16,-26 0 15,26 0-15,-26-24 16,-24 24-16,25-25 16</inkml:trace>
  <inkml:trace contextRef="#ctx0" brushRef="#br0" timeOffset="10190.8715">15032 13593 0,'0'0'0,"0"25"0,-25-25 16,50 25 0,-1-25-16,26 0 15,0 0-15,24 24 16,0-24-16,-24 0 15,25 0-15,-1 25 16,0-25-16,1 0 16,-26 25-16,1-25 15</inkml:trace>
  <inkml:trace contextRef="#ctx0" brushRef="#br0" timeOffset="10590.9032">16297 13940 0,'0'0'0,"-25"-25"0,50 25 15,-25 25 1,0 25-16,0-1 15,-25 26 1,25-1-16,0 25 16,-25-24-16,0 24 15,0 0-15,1-24 16,-1-1-16,0 1 16</inkml:trace>
  <inkml:trace contextRef="#ctx0" brushRef="#br0" timeOffset="10974.9054">16173 14163 0,'0'0'0,"0"-74"0,24 0 15,1 24-15,25 0 16,-1 1-16,1 24 15,25 0-15,-26 0 16,26 50-16,-26-25 16,26 50-16,-26-1 15,1 1-15,-1 24 16,-24 1-16,-25-1 16,0 1-16,-25-1 15,1 1 1,-1-1-16,-25 0 15,-24-24-15,24 24 16,1-24-16,-26-25 16,26 0-16,-1-1 15,0 1-15,1-25 16,24 0-16,0 0 16,0 0-16</inkml:trace>
  <inkml:trace contextRef="#ctx0" brushRef="#br0" timeOffset="12094.892">14114 16867 0,'0'0'0,"-50"0"0,25 0 16,1 0-1,48-25-15,1 25 16,0-24-16,25 24 15,24 0-15,25 0 16,1 0-16,-1 24 16,0-24-16,25 0 15,-25 25-15,-24-25 16,24 25-16,-50-25 16</inkml:trace>
  <inkml:trace contextRef="#ctx0" brushRef="#br0" timeOffset="12334.9157">14312 16594 0,'0'0'0,"-49"-24"0,-1-1 16,50 0-16,0 0 15,25 25-15,24-25 16,26 25-16,-1 0 16,50 0-16,-24 0 15,24 25-15,0-25 16,-25 0-16</inkml:trace>
  <inkml:trace contextRef="#ctx0" brushRef="#br0" timeOffset="13350.6698">15900 13643 0,'0'0'16,"-50"74"-16,-49 25 0,25 0 15,-26 1-15,1 24 16,-25-25 0,25 0-16,-25 0 15,25 1-15,-1-26 16,26 0-16,0 1 15,24-26-15,0 1 16,26 0-16,-1-1 16,0-24-16,0 0 15,25 0-15,-25-1 16</inkml:trace>
  <inkml:trace contextRef="#ctx0" brushRef="#br0" timeOffset="14807.9697">19149 16073 0,'25'25'16,"0"-25"0,0 0-1,-1 0-15,1 0 16,0-25 0,0 1-16,-25-1 15,0 0-15,0-25 16,-25 26-16,-49-1 15,-1 0-15,1 25 16,-25 25-16,-25 0 16,0 24-16,0 26 15,24-26-15,1 50 16,25 1-16,24-1 16,50-25-16,25 26 15,24-26-15,26-24 16,49-1-16,25 1 15,24-25-15,1-25 16,24-25-16,-24 0 16,0 0-16</inkml:trace>
  <inkml:trace contextRef="#ctx0" brushRef="#br0" timeOffset="15071.5228">19893 16371 0,'0'0'0,"-24"0"0,48 0 16,1 0-16,25 0 15,24 0-15,25 0 16,1 0-16,-1 25 15,25-25-15,-25 0 16,0 25-16,1-25 16,-26 0-16,-24 25 15,-26-25-15</inkml:trace>
  <inkml:trace contextRef="#ctx0" brushRef="#br0" timeOffset="15382.9958">20687 16148 0,'-25'0'0,"0"25"16,25-1 0,-24 1-16,24 25 15,-25-1-15,0 26 16,25-1-16,-25 1 16,0-1-16,25 1 15,-24-1-15,24-24 16,0 24-16</inkml:trace>
  <inkml:trace contextRef="#ctx0" brushRef="#br0" timeOffset="15831.0114">21530 15801 0,'0'0'0,"25"-25"15,0 50 1,-25 24-16,0 1 16,0 24-16,0 1 15,-25 24-15,0 0 16,1 0-16,-1 1 15,-25 24-15,1-25 16,-1-25-16,0 1 16,26-26-16,-26-24 15,25-25-15</inkml:trace>
  <inkml:trace contextRef="#ctx0" brushRef="#br0" timeOffset="16126.9063">21456 16073 0,'0'0'0,"74"-74"0,-24 0 16,24-1-16,1 26 15,-1-1-15,1 25 16,-1 0-16,1 25 16,-26 25-16,26 25 15,-51-1-15,26 26 16,-50-26-16,0 26 15,-25 24-15,-24-25 16,24 1-16,-25-1 16,-24 26-16,24-26 15,-24-24-15,-1-1 16,1 1-16,24-25 16,-24-1-16,24 1 15,1-25-15,-1 25 16</inkml:trace>
  <inkml:trace contextRef="#ctx0" brushRef="#br0" timeOffset="56318.8895">4266 7268 0,'0'0'0,"0"-25"15,0 50 32,25 0-31,-25-1 0,0 1-16,25 0 15,-25 0-15,25 0 16,-25-1-1,25 1 1,-1 0 0,1-25-1,-50-25 32,25 0-31,0 1-16,-24-1 15,-1 25-15,0-25 16,0 0-16,0 25 16,-24-25-16,24 25 15,-25 0-15,1 0 16,-1 0-16,25 0 16,-24 25-16,-1-25 15,25 25-15,-24 25 16,24-26-16,0 26 15,25 0-15,-25-1 16,25 1-16,0-1 16,0 1-16,25 0 15,0-1 1,0 1-16,24-25 16,1-1-16,0-24 15,-1 25-15,1-25 16,-1 0-16,26-25 15,-26 1-15,1-1 16,0 0-16,-26 0 16,26 0-16,-25-24 15,0 24-15</inkml:trace>
  <inkml:trace contextRef="#ctx0" brushRef="#br0" timeOffset="56750.5226">4862 7590 0,'25'0'0,"-25"-25"16,24 25-1,1 0-15,0 0 16,0 0-16,24 0 16,1 0-16,0 0 15,-1 0-15,1 0 16,24 0-16,-24 0 16,-1 0-16,-24 0 15,0 0-15,0 0 16</inkml:trace>
  <inkml:trace contextRef="#ctx0" brushRef="#br0" timeOffset="57134.8832">5283 7342 0,'0'25'31,"0"0"-15,0 0-16,0 24 15,0-24-15,0 25 16,0-1-16,0 1 16,-24-1-16,24-24 15,0 25-15,0-25 16,0 24-16</inkml:trace>
  <inkml:trace contextRef="#ctx0" brushRef="#br0" timeOffset="59486.1212">6052 7813 0,'0'25'16,"-24"-25"-16,24 25 16,0-50 93,24 0-93,-24-24-16,0 24 15,25-25-15,0-24 16,-25 24-16,25 1 15,-25-1-15,25-24 16,-1 49-16,-24-25 16,25 26-16,-25-1 15,25 0-15,0 0 16,0 50 0,-1-25-1,1 25-15,0 24 16,0 1-16,0 0 15,-25-1-15,24 26 16,1-26-16,0 1 16,-25-1-16,25 1 15,-25 0-15,25-26 16,-25 1-16,0 0 16,0 0-16</inkml:trace>
  <inkml:trace contextRef="#ctx0" brushRef="#br0" timeOffset="59744.3973">6052 7640 0,'0'0'0,"25"0"16,0-25 0,0 25-16,0 0 15,24 0-15,-24 0 16,25 0-16,-1 0 16,1 0-16,-1 0 15,1 0-15</inkml:trace>
  <inkml:trace contextRef="#ctx0" brushRef="#br0" timeOffset="60375.2712">7193 7367 0,'0'0'0,"25"25"15,-25 0-15,25-25 16,-25 24-16,25 1 16,0-25-16,-1 25 15,1-25 1,-25 25-16,25-25 16,-25-25-16,25 25 15,-50-25 1,25 0-1,-25 1-15,25-1 16,-25 25-16,-24-25 16,24 25-16,-25 0 15,1 0 1,-1 0-16,1 25 16,-1 0-16,25-1 15,-24 26-15,24 0 16,0-1-16,0 1 15,25-1-15,25-24 16,0 25-16,0-25 16,-1 24-16,26-49 15,-25 25-15,24-25 16,1 25-16,0-50 16,-26 25-16,26 0 15,-25-25-15,24 0 16</inkml:trace>
  <inkml:trace contextRef="#ctx0" brushRef="#br0" timeOffset="60694.8753">7045 7045 0,'0'0'0,"0"24"16,24-24-1,26 25-15,0-25 16,24 0-16,0 25 16,1-25-16,-1-25 15,1 25-15</inkml:trace>
  <inkml:trace contextRef="#ctx0" brushRef="#br0" timeOffset="61846.9703">3820 9203 0,'-25'0'0,"50"0"46,0 0-46,0 0 16,24 24-16,1-24 16,-1 0-16,26 0 15,-1 0-15,-24 0 16,-1 25-16,1-25 16</inkml:trace>
  <inkml:trace contextRef="#ctx0" brushRef="#br0" timeOffset="62063.4148">3894 9029 0,'0'0'0,"-24"0"15,24 25 1,24-25-1,26 0-15,24 0 16,1 0-16,-1 0 16,1 0-16,24-25 15</inkml:trace>
  <inkml:trace contextRef="#ctx0" brushRef="#br0" timeOffset="65734.8583">6697 8161 0,'0'25'79,"0"-50"-1,25 0-63,-25 0-15,50 0 16,-26-24-16,26-26 16,-25 1-16,25-25 15,-1 24-15,26-24 16,-26 25-16,1-1 15,-1 1-15,1-1 16,0 26-16,24-1 16,-49 1-16,24-1 15,1 25-15,-25 0 16,0 1-16,-1-1 16,1 25-16</inkml:trace>
  <inkml:trace contextRef="#ctx0" brushRef="#br0" timeOffset="67094.5107">5259 9103 0,'0'0'0,"24"0"47,1 0-16,-25-24 0,25 24-31,-25-25 16,0 0-1,-25 0-15,25 0 16,-25 25-16,1-25 16,-1 1-16,0 24 15,0 0-15,-24 0 16,-1 24-16,25 1 16,-24 0-16,24 25 15,-25-1-15,50 1 16,-25 24-16,25-24 15,0 0-15,25 24 16,0-49-16,0 24 16,24-24-16,1 0 15,0-25-15,-1 25 16,1-50-16,-1 25 16</inkml:trace>
  <inkml:trace contextRef="#ctx0" brushRef="#br0" timeOffset="67343.8447">5730 9277 0,'25'0'15,"-1"0"-15,1 0 16,25-25-16,-25 25 16,24 0-16,1 0 15,0 25-15,-1-25 16,1 0-16,-25 0 16</inkml:trace>
  <inkml:trace contextRef="#ctx0" brushRef="#br0" timeOffset="67630.9173">5953 9103 0,'-25'0'16,"25"25"-1,0 0 1,0 25-16,-24-26 16,48 26-16,-24 0 15,0-1-15,0 1 16,0-25-16</inkml:trace>
  <inkml:trace contextRef="#ctx0" brushRef="#br0" timeOffset="68094.8694">6623 9500 0,'0'-25'16,"25"1"0,-25-1-16,24 0 15,-24 0-15,25-24 16,0-1-1,0 0-15,-25-24 16,25 24-16,-1 1 16,1-1-16,0 0 15,-25 26-15,25-1 16,-25 0-16,25 25 16,0 0-1,-25 25-15,24 0 16,-24 24-16,25-24 15,-25 50-15,25-1 16,-25-24-16,0 24 16,25 0-16,-50 1 15,25-26-15,0 1 16,0-25-16,-25 0 16</inkml:trace>
  <inkml:trace contextRef="#ctx0" brushRef="#br0" timeOffset="68342.3154">6722 9277 0,'0'0'0,"25"0"15,0 0 1,-1 0-16,1 25 16,0-25-16,25 0 15,-25 0-15,-1 25 16,1-25-16,25 0 1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7.83934" units="1/cm"/>
          <inkml:channelProperty channel="Y" name="resolution" value="37.83251" units="1/cm"/>
          <inkml:channelProperty channel="T" name="resolution" value="1" units="1/dev"/>
        </inkml:channelProperties>
      </inkml:inkSource>
      <inkml:timestamp xml:id="ts0" timeString="2025-04-19T12:45:38.666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22746 4539 0,'0'0'0,"0"-25"15,0 50 48,0 0-63,25 25 15,-25-26 1,0 1-16,0 0 16,25 0-16,-25 0 15,0-1-15,24 1 16,-24 0-1,0 0 1,-24-50 62,24 0-62,-25 25-16,25-25 15,-25 1 1,0-1 0,0 25-16,0-25 15,1 25 1,-1-25-16,0 25 16,0 0-16,0 0 15,1 0-15,-1 0 16,-25 0-16,25 0 15,1 25-15,-1-25 16,0 25-16,0-25 16,0 25-16,1-1 15,-1 1-15,0 0 16,0 0-16,0 0 16,25 0-16,-24 24 15,24-24-15,0 0 16,24 0-16,-24-1 15,25 1-15,0 0 16,0 0-16,24 0 16,-24-25-16,25 24 15,-1-24-15,-24 25 16,25-25-16,-25 0 16,-1 0-16,1 0 15,0-25-15,0 25 16,0-24-1,-1 24-15,-24-25 16,0 0 0,0 0-1,0 0-15,0 1 16,-24-1-16,24 0 16,-25 25-16,0-25 15,0 25-15,0 0 16,1-25-16,-1 25 15,25 25 1,-25-25 0,50 0-16,0 25 15,-1 0 1,1-25 0,0 0-16,0 0 15,-25 25-15,49-25 16,-24 0-1,0 0-15,0 0 16,0 0-16,0 0 16,-1 0-1,1 0 1,0 0 15</inkml:trace>
  <inkml:trace contextRef="#ctx0" brushRef="#br0" timeOffset="3200.3947">23614 5011 0,'0'0'0,"-25"0"16,25 24 0,0 1 15,-25-25 344</inkml:trace>
  <inkml:trace contextRef="#ctx0" brushRef="#br0" timeOffset="4704.391">23639 5035 0,'0'25'78,"0"0"-62,0 0-1,0 0 1,-25-25 15,50 0 16,-25-25-31,0 0-1,25 0-15,-25 0 16,0 1-16,24-26 16,-24 25-16,25 0 15,-25-24-15,0 24 16,25 0-16,-25 0 15,0-24-15,0 24 16,25 0-16,-25 0 16,0 0-1,0 1 1,25 24 0,-1 24 30,-24 1-30,0 0-16,0 25 16,25-26-1,-25 26-15,0 0 16,25-1-16,-25-24 16,25 25-16,-25-1 15,25-24-15,0 25 16,-25-25-16,0-1 15,24 1-15,-24 0 16,25 0-16,0 0 31,-25-50-15,25 25 0,-25-25-16,0 0 15,25 0 1,-25 1-16,0-1 15,24 0-15,-24 0 16,0 0-16,25 1 16,-25-26-16,0 25 15,0-24-15,25 24 16,-25-25-16,0 25 16,0 0-16,0 1 15,0-1-15,0 0 16,0 0 15,25 25 16,-25 25-31</inkml:trace>
  <inkml:trace contextRef="#ctx0" brushRef="#br0" timeOffset="5535.3013">22448 5432 0,'0'0'0,"-25"0"0,1 0 16,-1 0 0,0-25-1,50 25 1,0 25-1,24-25 1,1 0-16,-1 0 16,1 0-16</inkml:trace>
  <inkml:trace contextRef="#ctx0" brushRef="#br0" timeOffset="6047.391">23688 5507 0,'50'0'31,"-25"0"-15,24 24-16,26-24 15,-25 0-15</inkml:trace>
  <inkml:trace contextRef="#ctx0" brushRef="#br0" timeOffset="13559.4811">12576 6896 0,'0'0'0,"25"0"47,0 0-31,-1 0-16,1 0 16,25 0-16,-25 0 15,24 0-15,-24 0 16,25 0-16,-26 0 15,1 0-15,0 0 16,0 0-16,-25-25 47</inkml:trace>
  <inkml:trace contextRef="#ctx0" brushRef="#br0" timeOffset="13743.4108">12626 6821 0,'0'0'0,"24"0"31,1 0-15,25-25-16,-25 25 15,24 0-15,1 0 16,-1 0-16,26 0 15</inkml:trace>
  <inkml:trace contextRef="#ctx0" brushRef="#br0" timeOffset="15415.4807">13990 6598 0,'0'-25'15,"25"25"17,-25-25-17,0 50 16,24 0-15,-24 0 0,25-25-16,-25 25 15,0-1-15,25-24 16,-25 25-16,25-25 16,-25 25-1,25-25 16,-50-25-31,25 0 16,-25 1 0,0 24-1,0-25 1,1 25-16,-1 0 16,-25-25-16,25 25 15,-24 25 1,24-25-16,-25 0 15,26 25-15,-26-25 16,25 24-16,0-24 16,1 25-16,-1 0 15,0 0-15,0 0 16,25-1-16,0 26 16,0-25-16,25 0 15,0 0-15,0-1 16,24 1-16,1-25 15,-1 25-15,1-25 16,-25 0-16,24 0 16,1-25-16,-25 25 15,0 0-15,-1-25 16,1 25-16,0 0 16,-25-24-16,25 24 15,-25-25-15,-25 0 16,0 0-1,0 25-15,1-25 16,-1 25-16,0 0 16,0-25-16,0 25 15,1 25 1,48-25 15,1 0-15,25 0-16,-25 0 15,24 0-15,1 0 16,-1-25-16,1 25 16,0 0-16,-1 0 15</inkml:trace>
  <inkml:trace contextRef="#ctx0" brushRef="#br0" timeOffset="15759.3978">14536 6722 0,'-25'0'0,"50"0"32,-1 0-32,1 0 15,0 0-15,0 0 16,0 0-16,24 0 16,-24 0-16,25 0 15,-26 0-15,26 0 16,-25 25-16,0-25 15,-1 0-15,1 0 16</inkml:trace>
  <inkml:trace contextRef="#ctx0" brushRef="#br0" timeOffset="16112.8402">14808 6598 0,'-24'0'31,"24"25"-15,0 0 0,-25-1-1,25 26-15,-25-25 16,25 0-16,0 24 16,-25-24-16,25 0 15,0 25-15,-25-26 16,25 1-16</inkml:trace>
  <inkml:trace contextRef="#ctx0" brushRef="#br0" timeOffset="17455.3642">15577 6598 0,'0'0'0,"25"0"63,-25 25-48,25 0 1,-25-1-16,25-24 15,0 25-15,-1 0 16,-48-50 47,24 0-48,-25 25 1,0 0-16,0-24 15,0 24 1,-24 0-16,24 0 16,-25 24-16,26-24 15,-26 0-15,25 25 16,-25-25-16,26 25 16,-1 0-16,-25 0 15,25-1-15,1 1 16,24 0-16,-25 0 15,25 25-15,0-26 16,25 1-16,-1 0 16,1 0-16,25-25 15,-25 25-15,24-1 16,1-24-16,0 0 16,-26 0-16,26 0 15,-25 0-15,0-24 16,-1 24-16,1-25 15,-25 0 1,25 0-16,-50 0 16,25 1-16,-25 24 15,25-25-15,-24 25 16,-1 0 0,0-25-16,0 25 15,25 25 1,25-25-1,0 0 1,0 0-16,-1 0 16,26-25-16,0 25 15,-1 0-15,1-25 16,-1 25-16,1 0 16,0-25-16</inkml:trace>
  <inkml:trace contextRef="#ctx0" brushRef="#br0" timeOffset="18344.4721">16123 6896 0,'25'0'46,"-25"25"-30,-25-25-16,25 24 16,0 1-16,-25 0 15,0-25 32,25-25-47,0 0 16,25 1-16,-25-1 15,0-25-15,25 0 16,0 26-16,-25-1 16,25-25-16,-25 25 15,24 25-15,-24-24 16,25-1-16,0 25 31,-25 25-31,25-25 16,-25 24-16,25 1 15,-1 0-15,-24 25 16,25-26-16,-25 26 16,25 0-16,0-1 15,-25-24-15,0 25 16,25-25-16,0-25 16,-25-25-1,24 0 1,-24 0-16,25-24 15,-25-1-15,0 0 16,25 1-16,-25 24 16,0 0-16,0 0 15,0 0-15,25 1 16</inkml:trace>
  <inkml:trace contextRef="#ctx0" brushRef="#br0" timeOffset="18727.4386">16173 6449 0,'0'0'0,"-25"0"0,25-25 15,-25 25-15,50 0 31,0 0-31,-1 0 16,26 25 0,0-25-16,-1 0 15,1 0-15,0 0 16,-1 0-16,1 0 16,-25 0-16,24 0 15,-24 0-15,0 0 16</inkml:trace>
  <inkml:trace contextRef="#ctx0" brushRef="#br0" timeOffset="19408.425">17165 6821 0,'0'0'0,"-25"0"31,50 0 1,0 0-17,-1 0 1,1 0 0,25 0-16,-25 25 15,24-25-15,-24 0 16,0 0-16,0 0 15,-1 0-15,1 0 16,0 0-16,0 0 16</inkml:trace>
  <inkml:trace contextRef="#ctx0" brushRef="#br0" timeOffset="19743.6472">17363 6697 0,'0'25'62,"0"25"-46,0-26-16,0 1 16,0 25-16,0-25 15,0 24-15,-25-24 16,25 25-16,0-25 15</inkml:trace>
  <inkml:trace contextRef="#ctx0" brushRef="#br0" timeOffset="21647.3993">18479 6672 0,'25'0'47,"-25"25"-31,25 0-1,-25 0 1,25-25-1,-25 25-15,0-1 16,25-24-16,-25 25 16,25-25-1,-50 0 17,25-25-17,-25 1 1,0-1-1,0 0-15,0 25 16,1 0-16,-1 0 16,-25-25-16,25 50 15,-24-25-15,-1 0 16,1 0-16,24 25 16,-25-25-16,25 25 15,-24-1-15,24 1 16,0 25-16,0-25 15,25 24-15,0-24 16,0 0-16,0 0 16,25 24-1,0-24-15,25-25 16,-26 25-16,26 0 16,-25-25-16,24 0 15,1 25-15,-25-25 16,24 0-16,-24-25 15,0 25-15,0 0 16,0-25-16,-1 25 16,-24-25-16,25 0 15,-25 1 1,-25-1-16,25 0 16,-24 25-16,-1-25 15,-25 0 1,25 25-16,1 0 15,-1 0-15,0 0 16,0 0 0,50 0-1,-25 25 1,25-25-16,24 0 16,-24 25-16,0-25 15,25 0-15,-26 0 16,26 0-16,-25 0 15,0 0 1,0 0-16,-1-25 16</inkml:trace>
  <inkml:trace contextRef="#ctx0" brushRef="#br0" timeOffset="22095.3886">18281 6449 0,'0'0'0,"-25"0"0,50 25 31,25-25-15,-26 0-1,26 0-15,-25 0 16,24 25-16,1-25 16,0 0-16,-1 0 15,1 25-15</inkml:trace>
  <inkml:trace contextRef="#ctx0" brushRef="#br0" timeOffset="23895.6426">19025 6846 0,'0'-25'16,"0"0"15,0 50 16,0 0-31,0 0-16,0 25 15,0-26-15,-25 26 16,25-25-16,0 24 16,-24-24-16,24 0 15,0 0-15,-25 0 16,0-25 15,25-25-15,25 0-16,-25 0 15,25-24-15,-25-1 16,24 25-16,-24-24 16,25-1-16,0 25 15,-25-25-15,25 26 16,-25-1-16,25 0 16,-25 0-16,24 25 15,-24-25 1,0 50-16,25-25 15,-25 25-15,25 0 16,-25 0 0,25 24-16,-25-24 15,25 25-15,-25-1 16,0 1-16,24 0 16,-24-26-16,0 1 15,0 0-15,25 0 16,-25 0-16,0-50 15,25 25 1,-25-25-16,25-25 16,0 1-16,-25-1 15,24 1-15,1-1 16,0 0-16,-25 25 16,25 1-16,0-1 15,-25 0-15,24 0 16,-24 0-1</inkml:trace>
  <inkml:trace contextRef="#ctx0" brushRef="#br0" timeOffset="61199.3815">2530 7169 0,'-25'-25'16,"50"0"-16,-25 0 0,0 0 16,0 1-1,25 24 1,-25 24-1,25 1 1,-25 25-16,0-1 16,0 1-16,0 0 15,0-1-15,0 1 16,-25-1-16,25-24 16,0 0-16,-25-25 15,0 0 1,25-50-16,0 26 15,-25-26-15,25 0 16,25-24-16,-25 24 16,0 1-16,25 24 15,0-25-15,-25 26 16,25-1-16,-1 25 16,1 0-16,0 25 15,0-1-15,0 26 16,0-25-16,24 24 15,-24 26-15,25-26 16,-26 1-16,26 0 16,-25-1-16,0 1 15,24-25-15,-24 24 16,0-24-16,0 0 16,-25-50-1,0 0 1,-25-24-1,0-1-15,0-49 16,0 24-16,-24-24 16,-1-25-16,1 25 15,-26 25-15,1-1 16,-1 1-16,1 24 16,-25 50-16,24-25 15,1 50-15,24 0 16,1 0-16,24 24 15,25-24-15,25 25 16,24-25-16,26-1 16,24-24-16,-25 0 15,25-24-15,1-1 16,-1-25-16,0 25 16</inkml:trace>
  <inkml:trace contextRef="#ctx0" brushRef="#br0" timeOffset="61639.8119">3225 6995 0,'0'0'0,"-25"25"16,-25 0-16,25 24 15,1 1-15,-1-25 16,25 49-16,-25-24 16,25-1-16,25 1 15,0-1-15,-1 1 16,1-25-16,25 0 16,-1-1-16,-24-24 15,25 0-15,-1-49 16,-24 24-16,0-49 15,0-1-15,-25 1 16,0-25-16,0-1 16,-25 26-16,-25 0 15,26 24-15,-26 25 16,0 25-16,-24 0 16,24 25-16,26 25 15,-26-1-15,50 1 16,-25-1-16,50 1 15,0 0-15,24-26 16</inkml:trace>
  <inkml:trace contextRef="#ctx0" brushRef="#br0" timeOffset="62216.3343">3795 6995 0,'0'0'0,"0"-25"31,0 0-31,25 1 16,0-1-16,0 25 16,-25-25-16,24 25 15,-24 25-15,25 0 16,-25-1-16,-25 26 16,25 0-1,-24 24-15,-1 0 16,-25 1-16,25-26 15,1 1-15,24 0 16,-25-1-16,25-24 16,25 0-16,-1 0 15,1-25-15,0 24 16,25-24-16,-1 0 16,26 0-16,-26 0 15,1-24-15,-1 24 16,1-25-16,0-25 15,-26 1-15,1-1 16,0-24-16,-25-1 16,0 1-16,0-1 15,-25 1-15,25 0 16,-25 24-16,25 25 16,0 0-16,-24 25 15</inkml:trace>
  <inkml:trace contextRef="#ctx0" brushRef="#br0" timeOffset="62975.4031">4390 6995 0,'0'0'0,"25"0"16,0-25-1,25 25 1,-26-25-16,26 25 15,0-24-15,-1-1 16,1 25 0,-25-25-16,24 25 15,-24-25-15,0 25 16,-50 0 0,-25 25-1,26 0 1,-26 0-16,25-1 15,-24 1-15,24 25 16,25-25-16,-25-1 16,50 1-16,0 0 15,-25 0-15,24 0 16,1 24-16,-25-24 16,0 0-16,0 24 15,0-24-15,0 25 16,0-25-16,0 24 15,25-24-15,0 0 16,0 0-16,-1-25 16,26 0-16,-25 0 15,25-25-15,-26 0 16,26 0-16,-25-24 16,0-1-16,-25-24 15,0-1 1</inkml:trace>
  <inkml:trace contextRef="#ctx0" brushRef="#br0" timeOffset="63151.4078">4911 6201 0,'0'0'0,"25"-25"0,-25 50 31,25 25-31,-25-1 15,0 26-15,25-1 16,-25 25-16,25-24 16</inkml:trace>
  <inkml:trace contextRef="#ctx0" brushRef="#br0" timeOffset="63783.5232">5531 6945 0,'0'0'0,"-24"-24"16,24-1-16,-25 0 15,25 0-15,-25 0 16,0 25-16,0 0 16,1 0-16,-1 25 15,0 0-15,-25 25 16,26-1-16,24 1 15,-25 24-15,25 1 16,25-1-16,-1 0 16,1-24-16,0 24 15,25-24-15,-1-25 16,-24 0-16,25-1 16,-26-24-16,26 0 15,-25-24-15,0-1 16,-1-25-1,1 1-15,0-1 16,-25-24-16,0-1 16,-25 1-16,0-1 15,-24 26-15,-1-26 16,1 51-16,-1-26 16,-24 50-16,24 0 15,0 25-15,26 0 16,-1 24-16,0 1 15,50-1-15,0 1 16,24 0-16,26-1 16,-26 1-16</inkml:trace>
  <inkml:trace contextRef="#ctx0" brushRef="#br0" timeOffset="64303.3418">6127 6995 0,'0'0'15,"-25"-25"-15,0 0 0,0 1 16,1 24-16,-1-25 16,0 25-16,0 0 15,0 0 1,25 25-16,-24-25 15,-1 49-15,0-24 16,25 25-16,0-1 16,0 1-16,25 24 15,0-24-15,-1-1 16,1 1-16,25 0 16,-1-1-16,1-24 15,0 0-15,-1 0 16,1-25-16,-1 0 15,-24-25-15,25 25 16,-50-50-16,0 25 16,-25-24-16,0 24 15,-24-25-15,-1 26 16,-24-1-16,24 25 16,0-25-16,1 25 15,24 0-15,50 0 31,24 0-31,1 0 16,24 0-16,1-25 16,24 25-16,-25-25 15,1 1 1</inkml:trace>
  <inkml:trace contextRef="#ctx0" brushRef="#br0" timeOffset="79576.432">6573 6896 0,'0'0'0,"25"-25"16,-25 0-1,25 25 1,-25 25 0,25-25-16,-25 25 15,0 24-15,0-24 16,0 25 0,0-1-16,-25 1 15,25-25-15,-25 24 16,25-24-16,-25 0 15,25 0-15,0-50 32,25 25-32,0-50 15,0 26-15,-1-26 16,1 25-16,25-24 16,-25 24-16,24 0 15,-24 25-15,25 0 16,-25 0-16,-1 25 15,26 0-15,-25-1 16,0 26-16,-25-25 16,24 24-16,-24 1 15,0-25-15,0 24 16,-24 1-16,24-25 16</inkml:trace>
  <inkml:trace contextRef="#ctx0" brushRef="#br0" timeOffset="80247.4131">7144 6772 0,'-25'0'0,"25"-25"16,-25 0-1,0 0 1,1 0-16,-26 1 16,25-1-16,-24 0 15,24 0-15,-25 0 16,25 1-16,0-1 16,25 0-16,-24 25 15,48 0-15,1 0 16,0 25-1,25-25-15,-25 25 16,24-1-16,-24 1 16,25 0-16,-26 0 15,1 0-15,0-1 16,0-24-16,-25-24 31,0-26-15,0 0-16,0-24 15</inkml:trace>
  <inkml:trace contextRef="#ctx0" brushRef="#br0" timeOffset="80367.3803">7169 5879 0,'0'0'0,"24"-25"0,1 25 31,-25 25-15,0 24-16,0 1 15</inkml:trace>
  <inkml:trace contextRef="#ctx0" brushRef="#br0" timeOffset="81559.51">7838 7045 0,'0'0'0,"25"-50"0,-25 25 15,0-24-15,0 24 16,25-25-16,-25 25 16,25 0-1,-50 25 1,25 25 0,-25 0-16,25 0 15,-25 25-15,25-26 16,-25 26-16,25-25 15,0 0-15,0-1 16,25 1 0,0-25-16,0 0 15,0 0-15,-1 0 16,1 0 0,25 0-16,-25 25 15,0-25-15,-1 0 16,-24 25-16,25-25 15,-25 25-15,25-1 16,-25 1-16,0 0 16,-25 0-16,25 24 15,0-24-15,-25-25 16,1 25-16,-1 0 16,0 0-16,0-1 15,0-24-15,0 0 16,1 25-16,-1-25 15,0 0-15,0 0 16,0-25-16,1 25 16,-1-24-16,25-1 15,-25 25-15,25-25 16</inkml:trace>
  <inkml:trace contextRef="#ctx0" brushRef="#br0" timeOffset="81807.4117">7838 6896 0,'0'0'0,"0"-25"0,25 25 16,0 0-16,0 0 15,-1 0-15,1-25 16,25 25-16,0 0 16,-1 0-16,1 0 15,-1-25-15,1 25 16</inkml:trace>
  <inkml:trace contextRef="#ctx0" brushRef="#br0" timeOffset="206567.6796">2456 10096 0,'0'0'0,"0"-25"16,0 0 0,24 25-1,-24 25 1,0 0-16,0-1 16,0 26-16,0 0 15,0-1-15,0 1 16,0-25-16,-24 24 15,24-24-15,0 25 16,-25-26-16,0-24 31,25-24-31,-25-1 16,25-25-16,0 1 16,0-1-16,0-24 15,25 24-15,-25-24 16,25 24-1,-25 0-15,25 1 16,-1 24-16,1 0 16,0 0-16,0 25 15,0 25-15,-1 0 16,1 0-16,0 24 16,0 1-16,-25 0 15,25 24-15,0-24 16,-25 24-16,24-24 15,1-1-15,-25-24 16,0 25-16,25-26 16,-25 1-16,25-25 15,-25-25 17,25 1-17,-25-1 1,0 0-16,0 0 15,0 0 1,0 1-16,0-1 16,-25 25-16,25-25 15,0 0-15,0 0 16,-25 1 0,25-1-16,-25 0 15,0 0-15,1 0 16,-1 1-16,0-1 15,0 0-15,0 25 16,0-25-16,1 0 16,-1 25-16,0-25 15,0 25-15,0 0 16,25-24-16,-24 24 16,24-25 15,24 25-16,1 0-15,0-25 16,0 25-16,0-25 16,-1 0-16,26 1 15,-25-26-15,0 25 16,0-24-16</inkml:trace>
  <inkml:trace contextRef="#ctx0" brushRef="#br0" timeOffset="206783.3789">2704 9004 0,'0'0'0,"0"25"16,25 0-1,-25 0-15,0 24 16,24 26-16,-24-1 16,0 0-16</inkml:trace>
  <inkml:trace contextRef="#ctx0" brushRef="#br0" timeOffset="208007.3621">3249 10120 0,'0'0'0,"-24"-24"16,24-1-16,0 0 15,-25 0-15,25 0 16,0 0-16,25 25 16,-25-24-16,24-1 15,-24 50 1,25-1-16,0 26 16,0 0-16,-25 24 15,0 1-15,0-1 16,-25 0-16,25-24 15,-25 0-15,0-1 16,1-24-16,-1 0 16,0-25-16,0-25 15,0-25-15,25-24 16,-24 0-16,-1-26 16,25 26-16,-25 0 15,0 24 1,25 0-16,-25 1 15,1 24-15</inkml:trace>
  <inkml:trace contextRef="#ctx0" brushRef="#br0" timeOffset="208695.9882">4713 10021 0,'0'0'0,"0"-25"15,0 0-15,0 1 16,0-26-16,25 25 16,-25 0-16,0 1 15,0-1-15,0 50 31,0-1-15,0 51-16,-25-1 16,25 26-16,0-1 15,-25-25-15,25 25 16,0 1-16,-25-26 16</inkml:trace>
  <inkml:trace contextRef="#ctx0" brushRef="#br0" timeOffset="209223.5813">4961 9971 0,'0'0'0,"25"-24"0,-25-1 16,0 0 0,0 50-1,-25 24 1,0-24 0,25 50-16,-25-26 15,1 26 1,24-1-16,-25 1 15,25-1-15,0-24 16,0-1-16,0 1 16,25-25-16,-1-1 15,1-24-15,25 0 16,-1-24-16,1-1 16,0-25-16,-1-24 15,1-1-15,-25 1 16,-1-25-16,-24 24 15,0 1-15,-24-1 16,-1 26-16,0 24 16,-25 0-16,1 50 15,24 0-15,-25 24 16,26 1-16,24 0 16,-25 24-16,50 1 15,-25-1-15</inkml:trace>
  <inkml:trace contextRef="#ctx0" brushRef="#br0" timeOffset="209606.6028">5556 10517 0,'0'0'0,"25"-25"16,0 1-1,0 24 1,-25 24 0,-25 1-1,0 0 1,25 0-16,-25 0 16,0-25-1</inkml:trace>
  <inkml:trace contextRef="#ctx0" brushRef="#br0" timeOffset="210207.4443">6201 9947 0,'0'0'0,"25"-50"15,0 25-15,0 0 16,-1 1-16,-24 48 31,-49 26-31,24-25 16,-25 49-16,1-24 16,-1 24-16,1 1 15,24-26-15,0 1 16,0 0-16,50-1 15,-25-24-15,25 0 16,24-25-16,1 25 16,24-25-16,-24 0 15,0 0-15,-1 0 16,1 0-16,-1-25 16,-24 25-16</inkml:trace>
  <inkml:trace contextRef="#ctx0" brushRef="#br0" timeOffset="210479.3733">6325 9897 0,'0'0'0,"25"0"0,0 25 32,-25 24-32,0 1 15,0 0-15,0 24 16,0 1-16,-25-1 16,25 0-16,0 1 15,-25-1-15,25 1 16</inkml:trace>
  <inkml:trace contextRef="#ctx0" brushRef="#br0" timeOffset="211503.4037">6821 10046 0,'0'0'0,"0"-25"0,0 0 16,25 0 0,-25 1-16,0-26 15,0 25-15,0 0 16,25 1-16,-25-1 15,0 0-15,25 25 16,-50 25 0,25 0-1,0 24-15,-25-24 16,0 49-16,25-24 16,-25 0-16,25-1 15,-24-24-15,24 0 16,0 0-16,0 0 15,24-25-15,1 0 16,0-25 0,0 25-16,25-25 15,-26 25-15,1 0 16,0 0 0,0 0-16,-25 25 15,25-25-15,-1 25 16,-24-1-16,0 1 15,25 0-15,-50 0 16,25 0-16,0-1 16,-24 1-16,24 0 15,-25 0-15,0 0 16,0-1-16,0-24 16,1 0-16,-26 0 15,25 0-15,0-24 16,0-1-16,-24 0 15,24 0-15</inkml:trace>
  <inkml:trace contextRef="#ctx0" brushRef="#br0" timeOffset="211695.854">6871 9798 0,'0'0'15,"25"-25"-15,0 25 0,24 0 16,-24 0 0,25 0-16,-1 0 15,1 25-15,-1-25 16,1 25-16,24-25 16</inkml:trace>
  <inkml:trace contextRef="#ctx0" brushRef="#br0" timeOffset="212535.7469">7838 10071 0,'0'0'0,"0"-25"15,0 0-15,0-25 16,0 26-16,25-1 15,-25 0-15,25 0 16,0 0-16,-25 1 16,24 24-16,1 24 31,-50 1-31,25 25 16,0-1-16,-24-24 15,24 25-15,-25 0 16,25-1-16,-25-24 15,25 25-15,0-26 16,25-24 0,0 0-1,-1-24-15,26-1 16,0 25 0,-1-25-16,26 25 15,-26-25-15,26 25 16,-26 25-16,1-25 15,0 25-15,-26 0 16,1-1-16,-25 1 16,0 0-16,0 0 15,-25-25-15,1 25 16,-1-25-16,0 0 16,0-25-16,0-25 15,1 1-15,24-26 16,0 1-16,0-1 15,24 1-15,1 24 16,0-24-16,0 49 16,0-25-16</inkml:trace>
  <inkml:trace contextRef="#ctx0" brushRef="#br0" timeOffset="213063.5403">8731 10244 0,'0'0'0,"25"-24"31,0 24 0,0 24 0,-50 1-15,25 0 15,0-50 63</inkml:trace>
  <inkml:trace contextRef="#ctx0" brushRef="#br0" timeOffset="215599.3879">2704 9897 0,'0'-25'172,"-25"25"-141,25-25-31,-25 25 16,0 0-1,0 0 1,1 0-16,-1 0 16,25 25-16,-25-25 15,0 25-15,0 0 16,25 0-16,-24-1 16,-1 1-16,25 0 15,-25 0-15</inkml:trace>
  <inkml:trace contextRef="#ctx0" brushRef="#br0" timeOffset="216375.527">2629 9922 0,'0'0'0,"0"-25"31,-25 25-31,1 0 16,-26 25 0,25-25-16,-24 25 15,24-25 1,-25 49-16,25-24 16,-24 25-16,24-25 15,0 24-15,0 1 16,25-1-16,0 1 15,25 0-15</inkml:trace>
  <inkml:trace contextRef="#ctx0" brushRef="#br0" timeOffset="237039.388">8930 6846 0,'0'0'0,"0"-25"16,0 0 0,24 25-1,-24-24-15,0-1 16,25 25-1,-25-25-15,25 25 16,0 0 0,0 25-1,0 0 1,-1-1-16,-24 1 16,25 25-16,-25-25 15,25 24-15,-25-24 16,0 25-16,0-1 15,-25-24-15,25 0 16,0 0-16,-25 0 16,25-1-16,-24-24 15,24-24 1,-25-1-16,25 0 16,0 0-16,0-24 15,0-1-15,0 0 16,25 26-1,-25-26-15,0 0 16,24 25-16,-24-24 16,0 24-16,0 0 15</inkml:trace>
  <inkml:trace contextRef="#ctx0" brushRef="#br0" timeOffset="237207.5327">9128 6499 0,'0'0'0,"0"-25"16,25 25-1,0-25-15,0 25 16,24 0-16,-24-25 16,25 50-16</inkml:trace>
  <inkml:trace contextRef="#ctx0" brushRef="#br0" timeOffset="237703.5072">9426 6821 0,'0'0'0,"-25"25"15,0 0 1,0-25 0,25 25-16,-24 0 15,24-1-15,-25 1 16,25 25-16,-25-25 16,25 24-16,0-24 15,0 0-15,0 0 16,25-1-16,0 1 15,-1-50 1,1 25 0,0-24-16,0-1 15,-25-25-15,25 1 16,-1-1-16,-24 0 16,0 1-16,0-1 15,-24 0-15,24 26 16,-50-1-16,25 25 15,0 0-15,-24 0 16,24 25 0,0 24-16,0-24 15,25 25-15,0-25 16,25 24-16,0-24 16,0 0-16</inkml:trace>
  <inkml:trace contextRef="#ctx0" brushRef="#br0" timeOffset="238127.414">9947 6896 0,'0'-25'0,"24"25"15,-24-25-15,25 0 16,-25 0-1,25-24-15,0 24 16,0 0-16,0 0 16,-1 50 15,-24 0-31,-24 0 16,24 49-16,0-24 15,0 24-15,0 1 16,0-1-16,0-24 15,0 24-15</inkml:trace>
  <inkml:trace contextRef="#ctx0" brushRef="#br0" timeOffset="240359.0015">3051 8062 0,'0'-25'0,"25"25"63,-25-25-63,25 25 16,-1 0-16,26-25 15,-25 25-15,24 0 16,1 0-16,24 0 15,-24-25-15,24 25 16,-24 0-16,24 0 16,-24-25-16,25 25 15,-1 0-15,0 0 16,-24-24-16,24 24 16,1 0-16,-26-25 15,26 25-15,-1 0 16,-24-25-16,-1 25 15,1 0-15,0 0 16,24-25-16,-24 25 16,-1 0-16,1 0 15,-25 0-15,49-25 16,-24 25-16,-1 0 16,1 0-16,0 0 15,24-24-15,0 24 16,-24 0-16,24 0 15,-24 0 1,24 0-16,1 0 16,-26-25-16,26 25 15,-26 0-15,26 0 16,-26 0-16,1 0 16,25 0-16,-26 0 15,26 0-15,-1 0 16,-24 0-16,24 0 15,0-25-15,1 25 16,-1 0-16,1 0 16,-26 0-16,26 0 15,-26 0-15,26-25 16,-26 25-16,26 0 16,-26 0-16,26-25 15,-1 25-15,1 0 16,-1-24-16,0 24 15,1 0-15,-1-25 16,1 25-16,-1 0 16,-24 0-16,24-25 15,0 25-15,-24 0 16,24 0-16,-24 0 16,0-25-1,24 25-15,-24 0 16,24 0-16,-24 0 15,24 0-15,-24 0 16,24 0-16,-24 0 16,24 0-16,-24 0 15,24-25-15,-24 25 16,24 0-16,-24 0 16,24 0-16,-24-24 15,24 24-15,1 0 16,-1 0-16,-24-25 15,24 25-15,1 0 16,-1 0-16,-24 0 16,-1-25-16,26 25 15,-26 0-15,1 0 16,-1 0-16,1 0 16,0 0-16,-26 0 15,1 0-15,25 0 16,-25 0-16,0 0 15,-1 0 1,1 0 15,-25 25 1,25-25-17</inkml:trace>
  <inkml:trace contextRef="#ctx0" brushRef="#br0" timeOffset="912278.6872">12601 14213 0,'-25'0'16,"0"0"-1,50 0 48,0 0-63,-25-25 15,25 50-15,24-25 16,-24 0-16,0 0 16,24 0-16,-24 0 15,0 0-15,0 0 16,0 0-16,-1 0 15,1 0-15</inkml:trace>
  <inkml:trace contextRef="#ctx0" brushRef="#br0" timeOffset="912495.8869">12551 14139 0,'0'0'0,"-25"0"16,1 0-16,48 0 31,1 0-15,0-25-16,0 25 16,24 0-16,1 0 15,0 0-15,-1 0 16,1 0-16,-1-25 15</inkml:trace>
  <inkml:trace contextRef="#ctx0" brushRef="#br0" timeOffset="913647.2617">13940 13841 0,'0'0'0,"25"25"47,0 0-31,0-25-1,-1 24 1,1-24-16,0 0 31,-25 25-31,0-50 47,-25 25-31,0-24-1,1 24-15,-1 0 16,0 0-16,0-25 16,0 25-16,-24 0 15,24 0-15,-25 25 16,1-25-16,24 0 15,-25 24-15,26-24 16,-26 25-16,25 0 16,0 0-16,1 0 15,-1-1-15,0 1 16,0 0-16,25 25 16,0-26-16,0 1 15,0 0-15,25 0 16,0 0-16,0-1 15,-1-24-15,26 25 16,0-25-16,-1 0 16,-24 0-1,25 0-15,-1 0 16,-24 0-16,0 0 16,24-25-16,-24 25 15,0-24 1,-25-1-1,0 0-15,-25 0 16,25 0 0,-25 25-16,25-24 15,-24 24-15,-1 0 16,0-25-16,0 25 16,0 0-1,1 0-15,-1 0 16,0 0-16,50 25 47,0-25-32,-1 0-15,1 0 16,0 24-16,0-24 16,0 0-16,24 0 15,-24 0-15,0 0 16,0-24-16,-1 24 15,1 0-15,0 0 16,0-25 0</inkml:trace>
  <inkml:trace contextRef="#ctx0" brushRef="#br0" timeOffset="914247.9276">14461 13940 0,'0'-25'31,"0"1"-15,25 48 30,-25 1-30,25 0-16,-25 0 16,0 0-16,0-1 15,0 1-15,0 0 16,0 0-16,0 0 16,0-1-16,0 26 15,0-25-15,25 0 16,-25-1-1</inkml:trace>
  <inkml:trace contextRef="#ctx0" brushRef="#br0" timeOffset="914815.4026">14362 14163 0,'0'-24'31,"25"24"0,-25-25-15,25 25-1,-1 0-15,1 0 16,0-25-16,0 25 16,0 0-16,-1 0 15,1 0-15,0 0 16,0 0-16,0 0 15,-25-25-15,24 25 16,1 0 0</inkml:trace>
  <inkml:trace contextRef="#ctx0" brushRef="#br0" timeOffset="915799.1297">14957 14139 0,'25'-25'31,"-25"50"0,25-25-31,-25 24 16,0 1 0,-25-25-16,25 25 15,0 0-15,0 0 32,0-50-1,0 0-16,0 0-15,0-24 16,0 24-16,0-25 16,25 25-16,-25-24 15,0 24-15,25 0 16,-25 0-16,0 1 16,24-1-16,1 0 15,0 50 1,0 0-1,0 24 1,-25-24-16,24 25 16,1-26-16,-25 26 15,25-25-15,-25 24 16,25-24-16,-25 0 16,0 0-16,25 0 15,-25-1-15,24-24 16,1-24 15,-25-1-15,25 0-16,-25 0 0,25 0 15,-25-24 1,25-1-16,-25 25 16,0 1-16,25-26 15,-25 25-15,0 0 16,0 1-1,0-1-15,24 0 16,-24 0 15</inkml:trace>
  <inkml:trace contextRef="#ctx0" brushRef="#br0" timeOffset="923327.1372">11757 13915 0,'-24'0'0,"24"-24"16,-25 24-1,50 0 48,-1 0-63,1 24 15,0 1-15,25 0 16,-26 0-16,26 0 16,-25 24-16,24-24 15,-24 25 1,0-26-16,0 1 0,0 0 16</inkml:trace>
  <inkml:trace contextRef="#ctx0" brushRef="#br0" timeOffset="923679.269">12254 13816 0,'0'0'0,"0"-25"0,0 50 47,0 0-47,-25 25 15,0-1-15,0 26 16,0-1-16,0 0 16,-24 26-16,24-26 15,0 1-15,0-1 16,1-24-16,-1 24 15,0-49 1,0 24-16,25-24 16,0 0-16,-25 0 15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7.72102" units="1/cm"/>
          <inkml:channelProperty channel="Y" name="resolution" value="37.76224" units="1/cm"/>
          <inkml:channelProperty channel="T" name="resolution" value="1" units="1/dev"/>
        </inkml:channelProperties>
      </inkml:inkSource>
      <inkml:timestamp xml:id="ts0" timeString="2025-08-20T03:48:37.71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251 12912 0,'-18'0'16,"18"-18"109,18 0-110,-18 1-15,17-1 16,-17 0 0,18-17-16,17-18 15,-17 18-15,0 0 16,17-36 0,-17 18-1,-1-17 1,1 34-1,-1 1 1,1 17 0,0 1-1,-18-1 17,17 1-32,-17-1 15,18 18 1,-18-18-1,18 1 17,-36 34 61,18 1-77,0 0 0,18-1-1,-18 1-15,17-1 16,-17 1-16,0 17 16,18 18-1,0 0 1,-18 18-1,17-18 1,1-18 0,-18 0-1,18-17 1,-18 0 0,0-1-1,17 1 1,-17-1-1,18-17-15,-18 18 16,0 0 0,0-1-1,17-17-15,-17 18 47,-17-36 16</inkml:trace>
  <inkml:trace contextRef="#ctx0" brushRef="#br0" timeOffset="1008.5769">17357 12665 0,'17'0'141,"1"-18"-125,0 18-16,-1 0 15,18 0 17,-17 0-17,0 0 1,-1 0-1,1 0 1,0 18 0,-1-36-1,-17 36 1,18-18 31,0 0 31,-36 0 31</inkml:trace>
  <inkml:trace contextRef="#ctx0" brushRef="#br0" timeOffset="2408.5757">17357 12171 0,'-18'0'16,"36"0"78,-1-18-79,1 18 1,0 0 0,-1 0-16,1 0 15,-18 18-15,35-18 32,-17 0-17,-1 0 1,19 0-1,-19 0 1,1 0 0,0 0-1,-1-18 1,1 18 15,0 18 47,-1-18 47</inkml:trace>
  <inkml:trace contextRef="#ctx0" brushRef="#br0" timeOffset="3986.651">18274 12224 0,'-18'0'63,"1"0"-48,-1 0 1,18 17-1,-18-17 1,-17 18 0,0 17-1,17-17 1,18 0-16,-35 34 16,35-34-1,-18 53 1,1-18-1,17 17 1,0-17 0,17 0-1,1 0 1,17-18 0,0 0-1,1-17 1,-1 17-1,-17-35-15,-1 18 16,1-18 0,0 18-1,-1-18 17,-34-18 46</inkml:trace>
  <inkml:trace contextRef="#ctx0" brushRef="#br0" timeOffset="6544.8032">18538 12382 0,'0'-17'31,"0"-1"-15,18 18 0,-18-17 15,0 34 31,0 1-46,0 17-16,0-17 16,0 17-1,0 18 1,0-18-16,0 1 15,-18 34-15,18-35 16,-17 18 0,17 0-1,0-35 1</inkml:trace>
  <inkml:trace contextRef="#ctx0" brushRef="#br0" timeOffset="7665.7976">18574 12347 0,'17'-17'46,"1"17"-30,0 0 0,17-18-16,18 18 15,-18 18 1,18-18 15,-35 17-15,-1 18-1,-17 1 1,-17-1 0,-36 36-1,0-54 1,18 1 0,-1 0-1,19-36 1,34 18-1,1-18 1,17 1 0,0-1-1,18 18 1,-17 18 15,-1 17-15,-17-17-16,-1 17 15,1 0-15,-18-17 16,0 35 0,-18 0-1,1-1 1,-19-16 0,1-19-1,-18 1 1,-17 0-1,-1-36 1,0 18 0,19-18-1,34 18 1,0-17-16,18-1 31</inkml:trace>
  <inkml:trace contextRef="#ctx0" brushRef="#br0" timeOffset="8513.5175">19368 12541 0,'17'-17'31,"1"17"-15,-1 0-1,54 0 1,0 17 0,-1-17-1,1 0 1</inkml:trace>
  <inkml:trace contextRef="#ctx0" brushRef="#br0" timeOffset="9184.6367">19562 12382 0,'0'18'125,"0"0"-110,0-1 1,0 19-16,-18 34 15,0-17 1,1 18 0,-1-36-1,18 0 1,18-35 15</inkml:trace>
  <inkml:trace contextRef="#ctx0" brushRef="#br0" timeOffset="22329.4922">20108 12382 0,'0'-17'31,"18"17"-15,-18-18-1,18 18 32,-18 18-31,17-1-1,-17 36 1,-17 18 0,17 17 15,-18-35-16,18 18 1,-18-18 0,36-18-1,-18-18 1,18 1-16,-18 0 16,-18-18-16,36 0 15</inkml:trace>
  <inkml:trace contextRef="#ctx0" brushRef="#br0" timeOffset="23344.6334">20144 12400 0,'0'0'0,"-18"0"16,36-18 0,-1 1-1,1 17 1,35-18 0,-18 1-1,18 34 1,-18 1-1,1 17 1,-19 0 0,-17 18-1,-17-35 1,17 0-16,-36 17 16,19-35-1,-1 18-15,-17-18 31,17-18-15,0 18 0,18-18-1,18 1 1,17 17 0,18 0-1,-35 0-15,0 17 16,-1-17-16,18 0 15,-17 18-15,17 0 16,-17 17 0,0 18-1,-36 0 1,0-18 0,1 18-1,-19-18 16,-16 0-15,-1-17 0,0 0-1,17-18-15,19 0 16,-18 0-16,17 0 0,0 0 16,-17-18-1,17 0 16</inkml:trace>
  <inkml:trace contextRef="#ctx0" brushRef="#br0" timeOffset="25012.0389">20708 12241 0,'18'0'32,"-1"0"-17,1 0-15,-18 18 16,35 0 0,18 17-1,-18 18 1,18 0-1,-35 17 1,17 19 0,-35 16-1,-17-69-15,-1 69 16,0-69 0,1 17-16,-36 17 15,18 1 16,-1-36-15,1-17 0,17-18-1,1 0-15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7.83934" units="1/cm"/>
          <inkml:channelProperty channel="Y" name="resolution" value="37.83251" units="1/cm"/>
          <inkml:channelProperty channel="T" name="resolution" value="1" units="1/dev"/>
        </inkml:channelProperties>
      </inkml:inkSource>
      <inkml:timestamp xml:id="ts0" timeString="2025-04-19T13:09:52.249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2750 5804 0,'0'-25'47,"0"50"62,-25-25-109,25 25 16,0 0-16,-25 0 16,25 0-1,0-1 1,-25-24-16,25 25 15,0 0 1,0 0 0,25-25 31,-25-25-47,25 25 15,0 0 1,-1 0-16,1 0 15,0-25 1,0 25-16,0 0 16,-1 0-1,1 0-15,0 0 16,0 0 0,0 0-16,-1 0 15,1 0-15,25 0 16,-25 0-16,-1 0 15,1 0-15,0 0 16,25 0-16,-25 0 16,-1 0-16,1 0 15,25 0-15,-25 0 16,-1 0 0,26 0-16,-25 0 15,0-25-15,-1 25 16,26 0-16,-25 0 15,0 0-15,-1 0 16,1 0-16,0 0 16,0 0-16,0 0 15,-1 0 1,1 0-16,0 0 16,0 0-1,0 0-15,-1 0 16,1 0-16,0 0 15,0 0-15,0 0 16,-1 0-16,1 0 16,0 25-16,0-25 15,0 0 1,-1 0 0,1 0-16,0 0 15,0 0 1,0 0-16,-1 0 15,1 0 1,0 0-16,0 0 16,0 0-1,0 0 1,-1 25 0,1-25-16,0 0 15,0 0 1,0 0-16,-1 0 15,1 0-15,0 0 16,0 0 0,0 0-16,-1 0 15,1 0-15,0 0 16,0 0-16,0 0 16,-1 0-16,1 0 15,0 0-15,0 0 16,24 0-16,-24 0 15,0 0-15,0 25 16,0-25-16,-1 0 16,1 0-16,0 0 15,0 0-15,0 0 16,-1 0-16,1 0 16,0 0-1,0 0-15,0 0 16,-1 0-1,1 0 1,0 0-16,0 0 16,0 0-1,0 0 1,-1 0 0,1 0-1,0 0 1,0 0-1,0 0-15,-25 25 16,24-50-16,1 25 16,0 0-1,0 0 1,-25 25-16,25-50 16,-25 0 155,24 0-155,-24 0 15,0 1-15,0-1 0,25 0 46</inkml:trace>
  <inkml:trace contextRef="#ctx0" brushRef="#br0" timeOffset="4376.2706">21828 6350 0,'0'-25'15,"-25"25"1,1 0 0,-1-25-1,0 25 1,0 0-1,0-24-15,0 24 16,1 0-16,-1 0 16,-25-25-16,25 25 15,-24 0-15,24 0 16,-25 0-16,1-25 16,-1 25-16,1 0 15,-1 0 1,0-25-16,1 25 15,-1 0-15,25 0 16,-24 0-16,-1 0 16,1 0-16,24 0 15,-25 0-15,1 0 16,24 0-16,-25 0 16,25 0-16,0 0 15,-24 0-15,24 0 16,-25 0-16,26 0 15,-26 0-15,25 0 16,-24 0-16,24 0 16,-25 0-16,1 0 15,24 0-15,-25 0 16,1 0-16,-1 0 16,25 0-16,-24 0 15,-1 0-15,0 0 16,26 0-16,-26 0 15,0 0-15,26 0 16,-26 0-16,25 0 16,-24 0-16,24 0 15,-25 0-15,25 0 16,-24 0 0,24 0-16,0 0 15,0-25-15,-24 50 16,24-25-16,0 0 15,0 0-15,-24 0 16,24 0-16,0 0 16,-25 0-16,26 0 15,-26 0-15,25 0 16,-24 0-16,24 0 16,-25 0-16,25 0 15,-24 0-15,24 0 16,-25 0-16,1 0 15,24 0-15,-25 0 16,1 25-16,24-50 16,-25 25-16,1 0 15,24 0-15,-25 0 16,25 0-16,-24 0 16,-1 0-16,25 25 15,-24-50-15,24 25 16,-25 0-16,26 0 15,-26 0 1,25 0-16,0 0 16,-24 0-16,24 0 15,0 0-15,-24 0 16,24 0-16,0 0 16,0 0-16,0 25 15,1-25-15,-1 0 16,0 0-16,0 0 15,0 0-15,1 0 16,-1 0-16,0 25 16,0-25-16,0 0 15,0 0-15,1 0 16,-1 0-16,0 25 16,-25-25-16,26 0 15,-1 0-15,-25 0 16,25 0-16,1 0 15,-26 0-15,25 0 16,0 0-16,1 0 16,-26 0-16,25 0 15,0 0-15,1 0 16,-1 0-16,0 0 16,0 0-1,0 0-15,1 0 16,-1 0-16,0 0 15,0 0-15,0 0 16,1 24-16,-1-24 16,0 0-1,0 0 1,0 0 0,1 25-16,-1-25 15,0 0 1,0 0-1,0 0 17,1 0-17,-1 0 1,0 0 0,0 0-1,0 0-15,0 0 16,1 0-1,-1 0-15,0 0 16,0 0 0,0 0-1,1 0-15,-1 0 32,0 0-32,0 0 15,0 0 1,1 0-16,-1 0 15,0 0 1,0-25-16,0 25 16,1 0-1,-1 0 1,0 0 0,25-24-16,-25 24 15,0 0 16,1-25-15,-1 25 0,25-25-1,-25 25 1,0-25 0,0 25 30,25-25-46,-24 25 47,24-24-31,0 48 218,24 1-202,-24 0-17,0 0-15,0 0 31,25-1-15,-25 1 0,0 0-1,25-25-15,-25 25 16,0 0 0,25-25-1,-25 24 1,25 1 15,-50-25-15,50 0-1,-25-25 142,0 1-142,0-1 1,24 0-16,-24 0 15,25 0 1,-25 1 0,25-1-16,0 0 15,-25 0 1,25 25 0,-25-25-16,0 1 15,24 24 1,-24-25-1,0 0 17,25 25-17,-25-25 17,-25 25 93,1 0-94,24 25-31,-25-25 15,0 0 1,0 25 0,0-25-16,1 0 15,-1 0 1,0 25 15,0-25 16</inkml:trace>
  <inkml:trace contextRef="#ctx0" brushRef="#br0" timeOffset="14296.2343">15825 7640 0,'-24'0'0,"-1"25"109,0-25-93,0 24-1,0-24 16,1 0-31,24 25 16,-25-25-16,0 0 16,0 25-1,0-25-15,1 25 16,-1-25 0,0 0-16,0 25 15,0-25 1,1 0-1,24 24-15,-25-24 16,0 0-16,0 0 16,0 0-1,0 0 17,1 0-32,-1 25 15,0-25 1,0 0-1,0 0 1,1 0-16,-1 0 16,0 0-1,25-25-15,-25 50 16,0-50 0,1 25-1,-1 0-15,0 0 16,0-24-1,0 24 1,1 0-16,-1-25 16,0 25-1,0 0 1,0 0 0,25-25-16,-24 25 15,-1 0 1,25-25-1,-25 25 1,0-25 0,0 25-1,25-24 1,-24 24 0,24-25-1,-25 25 1,25 25 156,0-1-141,25-24-31,-25 25 16,0 0-1,0 0 1,0 0 46,0-1-15,24-24 0,-24 25-31,0 0 31,0-50 156,-24 25-156,24-25-47,0 1 31,0-1-16,0 0 17,0 0-17,0 0 1,0 1 0,24 24-1,-24-25 1,0 0-1,0 0 17,25 25 77,0 0-93,0 25-1,0-25-15,-1 0 16,1 0-16,0 0 16,-25 25-16,25-25 15,-50 25 16,0-1 1,0 1-32,1 0 15,-1 0-15,0 0 16,0-1 0,0 1-16,25 0 15,-24-25 1,48 0-1,1 0-15</inkml:trace>
  <inkml:trace contextRef="#ctx0" brushRef="#br0" timeOffset="17279.4336">16024 7640 0,'-25'25'78,"25"-1"-62,-25-24 0,25 25-16,0 0 15,-25-25-15,1 25 16,-1 0-16,25-1 16,-25-24-16,0 25 15,0 0-15,1-25 16,-1 25-16,0 0 15,0-25 1,0 24-16,1-24 16,-1 25-16,0 0 15,0-25-15,0 25 16,1-25-16,-1 25 16,0-25-16,25 25 15,-25-25-15,0 0 16,1 24-16,-1-24 15,0 0-15,0 25 16,0-25-16,0 0 16,1 25-16,-1-25 15,0 0-15,-25 0 16,26 0-16,-1 0 16,0 25-16,0-25 15,0 0-15,1 0 16,-1 0-16,0 25 15,-25-25-15,26 0 16,-1 0-16,0 0 16,0 0-16,-24-25 15,24 50-15,0-50 16,0 25-16,0 0 16,-24 0-16,24 0 15,0 0 1,0 0-16,1-25 15,-1 25-15,0 0 16,0 0-16,0-25 16,1 25-16,-1 0 15,25-25-15,-25 25 16,0 0-16,0-24 16,0 24-16,1 0 15,-1 0-15,0-25 16,0 25-16,0 0 15,1 0-15,-1 0 16,25-25-16,-25 25 16,0 0-16,25-25 15,-25 25-15,1 0 16,24-25 0,-25 25-16,0 0 15,0 0 1,25-25-16,-25 25 15,1 0-15,24-24 16,-25 24-16,0 0 16,0-25 15,0 25-15,1 0-1,24-25-15,-25 25 16,0-25-1,0 25 17,25-25-32,-25 25 15,25-24 1,-24 24 0,-1-25-1,0 25 1,25-25-16,-25 25 15,0-25 1,1 25 15,24-25-31,-25 25 32,25-24-17,-25 24-15,25-25 31,-25 25 1,25-25-32,-25 25 15,1-25 17,-1 25-1,25-25-16,-25 25 32,25-24-31,-25 24 15,25-25 0,0 50 157,0-1-172,0 1-1,0 0 1,0 0-16,0 0 15,0-1 1,0 1 0,0 0-1,25-25 1,-25 25-16,0-50 109,25 25-77,-25-25-32,0 0 15,25 1 1,-1-1-1,-24 0 1,25 0 0,-25 0 15,25 25-15,-25-24 62,-25 24 78,0 0-125,1 0 16</inkml:trace>
  <inkml:trace contextRef="#ctx0" brushRef="#br0" timeOffset="20728.3442">12526 9500 0,'-24'0'15,"48"0"298,1 0-266,0 0 62,0 0-47,0 0-15,-1 0-15,-24-25-17,0 50 1,25-25-1,0-25 32,0 25-15,0 0 14,-1 0-14,1 25-1,-25-50-15,25 25-1,0 0 1,0 0-1,-1 25 1,1-25 0,0 0-1,0 0 1,-25 25 0,25-25-1,-1 0 1,1 0 31,0 0 0,0 25-16,0-25 16,-1 0 0,1 0-1,0 0 64,0 0 62,-25-25-157,25 25 32,0-25 172</inkml:trace>
  <inkml:trace contextRef="#ctx0" brushRef="#br0" timeOffset="23551.7934">16669 9624 0,'-25'0'15,"25"-25"251,25 25-250,-25 25 15,0-50-15,25 50-1,-1-50 32,-24 50-31,0-50-1,25 25 17,0 0 14,0 0 1,0 0-15,-1 0-1,1 0 0,0 0-15,0 0 31,0 25-32,-1-25 1,-24-25-1,0 50-15,25-25 16,0 0 0,0 0-1,0 0 1,-1 0 15,1 0-15,0 0-1,0 0 17,0 0-1,-1 0 0,1 0-15,0 0-1,0 0 17,0 0-17,-1 0 17,1 0-1,0 0 31,0 0 48</inkml:trace>
  <inkml:trace contextRef="#ctx0" brushRef="#br0" timeOffset="27000.3322">12973 9847 0,'0'0'0,"-25"0"31,0 0-15,25 25-1,-25-25 16,1 0 32,24-25 15,0 50 63,-25-25-126,25 25 1,-25-25-16,25 25 16,0 0-1,-25-1 1,25 1-1,-25-25 1,25 25-16,0 0 16,-24 0-1,24 0 1,-25-1 15,25 1-15,-25 0-1,25 0 1,-25 0 0,25-1 15,-25-24 0,25 25 0,0-50 219,0 1-234,0-1 0,0 0-1,0 0 1,-24 25-16,24-25 47,24 25-32,1 0 1,-25-24 0,25 24-16,0 0 31,0 0-31,-1 0 16,1 0-1,0 24 48,-50-24-48,25 25 1,-25-25 0,1 0-1,24 25-15,-25-25 16,0 25-1,0-25 1,25 25 15,25-25 1</inkml:trace>
  <inkml:trace contextRef="#ctx0" brushRef="#br0" timeOffset="29687.7872">16793 9897 0,'0'-25'15,"25"25"1,-25-25 15,0 50 47,-25 0-47,0 0 1,0-25-17,25 25-15,-25-1 16,1 1 0,24 0-1,-25-25-15,25 25 16,-25-25-16,25 25 15,-25-25-15,25 25 16,-25-1 0,1-24-1,24 25-15,-25 0 16,0-25 0,25 25-1,-25-25 1,25 25 15,-25-25-31,25 24 16,-24-24-1,24 25 1,-25-25 15,25 25-15,0 0 62,-25-25-62,25 25 30,-25-25 1,25 24 31,-25 1 1,25 0 92,0-50 1,0 0-156,0 1 15,0-1-31,0 0 16,0 0-1,0 0 17,0 50 46,25-25-78,-25 25 15,25-25 1,0 0 0,-25 25-16,25-25 31,-25 25 0,0-1 0,-25-24-15,25 25 0,-25-25-16,25 25 15,-25 0 1,25 0 31</inkml:trace>
  <inkml:trace contextRef="#ctx0" brushRef="#br0" timeOffset="33576.2745">21506 9748 0,'-25'0'31,"25"-25"-15,-25 25 0,0-24-1,0-1 17,1 25-32,-1 0 15,0-25-15,0 0 16,-24 25-16,-1-25 15,0 25-15,1-24 16,-26-1 0,26 0-16,-1 0 15,-24 0-15,-1 1 16,26-1-16,-26 0 16,26 0-16,-26 0 15,1 1-15,24-1 16,-24 0-16,24 0 15,-24 25-15,-1-25 16,26 1-16,-1 24 16,-24-25-16,24 25 15,1-25-15,-1 25 16,25-25-16,-24 25 16,-1-25-16,0 25 15,1 0-15,-1-24 16,0 24-16,1 0 15,-1 0-15,1-25 16,-1 25-16,0 0 16,1 0-16,-1-25 15,1 25-15,-26 0 16,26 0-16,-1 0 16,0 0-16,1 0 15,-1 0-15,25 0 16,-24 25-1,24-25-15,-25 0 16,26 0-16,-1 0 16,0 0-16,-25 0 15,25 0-15,1 0 16,-1 0-16,0 0 16,0 25-16,-24-25 15,24 0-15,0 0 16,0 0-16,0 24 15,1-24-15,-26 0 16,25 0-16,0 0 16,1 0-16,-1 0 15,0 0-15,0 0 16,0 0-16,1 0 16,-1 0-16,25 25 15,-25-25-15,0 0 78,25-25 125,25 25-203,-25-24 32,25 24-32,0-25 15,-1 25 1,1-25-16,-25 0 16,25 25-16,0-25 15,0 25-15,-25-25 16,24 25-16,1-24 15,0 24 17,-25-25-17,0 50 95,0-1-95,0 1 1,0 0 0,-25 0-16,25 0 15,0 0-15,0 24 16,0-24-16,0 0 15,0 0-15,-25-1 16,25 1-16,0 0 16,0 0-1,0 0 1,-24-50 46,24 0-46,-25 0 0,25 0-1,-25 1-15,25-1 16,-25 0 0,25 0-1,0 50 48</inkml:trace>
  <inkml:trace contextRef="#ctx0" brushRef="#br0" timeOffset="39864.272">13543 13196 0,'0'0'0,"0"-25"15,0 50 79,-24 0-78,24 0-1,0 0-15,0-1 16,0 1 0,0 0-1,0 0 17,24-25-32,1-25 15,0 25 1,0 0-16,0 0 15,24 0-15,-24-25 16,0 25 0,24 0-16,-24 0 15,25 0-15,-1 0 16,-24 0-16,25 0 16,-25 0-16,24 0 15,1 0-15,-25 0 16,24 0-16,-24 0 15,25 0-15,-26 0 16,26 25-16,-25-25 16,0 0-16,0 0 15,-1 0-15,1 0 16,0 25-16,0-25 16,0 0-16,-1 0 15,1 0-15,0 0 16,0 0-1,0 0-15,-1 0 16,1 0-16,0 0 16,0 0-16,0 0 15,-1 0-15,1 0 16,0 0-16,0 0 16,0 25-16,-1-25 15,1 0 1,0 0-1,0 0-15,0 0 16,-1 0 0,1 0-1,0 0 1,0 0 0,0 0-1,-1 0 1,1 0-1,0 0 1,-25 24 0,25-24-1,0-24 63,-25-1-46,24 25-1,-24-25-15,0 0 15,25 25 16,-25-25-32</inkml:trace>
  <inkml:trace contextRef="#ctx0" brushRef="#br0" timeOffset="43279.7982">22448 13345 0,'0'0'0,"0"-25"15,0 0 17,-25 25-17,1 0 1,-1-24 0,0 24-1,-25 0-15,1-25 16,-1 25-16,1 0 15,-26-25-15,26 25 16,-26 0-16,1 0 16,-1-25-16,1 25 15,-1-25-15,-24 25 16,0 0-16,0-25 16,0 25-16,-1-24 15,1 24-15,0 0 16,25-25-16,-26 25 15,1 0-15,25-25 16,-26 25 0,26 0-16,0 0 15,-26-25-15,26 25 16,0 0-16,-26-25 16,26 25-16,0 0 15,-1-24-15,26 24 16,-26-25-16,1 25 15,-1 0-15,1 0 16,-1-25-16,1 25 16,-25 0-16,24-25 15,1 25-15,-25 0 16,24 0-16,1-25 16,-25 25-16,24 0 15,-24-24-15,25 24 16,-26 0-16,1 0 15,25-25-15,-25 25 16,-1 0-16,26 0 16,0 0-16,-1-25 15,26 25-15,-26 0 16,26 0-16,-1 0 16,0-25-16,25 25 15,-24 0 1,24 0-16,0 0 15,0 0-15,1 0 16,-1 0 0,0 0-1,0 25 1,0-25 0,1 0-1,-1 0-15,0 0 16,0 0-16,-24 0 15,24 0-15,0 25 16,0-25-16,0 0 16,1 0-16,-1 0 15,0 0 1,0 0 15,0 0-15,1 0-1,-1 0 1,0 0 0,0 0 31,0 0-32,1 0 16,-1 0-15,0 0 0,0 0 15,0 0 0,1 0 0,24-25-15,-25 25 0,0 0-1,0 0 1,0 0 15,25-25-31,-24 25 16,-1 0 31,0-25 0,0 25-16,0 0 0,25-24-15,-25 24 15,1-25 31,24 50 32,24-25-78,-24 24-16,0 1 15,25 0 1,-25 0-16,25 0 16,-25-1-1,25 1-15,-25 0 16,25 0 0,-25 0-1,25-25-15,-25 24 31,0-48 1,0-1-1,-25 25-31,25-25 16,0 0-1,-25 0-15,25 1 16,0-1-16,0 0 15,0 0-15,-25 0 16,25 1-16,0-1 16,0 0-16,0 0 15,-25 0-15,25 1 32,0-1-17,25 25 48,-25 25-63,25-25 15,0 0 17,0 0-32,-1 0 15,1 0 1,0 0 31,-25 24-16,0 1-15,0 0-1,0 25 1,0-26-16,0 1 15,0 0-15,0 0 16,0 0 0,0-1-1,-25-24-15,25 25 16,0 0 0,-25 0-1,25 0 32,25-25-16,-50 0-15,25 24-16,0 1 31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7.72102" units="1/cm"/>
          <inkml:channelProperty channel="Y" name="resolution" value="37.76224" units="1/cm"/>
          <inkml:channelProperty channel="T" name="resolution" value="1" units="1/dev"/>
        </inkml:channelProperties>
      </inkml:inkSource>
      <inkml:timestamp xml:id="ts0" timeString="2025-08-20T04:08:30.93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349 15399 0,'-18'0'16,"18"-18"-1,-18 18 1,1 0 15,-1 18 0,0-1-15,18 1-16,-17 0 16,-1 17-1,36-17 1,-18-1 0,17-17-1,1 0-15,17 0 16,-17-17-1,17-1 1,1 0 0,-19-17-1,-17 17 1,-17-17 0,-1 17-1,-17 18 1,17 18-1,0 0 1</inkml:trace>
  <inkml:trace contextRef="#ctx0" brushRef="#br0" timeOffset="613.324">9543 15416 0,'0'-17'31,"-18"17"-15,0 0-1,18 17 1,-17-17 0,-1 18-1,18 0-15,-18-1 16,18 1-16,0 0 16,18 17-1,0-17 1,17-1-1,0-34 1,1-1 0,-1 0-1,-18-17 1,-17 0 0,-17-1 15,-1 36-16,1 0-15,17 18 0</inkml:trace>
  <inkml:trace contextRef="#ctx0" brushRef="#br0" timeOffset="2127.4703">9790 15487 0,'0'18'62,"17"-18"-46,1 0 0,-1 0-16,19 17 15,34-17 1,1 0 0,-1 0 15,1 18-16,-18-18 1,0 0 0,0 0-1,17 0 1,-17-18 0,18 18-1,-36 0-15,-17 0 16,17 0-16,-17 0 15,17 0-15,35 0 16,1 0 0,17 0-1,-17 0 1,17 0 0,-18 18 15,1-18-16,17 0 1,-17 0 0,17 0-1,-53 18-15,18-18 16,-18 0-16,18 0 0,-17 0 16,70 0-1,-1-18 1,1 18-1,-18 0 1,1 18 0,-19-18-1,1 0 1,17 0 15,-18 17-15,1-17-1,-18 0-15,-18 0 16,18 18-16,-18-36 0,18 18 16,35 0-1,18 0 1,0-17 0,-18 17-1,-17 0 1,-1 0-1,1-18 1,0 18 0,-1 0-1,1 0 1,-18 0 15,-18 0-31,0 0 16,0 0-16,-17 0 15,35 0 1,18 0 0,-19 0-1,1-18 1,-17 18 0,17 0-1,-18 0 1,-18 0-1,1 0 1,0 0 0,-1 0-1,1 0 1,0 18 0,-1-18 15,1 0-16</inkml:trace>
  <inkml:trace contextRef="#ctx0" brushRef="#br0" timeOffset="2730.0916">14499 15487 0,'-17'0'15,"17"-18"1,-18 18 0,18 18-16,-18-18 15,1 0 1,-1 35 0,-17-17-1,17 17 1,18-17-1,18-1 1,-1 1 0,1-18-1,0-18 1,17 18 15,-17-17-15,-1-1-16,-17 1 15,0-1-15,-17 0 0,17 1 16,-18-1 0,0 18-1,1 0 1,-1 18 0,0-1-1,18 1 1</inkml:trace>
  <inkml:trace contextRef="#ctx0" brushRef="#br0" timeOffset="3313.5005">14711 15540 0,'0'0'0,"17"0"47,-17-18-32,18 18 32,-36-17-31,1 17 15,-1 17 0,1-17-15,-1 36 0,0-1-1,36 0 1,0-17 0,17-1-1,0-34 1,-17 17-16,17-18 15,0-17 1,-35 17-16,18 1 16,-18-19-1,0 19 1,0-1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A098DE1-2B8E-43F5-90FE-01E0000753AA}" type="datetimeFigureOut">
              <a:rPr lang="en-US" smtClean="0"/>
              <a:t>5/3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80A337-88EE-4E40-96F2-FAE595AB68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02782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สไลด์ชื่อเรื่อ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th-TH" smtClean="0"/>
              <a:t>คลิกเพื่อแก้ไขสไตล์ชื่อเรื่องต้นแบบ</a:t>
            </a:r>
            <a:endParaRPr lang="th-TH"/>
          </a:p>
        </p:txBody>
      </p:sp>
      <p:sp>
        <p:nvSpPr>
          <p:cNvPr id="3" name="ชื่อเรื่องรอง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th-TH" smtClean="0"/>
              <a:t>คลิกเพื่อแก้ไขสไตล์ชื่อเรื่องรองต้นแบบ</a:t>
            </a:r>
            <a:endParaRPr lang="th-TH"/>
          </a:p>
        </p:txBody>
      </p:sp>
      <p:sp>
        <p:nvSpPr>
          <p:cNvPr id="4" name="ตัวแทน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0A1DCD-0EA7-4F9A-8961-CB752BB505A5}" type="datetime1">
              <a:rPr lang="th-TH" smtClean="0"/>
              <a:t>03/05/68</a:t>
            </a:fld>
            <a:endParaRPr lang="th-TH"/>
          </a:p>
        </p:txBody>
      </p:sp>
      <p:sp>
        <p:nvSpPr>
          <p:cNvPr id="5" name="ตัวแทนท้ายกระดา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ตัวแทนหมายเลขสไลด์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AE78AD-0695-4E52-BDC0-4C4AA2F7C38E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0728512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ชื่อเรื่องและข้อความแนวตั้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smtClean="0"/>
              <a:t>คลิกเพื่อแก้ไขสไตล์ชื่อเรื่องต้นแบบ</a:t>
            </a:r>
            <a:endParaRPr lang="th-TH"/>
          </a:p>
        </p:txBody>
      </p:sp>
      <p:sp>
        <p:nvSpPr>
          <p:cNvPr id="3" name="ตัวแทนข้อความแนวตั้ง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th-TH" smtClean="0"/>
              <a:t>คลิกเพื่อแก้ไขสไตล์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th-TH"/>
          </a:p>
        </p:txBody>
      </p:sp>
      <p:sp>
        <p:nvSpPr>
          <p:cNvPr id="4" name="ตัวแทน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F8FA69-3FAC-4D00-8396-3ABDA4FFFAED}" type="datetime1">
              <a:rPr lang="th-TH" smtClean="0"/>
              <a:t>03/05/68</a:t>
            </a:fld>
            <a:endParaRPr lang="th-TH"/>
          </a:p>
        </p:txBody>
      </p:sp>
      <p:sp>
        <p:nvSpPr>
          <p:cNvPr id="5" name="ตัวแทนท้ายกระดา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ตัวแทนหมายเลขสไลด์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AE78AD-0695-4E52-BDC0-4C4AA2F7C38E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4404813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ข้อความและชื่อเรื่องแนวตั้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แนวตั้ง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th-TH" smtClean="0"/>
              <a:t>คลิกเพื่อแก้ไขสไตล์ชื่อเรื่องต้นแบบ</a:t>
            </a:r>
            <a:endParaRPr lang="th-TH"/>
          </a:p>
        </p:txBody>
      </p:sp>
      <p:sp>
        <p:nvSpPr>
          <p:cNvPr id="3" name="ตัวแทนข้อความแนวตั้ง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th-TH" smtClean="0"/>
              <a:t>คลิกเพื่อแก้ไขสไตล์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th-TH"/>
          </a:p>
        </p:txBody>
      </p:sp>
      <p:sp>
        <p:nvSpPr>
          <p:cNvPr id="4" name="ตัวแทน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2F38B-1C0B-43B7-B47A-8C22C8F149B6}" type="datetime1">
              <a:rPr lang="th-TH" smtClean="0"/>
              <a:t>03/05/68</a:t>
            </a:fld>
            <a:endParaRPr lang="th-TH"/>
          </a:p>
        </p:txBody>
      </p:sp>
      <p:sp>
        <p:nvSpPr>
          <p:cNvPr id="5" name="ตัวแทนท้ายกระดา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ตัวแทนหมายเลขสไลด์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AE78AD-0695-4E52-BDC0-4C4AA2F7C38E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5374312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ชื่อเรื่องและเนื้อหา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smtClean="0"/>
              <a:t>คลิกเพื่อแก้ไขสไตล์ชื่อเรื่องต้นแบบ</a:t>
            </a:r>
            <a:endParaRPr lang="th-TH"/>
          </a:p>
        </p:txBody>
      </p:sp>
      <p:sp>
        <p:nvSpPr>
          <p:cNvPr id="3" name="ตัวแทนเนื้อหา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th-TH" smtClean="0"/>
              <a:t>คลิกเพื่อแก้ไขสไตล์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th-TH"/>
          </a:p>
        </p:txBody>
      </p:sp>
      <p:sp>
        <p:nvSpPr>
          <p:cNvPr id="4" name="ตัวแทน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FFF18F-74F6-4528-8D4A-AB22E0B9F85E}" type="datetime1">
              <a:rPr lang="th-TH" smtClean="0"/>
              <a:t>03/05/68</a:t>
            </a:fld>
            <a:endParaRPr lang="th-TH"/>
          </a:p>
        </p:txBody>
      </p:sp>
      <p:sp>
        <p:nvSpPr>
          <p:cNvPr id="5" name="ตัวแทนท้ายกระดา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ตัวแทนหมายเลขสไลด์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AE78AD-0695-4E52-BDC0-4C4AA2F7C38E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42123136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ส่วนหัวของส่ว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th-TH" smtClean="0"/>
              <a:t>คลิกเพื่อแก้ไขสไตล์ชื่อเรื่องต้นแบบ</a:t>
            </a:r>
            <a:endParaRPr lang="th-TH"/>
          </a:p>
        </p:txBody>
      </p:sp>
      <p:sp>
        <p:nvSpPr>
          <p:cNvPr id="3" name="ตัวแทนข้อความ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th-TH" smtClean="0"/>
              <a:t>คลิกเพื่อแก้ไขสไตล์ของข้อความต้นแบบ</a:t>
            </a:r>
          </a:p>
        </p:txBody>
      </p:sp>
      <p:sp>
        <p:nvSpPr>
          <p:cNvPr id="4" name="ตัวแทน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1F513C-D5AD-4DA1-ABC5-B76E08C87E25}" type="datetime1">
              <a:rPr lang="th-TH" smtClean="0"/>
              <a:t>03/05/68</a:t>
            </a:fld>
            <a:endParaRPr lang="th-TH"/>
          </a:p>
        </p:txBody>
      </p:sp>
      <p:sp>
        <p:nvSpPr>
          <p:cNvPr id="5" name="ตัวแทนท้ายกระดา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ตัวแทนหมายเลขสไลด์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AE78AD-0695-4E52-BDC0-4C4AA2F7C38E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401493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เนื้อหา 2 ส่ว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smtClean="0"/>
              <a:t>คลิกเพื่อแก้ไขสไตล์ชื่อเรื่องต้นแบบ</a:t>
            </a:r>
            <a:endParaRPr lang="th-TH"/>
          </a:p>
        </p:txBody>
      </p:sp>
      <p:sp>
        <p:nvSpPr>
          <p:cNvPr id="3" name="ตัวแทนเนื้อหา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th-TH" smtClean="0"/>
              <a:t>คลิกเพื่อแก้ไขสไตล์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th-TH"/>
          </a:p>
        </p:txBody>
      </p:sp>
      <p:sp>
        <p:nvSpPr>
          <p:cNvPr id="4" name="ตัวแทนเนื้อหา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th-TH" smtClean="0"/>
              <a:t>คลิกเพื่อแก้ไขสไตล์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th-TH"/>
          </a:p>
        </p:txBody>
      </p:sp>
      <p:sp>
        <p:nvSpPr>
          <p:cNvPr id="5" name="ตัวแทนวันที่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59ADE-047D-4281-BFB6-5302D89E0884}" type="datetime1">
              <a:rPr lang="th-TH" smtClean="0"/>
              <a:t>03/05/68</a:t>
            </a:fld>
            <a:endParaRPr lang="th-TH"/>
          </a:p>
        </p:txBody>
      </p:sp>
      <p:sp>
        <p:nvSpPr>
          <p:cNvPr id="6" name="ตัวแทนท้ายกระดา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7" name="ตัวแทนหมายเลขสไลด์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AE78AD-0695-4E52-BDC0-4C4AA2F7C38E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425990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การเปรียบเทียบ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th-TH" smtClean="0"/>
              <a:t>คลิกเพื่อแก้ไขสไตล์ชื่อเรื่องต้นแบบ</a:t>
            </a:r>
            <a:endParaRPr lang="th-TH"/>
          </a:p>
        </p:txBody>
      </p:sp>
      <p:sp>
        <p:nvSpPr>
          <p:cNvPr id="3" name="ตัวแทนข้อความ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h-TH" smtClean="0"/>
              <a:t>คลิกเพื่อแก้ไขสไตล์ของข้อความต้นแบบ</a:t>
            </a:r>
          </a:p>
        </p:txBody>
      </p:sp>
      <p:sp>
        <p:nvSpPr>
          <p:cNvPr id="4" name="ตัวแทนเนื้อหา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th-TH" smtClean="0"/>
              <a:t>คลิกเพื่อแก้ไขสไตล์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th-TH"/>
          </a:p>
        </p:txBody>
      </p:sp>
      <p:sp>
        <p:nvSpPr>
          <p:cNvPr id="5" name="ตัวแทนข้อความ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h-TH" smtClean="0"/>
              <a:t>คลิกเพื่อแก้ไขสไตล์ของข้อความต้นแบบ</a:t>
            </a:r>
          </a:p>
        </p:txBody>
      </p:sp>
      <p:sp>
        <p:nvSpPr>
          <p:cNvPr id="6" name="ตัวแทนเนื้อหา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th-TH" smtClean="0"/>
              <a:t>คลิกเพื่อแก้ไขสไตล์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th-TH"/>
          </a:p>
        </p:txBody>
      </p:sp>
      <p:sp>
        <p:nvSpPr>
          <p:cNvPr id="7" name="ตัวแทนวันที่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1359AA-1E3A-49A3-8373-E59E38EBEB84}" type="datetime1">
              <a:rPr lang="th-TH" smtClean="0"/>
              <a:t>03/05/68</a:t>
            </a:fld>
            <a:endParaRPr lang="th-TH"/>
          </a:p>
        </p:txBody>
      </p:sp>
      <p:sp>
        <p:nvSpPr>
          <p:cNvPr id="8" name="ตัวแทนท้ายกระดาษ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9" name="ตัวแทนหมายเลขสไลด์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AE78AD-0695-4E52-BDC0-4C4AA2F7C38E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5800203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เฉพาะชื่อเรื่อ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smtClean="0"/>
              <a:t>คลิกเพื่อแก้ไขสไตล์ชื่อเรื่องต้นแบบ</a:t>
            </a:r>
            <a:endParaRPr lang="th-TH"/>
          </a:p>
        </p:txBody>
      </p:sp>
      <p:sp>
        <p:nvSpPr>
          <p:cNvPr id="3" name="ตัวแทนวันที่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B34057-3B64-45DD-8327-F88748AF04A8}" type="datetime1">
              <a:rPr lang="th-TH" smtClean="0"/>
              <a:t>03/05/68</a:t>
            </a:fld>
            <a:endParaRPr lang="th-TH"/>
          </a:p>
        </p:txBody>
      </p:sp>
      <p:sp>
        <p:nvSpPr>
          <p:cNvPr id="4" name="ตัวแทนท้ายกระดา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5" name="ตัวแทนหมายเลขสไลด์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AE78AD-0695-4E52-BDC0-4C4AA2F7C38E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435190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ว่างเปล่า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แทนวันที่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0D34C4-9128-4ED5-83D7-4B08ABCFDAB4}" type="datetime1">
              <a:rPr lang="th-TH" smtClean="0"/>
              <a:t>03/05/68</a:t>
            </a:fld>
            <a:endParaRPr lang="th-TH"/>
          </a:p>
        </p:txBody>
      </p:sp>
      <p:sp>
        <p:nvSpPr>
          <p:cNvPr id="3" name="ตัวแทนท้ายกระดา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4" name="ตัวแทนหมายเลขสไลด์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AE78AD-0695-4E52-BDC0-4C4AA2F7C38E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6674640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เนื้อหาพร้อมคำอธิบายภาพ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th-TH" smtClean="0"/>
              <a:t>คลิกเพื่อแก้ไขสไตล์ชื่อเรื่องต้นแบบ</a:t>
            </a:r>
            <a:endParaRPr lang="th-TH"/>
          </a:p>
        </p:txBody>
      </p:sp>
      <p:sp>
        <p:nvSpPr>
          <p:cNvPr id="3" name="ตัวแทนเนื้อหา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th-TH" smtClean="0"/>
              <a:t>คลิกเพื่อแก้ไขสไตล์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th-TH"/>
          </a:p>
        </p:txBody>
      </p:sp>
      <p:sp>
        <p:nvSpPr>
          <p:cNvPr id="4" name="ตัวแทนข้อความ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th-TH" smtClean="0"/>
              <a:t>คลิกเพื่อแก้ไขสไตล์ของข้อความต้นแบบ</a:t>
            </a:r>
          </a:p>
        </p:txBody>
      </p:sp>
      <p:sp>
        <p:nvSpPr>
          <p:cNvPr id="5" name="ตัวแทนวันที่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B80926-ABEF-4A3A-8DF9-9FFEA06B6743}" type="datetime1">
              <a:rPr lang="th-TH" smtClean="0"/>
              <a:t>03/05/68</a:t>
            </a:fld>
            <a:endParaRPr lang="th-TH"/>
          </a:p>
        </p:txBody>
      </p:sp>
      <p:sp>
        <p:nvSpPr>
          <p:cNvPr id="6" name="ตัวแทนท้ายกระดา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7" name="ตัวแทนหมายเลขสไลด์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AE78AD-0695-4E52-BDC0-4C4AA2F7C38E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3265552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รูปภาพพร้อมคำอธิบายภาพ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th-TH" smtClean="0"/>
              <a:t>คลิกเพื่อแก้ไขสไตล์ชื่อเรื่องต้นแบบ</a:t>
            </a:r>
            <a:endParaRPr lang="th-TH"/>
          </a:p>
        </p:txBody>
      </p:sp>
      <p:sp>
        <p:nvSpPr>
          <p:cNvPr id="3" name="ตัวแทนรูปภาพ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th-TH"/>
          </a:p>
        </p:txBody>
      </p:sp>
      <p:sp>
        <p:nvSpPr>
          <p:cNvPr id="4" name="ตัวแทนข้อความ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th-TH" smtClean="0"/>
              <a:t>คลิกเพื่อแก้ไขสไตล์ของข้อความต้นแบบ</a:t>
            </a:r>
          </a:p>
        </p:txBody>
      </p:sp>
      <p:sp>
        <p:nvSpPr>
          <p:cNvPr id="5" name="ตัวแทนวันที่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C945DF-95CA-411D-994C-B3DF0E9F2AC7}" type="datetime1">
              <a:rPr lang="th-TH" smtClean="0"/>
              <a:t>03/05/68</a:t>
            </a:fld>
            <a:endParaRPr lang="th-TH"/>
          </a:p>
        </p:txBody>
      </p:sp>
      <p:sp>
        <p:nvSpPr>
          <p:cNvPr id="6" name="ตัวแทนท้ายกระดา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7" name="ตัวแทนหมายเลขสไลด์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AE78AD-0695-4E52-BDC0-4C4AA2F7C38E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1497573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แทนชื่อเรื่อง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th-TH" smtClean="0"/>
              <a:t>คลิกเพื่อแก้ไขสไตล์ชื่อเรื่องต้นแบบ</a:t>
            </a:r>
            <a:endParaRPr lang="th-TH"/>
          </a:p>
        </p:txBody>
      </p:sp>
      <p:sp>
        <p:nvSpPr>
          <p:cNvPr id="3" name="ตัวแทนข้อความ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th-TH" smtClean="0"/>
              <a:t>คลิกเพื่อแก้ไขสไตล์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th-TH"/>
          </a:p>
        </p:txBody>
      </p:sp>
      <p:sp>
        <p:nvSpPr>
          <p:cNvPr id="4" name="ตัวแทนวันที่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AE9DC8-111B-4731-AEEE-A574231D9604}" type="datetime1">
              <a:rPr lang="th-TH" smtClean="0"/>
              <a:t>03/05/68</a:t>
            </a:fld>
            <a:endParaRPr lang="th-TH"/>
          </a:p>
        </p:txBody>
      </p:sp>
      <p:sp>
        <p:nvSpPr>
          <p:cNvPr id="5" name="ตัวแทนท้ายกระดาษ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th-TH"/>
          </a:p>
        </p:txBody>
      </p:sp>
      <p:sp>
        <p:nvSpPr>
          <p:cNvPr id="6" name="ตัวแทนหมายเลขสไลด์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CAE78AD-0695-4E52-BDC0-4C4AA2F7C38E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759961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th-TH"/>
      </a:defPPr>
      <a:lvl1pPr marL="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2.png"/><Relationship Id="rId7" Type="http://schemas.openxmlformats.org/officeDocument/2006/relationships/image" Target="../media/image3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37.emf"/><Relationship Id="rId4" Type="http://schemas.openxmlformats.org/officeDocument/2006/relationships/image" Target="../media/image33.png"/><Relationship Id="rId9" Type="http://schemas.openxmlformats.org/officeDocument/2006/relationships/customXml" Target="../ink/ink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13" Type="http://schemas.openxmlformats.org/officeDocument/2006/relationships/image" Target="../media/image46.emf"/><Relationship Id="rId3" Type="http://schemas.openxmlformats.org/officeDocument/2006/relationships/oleObject" Target="../embeddings/oleObject3.bin"/><Relationship Id="rId7" Type="http://schemas.openxmlformats.org/officeDocument/2006/relationships/image" Target="../media/image39.png"/><Relationship Id="rId12" Type="http://schemas.openxmlformats.org/officeDocument/2006/relationships/customXml" Target="../ink/ink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8.png"/><Relationship Id="rId11" Type="http://schemas.openxmlformats.org/officeDocument/2006/relationships/image" Target="../media/image43.png"/><Relationship Id="rId5" Type="http://schemas.openxmlformats.org/officeDocument/2006/relationships/image" Target="../media/image37.png"/><Relationship Id="rId10" Type="http://schemas.openxmlformats.org/officeDocument/2006/relationships/image" Target="../media/image42.png"/><Relationship Id="rId4" Type="http://schemas.openxmlformats.org/officeDocument/2006/relationships/image" Target="../media/image36.wmf"/><Relationship Id="rId9" Type="http://schemas.openxmlformats.org/officeDocument/2006/relationships/image" Target="../media/image41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13" Type="http://schemas.openxmlformats.org/officeDocument/2006/relationships/image" Target="../media/image53.png"/><Relationship Id="rId18" Type="http://schemas.openxmlformats.org/officeDocument/2006/relationships/image" Target="../media/image60.emf"/><Relationship Id="rId3" Type="http://schemas.openxmlformats.org/officeDocument/2006/relationships/oleObject" Target="../embeddings/oleObject4.bin"/><Relationship Id="rId7" Type="http://schemas.openxmlformats.org/officeDocument/2006/relationships/image" Target="../media/image47.png"/><Relationship Id="rId12" Type="http://schemas.openxmlformats.org/officeDocument/2006/relationships/image" Target="../media/image52.png"/><Relationship Id="rId17" Type="http://schemas.openxmlformats.org/officeDocument/2006/relationships/customXml" Target="../ink/ink4.xm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6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46.png"/><Relationship Id="rId11" Type="http://schemas.openxmlformats.org/officeDocument/2006/relationships/image" Target="../media/image51.png"/><Relationship Id="rId5" Type="http://schemas.openxmlformats.org/officeDocument/2006/relationships/image" Target="../media/image45.png"/><Relationship Id="rId15" Type="http://schemas.openxmlformats.org/officeDocument/2006/relationships/image" Target="../media/image55.png"/><Relationship Id="rId10" Type="http://schemas.openxmlformats.org/officeDocument/2006/relationships/image" Target="../media/image50.png"/><Relationship Id="rId4" Type="http://schemas.openxmlformats.org/officeDocument/2006/relationships/image" Target="../media/image44.wmf"/><Relationship Id="rId9" Type="http://schemas.openxmlformats.org/officeDocument/2006/relationships/image" Target="../media/image49.png"/><Relationship Id="rId14" Type="http://schemas.openxmlformats.org/officeDocument/2006/relationships/image" Target="../media/image54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13" Type="http://schemas.openxmlformats.org/officeDocument/2006/relationships/image" Target="../media/image61.png"/><Relationship Id="rId18" Type="http://schemas.openxmlformats.org/officeDocument/2006/relationships/image" Target="../media/image66.png"/><Relationship Id="rId3" Type="http://schemas.openxmlformats.org/officeDocument/2006/relationships/oleObject" Target="../embeddings/oleObject5.bin"/><Relationship Id="rId7" Type="http://schemas.openxmlformats.org/officeDocument/2006/relationships/image" Target="../media/image47.png"/><Relationship Id="rId12" Type="http://schemas.openxmlformats.org/officeDocument/2006/relationships/image" Target="../media/image60.png"/><Relationship Id="rId17" Type="http://schemas.openxmlformats.org/officeDocument/2006/relationships/image" Target="../media/image65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4.png"/><Relationship Id="rId1" Type="http://schemas.openxmlformats.org/officeDocument/2006/relationships/vmlDrawing" Target="../drawings/vmlDrawing5.vml"/><Relationship Id="rId6" Type="http://schemas.openxmlformats.org/officeDocument/2006/relationships/image" Target="../media/image46.png"/><Relationship Id="rId11" Type="http://schemas.openxmlformats.org/officeDocument/2006/relationships/image" Target="../media/image59.png"/><Relationship Id="rId5" Type="http://schemas.openxmlformats.org/officeDocument/2006/relationships/image" Target="../media/image45.png"/><Relationship Id="rId15" Type="http://schemas.openxmlformats.org/officeDocument/2006/relationships/image" Target="../media/image63.png"/><Relationship Id="rId10" Type="http://schemas.openxmlformats.org/officeDocument/2006/relationships/image" Target="../media/image58.png"/><Relationship Id="rId19" Type="http://schemas.openxmlformats.org/officeDocument/2006/relationships/image" Target="../media/image67.png"/><Relationship Id="rId4" Type="http://schemas.openxmlformats.org/officeDocument/2006/relationships/image" Target="../media/image57.wmf"/><Relationship Id="rId9" Type="http://schemas.openxmlformats.org/officeDocument/2006/relationships/image" Target="../media/image49.png"/><Relationship Id="rId14" Type="http://schemas.openxmlformats.org/officeDocument/2006/relationships/image" Target="../media/image62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45.png"/><Relationship Id="rId7" Type="http://schemas.openxmlformats.org/officeDocument/2006/relationships/image" Target="../media/image49.png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8.png"/><Relationship Id="rId11" Type="http://schemas.openxmlformats.org/officeDocument/2006/relationships/oleObject" Target="../embeddings/oleObject6.bin"/><Relationship Id="rId5" Type="http://schemas.openxmlformats.org/officeDocument/2006/relationships/image" Target="../media/image47.png"/><Relationship Id="rId10" Type="http://schemas.openxmlformats.org/officeDocument/2006/relationships/image" Target="../media/image60.png"/><Relationship Id="rId4" Type="http://schemas.openxmlformats.org/officeDocument/2006/relationships/image" Target="../media/image46.png"/><Relationship Id="rId9" Type="http://schemas.openxmlformats.org/officeDocument/2006/relationships/image" Target="../media/image59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13" Type="http://schemas.openxmlformats.org/officeDocument/2006/relationships/image" Target="../media/image81.emf"/><Relationship Id="rId3" Type="http://schemas.openxmlformats.org/officeDocument/2006/relationships/image" Target="../media/image70.png"/><Relationship Id="rId7" Type="http://schemas.openxmlformats.org/officeDocument/2006/relationships/image" Target="../media/image74.png"/><Relationship Id="rId12" Type="http://schemas.openxmlformats.org/officeDocument/2006/relationships/customXml" Target="../ink/ink5.xml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3.png"/><Relationship Id="rId11" Type="http://schemas.openxmlformats.org/officeDocument/2006/relationships/image" Target="../media/image76.png"/><Relationship Id="rId5" Type="http://schemas.openxmlformats.org/officeDocument/2006/relationships/image" Target="../media/image72.png"/><Relationship Id="rId10" Type="http://schemas.openxmlformats.org/officeDocument/2006/relationships/image" Target="../media/image27.png"/><Relationship Id="rId4" Type="http://schemas.openxmlformats.org/officeDocument/2006/relationships/image" Target="../media/image71.png"/><Relationship Id="rId9" Type="http://schemas.openxmlformats.org/officeDocument/2006/relationships/image" Target="../media/image24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13" Type="http://schemas.openxmlformats.org/officeDocument/2006/relationships/customXml" Target="../ink/ink6.xml"/><Relationship Id="rId3" Type="http://schemas.openxmlformats.org/officeDocument/2006/relationships/image" Target="../media/image77.png"/><Relationship Id="rId7" Type="http://schemas.openxmlformats.org/officeDocument/2006/relationships/image" Target="../media/image81.png"/><Relationship Id="rId12" Type="http://schemas.openxmlformats.org/officeDocument/2006/relationships/image" Target="../media/image22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0.png"/><Relationship Id="rId11" Type="http://schemas.openxmlformats.org/officeDocument/2006/relationships/image" Target="../media/image85.png"/><Relationship Id="rId5" Type="http://schemas.openxmlformats.org/officeDocument/2006/relationships/image" Target="../media/image79.png"/><Relationship Id="rId10" Type="http://schemas.openxmlformats.org/officeDocument/2006/relationships/image" Target="../media/image84.png"/><Relationship Id="rId4" Type="http://schemas.openxmlformats.org/officeDocument/2006/relationships/image" Target="../media/image78.png"/><Relationship Id="rId9" Type="http://schemas.openxmlformats.org/officeDocument/2006/relationships/image" Target="../media/image83.png"/><Relationship Id="rId14" Type="http://schemas.openxmlformats.org/officeDocument/2006/relationships/image" Target="../media/image91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86.png"/><Relationship Id="rId7" Type="http://schemas.openxmlformats.org/officeDocument/2006/relationships/image" Target="../media/image89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png"/><Relationship Id="rId11" Type="http://schemas.openxmlformats.org/officeDocument/2006/relationships/image" Target="../media/image92.png"/><Relationship Id="rId5" Type="http://schemas.openxmlformats.org/officeDocument/2006/relationships/image" Target="../media/image88.png"/><Relationship Id="rId10" Type="http://schemas.openxmlformats.org/officeDocument/2006/relationships/image" Target="../media/image91.png"/><Relationship Id="rId4" Type="http://schemas.openxmlformats.org/officeDocument/2006/relationships/image" Target="../media/image87.png"/><Relationship Id="rId9" Type="http://schemas.openxmlformats.org/officeDocument/2006/relationships/image" Target="../media/image90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customXml" Target="../ink/ink7.xml"/><Relationship Id="rId3" Type="http://schemas.openxmlformats.org/officeDocument/2006/relationships/image" Target="../media/image27.png"/><Relationship Id="rId7" Type="http://schemas.openxmlformats.org/officeDocument/2006/relationships/image" Target="../media/image14.png"/><Relationship Id="rId12" Type="http://schemas.openxmlformats.org/officeDocument/2006/relationships/image" Target="../media/image99.png"/><Relationship Id="rId17" Type="http://schemas.openxmlformats.org/officeDocument/2006/relationships/image" Target="../media/image106.emf"/><Relationship Id="rId2" Type="http://schemas.openxmlformats.org/officeDocument/2006/relationships/image" Target="../media/image93.png"/><Relationship Id="rId16" Type="http://schemas.openxmlformats.org/officeDocument/2006/relationships/customXml" Target="../ink/ink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6.png"/><Relationship Id="rId11" Type="http://schemas.openxmlformats.org/officeDocument/2006/relationships/image" Target="../media/image98.png"/><Relationship Id="rId5" Type="http://schemas.openxmlformats.org/officeDocument/2006/relationships/image" Target="../media/image95.png"/><Relationship Id="rId15" Type="http://schemas.openxmlformats.org/officeDocument/2006/relationships/image" Target="../media/image13.png"/><Relationship Id="rId10" Type="http://schemas.openxmlformats.org/officeDocument/2006/relationships/image" Target="../media/image97.png"/><Relationship Id="rId4" Type="http://schemas.openxmlformats.org/officeDocument/2006/relationships/image" Target="../media/image94.png"/><Relationship Id="rId9" Type="http://schemas.openxmlformats.org/officeDocument/2006/relationships/image" Target="../media/image20.png"/><Relationship Id="rId14" Type="http://schemas.openxmlformats.org/officeDocument/2006/relationships/image" Target="../media/image100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png"/><Relationship Id="rId13" Type="http://schemas.openxmlformats.org/officeDocument/2006/relationships/customXml" Target="../ink/ink9.xml"/><Relationship Id="rId18" Type="http://schemas.openxmlformats.org/officeDocument/2006/relationships/image" Target="../media/image117.emf"/><Relationship Id="rId3" Type="http://schemas.openxmlformats.org/officeDocument/2006/relationships/image" Target="../media/image101.png"/><Relationship Id="rId7" Type="http://schemas.openxmlformats.org/officeDocument/2006/relationships/image" Target="../media/image105.png"/><Relationship Id="rId12" Type="http://schemas.openxmlformats.org/officeDocument/2006/relationships/image" Target="../media/image27.png"/><Relationship Id="rId17" Type="http://schemas.openxmlformats.org/officeDocument/2006/relationships/customXml" Target="../ink/ink11.xml"/><Relationship Id="rId2" Type="http://schemas.openxmlformats.org/officeDocument/2006/relationships/image" Target="../media/image100.png"/><Relationship Id="rId16" Type="http://schemas.openxmlformats.org/officeDocument/2006/relationships/image" Target="../media/image116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4.png"/><Relationship Id="rId11" Type="http://schemas.openxmlformats.org/officeDocument/2006/relationships/image" Target="../media/image22.png"/><Relationship Id="rId5" Type="http://schemas.openxmlformats.org/officeDocument/2006/relationships/image" Target="../media/image103.png"/><Relationship Id="rId15" Type="http://schemas.openxmlformats.org/officeDocument/2006/relationships/customXml" Target="../ink/ink10.xml"/><Relationship Id="rId10" Type="http://schemas.openxmlformats.org/officeDocument/2006/relationships/image" Target="../media/image108.png"/><Relationship Id="rId4" Type="http://schemas.openxmlformats.org/officeDocument/2006/relationships/image" Target="../media/image102.png"/><Relationship Id="rId9" Type="http://schemas.openxmlformats.org/officeDocument/2006/relationships/image" Target="../media/image107.png"/><Relationship Id="rId14" Type="http://schemas.openxmlformats.org/officeDocument/2006/relationships/image" Target="../media/image110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png"/><Relationship Id="rId13" Type="http://schemas.openxmlformats.org/officeDocument/2006/relationships/customXml" Target="../ink/ink12.xml"/><Relationship Id="rId3" Type="http://schemas.openxmlformats.org/officeDocument/2006/relationships/image" Target="../media/image101.png"/><Relationship Id="rId7" Type="http://schemas.openxmlformats.org/officeDocument/2006/relationships/image" Target="../media/image105.png"/><Relationship Id="rId12" Type="http://schemas.openxmlformats.org/officeDocument/2006/relationships/image" Target="../media/image27.png"/><Relationship Id="rId2" Type="http://schemas.openxmlformats.org/officeDocument/2006/relationships/image" Target="../media/image100.png"/><Relationship Id="rId16" Type="http://schemas.openxmlformats.org/officeDocument/2006/relationships/image" Target="../media/image118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4.png"/><Relationship Id="rId11" Type="http://schemas.openxmlformats.org/officeDocument/2006/relationships/image" Target="../media/image22.png"/><Relationship Id="rId5" Type="http://schemas.openxmlformats.org/officeDocument/2006/relationships/image" Target="../media/image103.png"/><Relationship Id="rId15" Type="http://schemas.openxmlformats.org/officeDocument/2006/relationships/customXml" Target="../ink/ink13.xml"/><Relationship Id="rId10" Type="http://schemas.openxmlformats.org/officeDocument/2006/relationships/image" Target="../media/image108.png"/><Relationship Id="rId4" Type="http://schemas.openxmlformats.org/officeDocument/2006/relationships/image" Target="../media/image102.png"/><Relationship Id="rId9" Type="http://schemas.openxmlformats.org/officeDocument/2006/relationships/image" Target="../media/image107.png"/><Relationship Id="rId14" Type="http://schemas.openxmlformats.org/officeDocument/2006/relationships/image" Target="../media/image110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png"/><Relationship Id="rId13" Type="http://schemas.openxmlformats.org/officeDocument/2006/relationships/image" Target="../media/image26.png"/><Relationship Id="rId3" Type="http://schemas.openxmlformats.org/officeDocument/2006/relationships/image" Target="../media/image110.png"/><Relationship Id="rId7" Type="http://schemas.openxmlformats.org/officeDocument/2006/relationships/image" Target="../media/image114.png"/><Relationship Id="rId12" Type="http://schemas.openxmlformats.org/officeDocument/2006/relationships/image" Target="../media/image22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3.png"/><Relationship Id="rId11" Type="http://schemas.openxmlformats.org/officeDocument/2006/relationships/image" Target="../media/image110.emf"/><Relationship Id="rId5" Type="http://schemas.openxmlformats.org/officeDocument/2006/relationships/image" Target="../media/image112.png"/><Relationship Id="rId15" Type="http://schemas.openxmlformats.org/officeDocument/2006/relationships/image" Target="../media/image127.emf"/><Relationship Id="rId10" Type="http://schemas.openxmlformats.org/officeDocument/2006/relationships/customXml" Target="../ink/ink14.xml"/><Relationship Id="rId4" Type="http://schemas.openxmlformats.org/officeDocument/2006/relationships/image" Target="../media/image111.png"/><Relationship Id="rId9" Type="http://schemas.openxmlformats.org/officeDocument/2006/relationships/image" Target="../media/image116.png"/><Relationship Id="rId14" Type="http://schemas.openxmlformats.org/officeDocument/2006/relationships/customXml" Target="../ink/ink15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png"/><Relationship Id="rId13" Type="http://schemas.openxmlformats.org/officeDocument/2006/relationships/image" Target="../media/image27.png"/><Relationship Id="rId3" Type="http://schemas.openxmlformats.org/officeDocument/2006/relationships/image" Target="../media/image118.png"/><Relationship Id="rId7" Type="http://schemas.openxmlformats.org/officeDocument/2006/relationships/image" Target="../media/image122.png"/><Relationship Id="rId12" Type="http://schemas.openxmlformats.org/officeDocument/2006/relationships/image" Target="../media/image24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1.png"/><Relationship Id="rId11" Type="http://schemas.openxmlformats.org/officeDocument/2006/relationships/image" Target="../media/image126.png"/><Relationship Id="rId5" Type="http://schemas.openxmlformats.org/officeDocument/2006/relationships/image" Target="../media/image120.png"/><Relationship Id="rId15" Type="http://schemas.openxmlformats.org/officeDocument/2006/relationships/image" Target="../media/image110.emf"/><Relationship Id="rId10" Type="http://schemas.openxmlformats.org/officeDocument/2006/relationships/image" Target="../media/image125.png"/><Relationship Id="rId4" Type="http://schemas.openxmlformats.org/officeDocument/2006/relationships/image" Target="../media/image119.png"/><Relationship Id="rId9" Type="http://schemas.openxmlformats.org/officeDocument/2006/relationships/image" Target="../media/image124.png"/><Relationship Id="rId14" Type="http://schemas.openxmlformats.org/officeDocument/2006/relationships/customXml" Target="../ink/ink16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13" Type="http://schemas.openxmlformats.org/officeDocument/2006/relationships/image" Target="../media/image27.png"/><Relationship Id="rId3" Type="http://schemas.openxmlformats.org/officeDocument/2006/relationships/image" Target="../media/image128.png"/><Relationship Id="rId7" Type="http://schemas.openxmlformats.org/officeDocument/2006/relationships/image" Target="../media/image132.png"/><Relationship Id="rId12" Type="http://schemas.openxmlformats.org/officeDocument/2006/relationships/image" Target="../media/image136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1.png"/><Relationship Id="rId11" Type="http://schemas.openxmlformats.org/officeDocument/2006/relationships/image" Target="../media/image135.png"/><Relationship Id="rId5" Type="http://schemas.openxmlformats.org/officeDocument/2006/relationships/image" Target="../media/image130.png"/><Relationship Id="rId15" Type="http://schemas.openxmlformats.org/officeDocument/2006/relationships/image" Target="../media/image110.emf"/><Relationship Id="rId10" Type="http://schemas.openxmlformats.org/officeDocument/2006/relationships/image" Target="../media/image134.png"/><Relationship Id="rId4" Type="http://schemas.openxmlformats.org/officeDocument/2006/relationships/image" Target="../media/image129.png"/><Relationship Id="rId9" Type="http://schemas.openxmlformats.org/officeDocument/2006/relationships/image" Target="../media/image133.png"/><Relationship Id="rId14" Type="http://schemas.openxmlformats.org/officeDocument/2006/relationships/customXml" Target="../ink/ink1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emf"/><Relationship Id="rId3" Type="http://schemas.openxmlformats.org/officeDocument/2006/relationships/image" Target="../media/image138.png"/><Relationship Id="rId7" Type="http://schemas.openxmlformats.org/officeDocument/2006/relationships/customXml" Target="../ink/ink18.xml"/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1.png"/><Relationship Id="rId5" Type="http://schemas.openxmlformats.org/officeDocument/2006/relationships/image" Target="../media/image140.png"/><Relationship Id="rId4" Type="http://schemas.openxmlformats.org/officeDocument/2006/relationships/image" Target="../media/image139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customXml" Target="../ink/ink19.xml"/><Relationship Id="rId2" Type="http://schemas.openxmlformats.org/officeDocument/2006/relationships/image" Target="../media/image143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4.emf"/><Relationship Id="rId5" Type="http://schemas.openxmlformats.org/officeDocument/2006/relationships/customXml" Target="../ink/ink20.xml"/><Relationship Id="rId4" Type="http://schemas.openxmlformats.org/officeDocument/2006/relationships/image" Target="../media/image51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emf"/><Relationship Id="rId2" Type="http://schemas.openxmlformats.org/officeDocument/2006/relationships/image" Target="../media/image145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30.emf"/><Relationship Id="rId4" Type="http://schemas.openxmlformats.org/officeDocument/2006/relationships/customXml" Target="../ink/ink2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customXml" Target="../ink/ink22.xml"/><Relationship Id="rId2" Type="http://schemas.openxmlformats.org/officeDocument/2006/relationships/image" Target="../media/image147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50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emf"/><Relationship Id="rId3" Type="http://schemas.openxmlformats.org/officeDocument/2006/relationships/image" Target="../media/image149.emf"/><Relationship Id="rId7" Type="http://schemas.openxmlformats.org/officeDocument/2006/relationships/customXml" Target="../ink/ink23.xml"/><Relationship Id="rId2" Type="http://schemas.openxmlformats.org/officeDocument/2006/relationships/image" Target="../media/image148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2.emf"/><Relationship Id="rId5" Type="http://schemas.openxmlformats.org/officeDocument/2006/relationships/image" Target="../media/image151.png"/><Relationship Id="rId4" Type="http://schemas.openxmlformats.org/officeDocument/2006/relationships/image" Target="../media/image15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emf"/><Relationship Id="rId2" Type="http://schemas.openxmlformats.org/officeDocument/2006/relationships/customXml" Target="../ink/ink24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emf"/><Relationship Id="rId2" Type="http://schemas.openxmlformats.org/officeDocument/2006/relationships/customXml" Target="../ink/ink25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emf"/><Relationship Id="rId2" Type="http://schemas.openxmlformats.org/officeDocument/2006/relationships/customXml" Target="../ink/ink26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emf"/><Relationship Id="rId2" Type="http://schemas.openxmlformats.org/officeDocument/2006/relationships/customXml" Target="../ink/ink27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emf"/><Relationship Id="rId2" Type="http://schemas.openxmlformats.org/officeDocument/2006/relationships/customXml" Target="../ink/ink28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customXml" Target="../ink/ink29.xml"/><Relationship Id="rId2" Type="http://schemas.openxmlformats.org/officeDocument/2006/relationships/image" Target="../media/image157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9.e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emf"/><Relationship Id="rId5" Type="http://schemas.openxmlformats.org/officeDocument/2006/relationships/customXml" Target="../ink/ink1.xml"/><Relationship Id="rId4" Type="http://schemas.openxmlformats.org/officeDocument/2006/relationships/image" Target="../media/image6.w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emf"/><Relationship Id="rId2" Type="http://schemas.openxmlformats.org/officeDocument/2006/relationships/customXml" Target="../ink/ink30.xml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emf"/><Relationship Id="rId2" Type="http://schemas.openxmlformats.org/officeDocument/2006/relationships/customXml" Target="../ink/ink31.xml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emf"/><Relationship Id="rId2" Type="http://schemas.openxmlformats.org/officeDocument/2006/relationships/customXml" Target="../ink/ink3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1.emf"/><Relationship Id="rId4" Type="http://schemas.openxmlformats.org/officeDocument/2006/relationships/customXml" Target="../ink/ink33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emf"/><Relationship Id="rId2" Type="http://schemas.openxmlformats.org/officeDocument/2006/relationships/customXml" Target="../ink/ink34.xml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emf"/><Relationship Id="rId2" Type="http://schemas.openxmlformats.org/officeDocument/2006/relationships/customXml" Target="../ink/ink35.xml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emf"/><Relationship Id="rId2" Type="http://schemas.openxmlformats.org/officeDocument/2006/relationships/customXml" Target="../ink/ink36.xml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Relationship Id="rId9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ctrTitle"/>
          </p:nvPr>
        </p:nvSpPr>
        <p:spPr>
          <a:xfrm>
            <a:off x="1571274" y="2234480"/>
            <a:ext cx="9144000" cy="2387600"/>
          </a:xfrm>
        </p:spPr>
        <p:txBody>
          <a:bodyPr>
            <a:normAutofit/>
          </a:bodyPr>
          <a:lstStyle/>
          <a:p>
            <a:r>
              <a:rPr lang="th-TH" dirty="0" smtClean="0">
                <a:latin typeface="Angsana New" panose="02020603050405020304" pitchFamily="18" charset="-34"/>
              </a:rPr>
              <a:t>พีชคณิตบูลีนและ</a:t>
            </a:r>
            <a:r>
              <a:rPr lang="th-TH" dirty="0">
                <a:latin typeface="Angsana New" panose="02020603050405020304" pitchFamily="18" charset="-34"/>
              </a:rPr>
              <a:t>การออกแบบลอจิก</a:t>
            </a:r>
            <a:r>
              <a:rPr lang="en-US" dirty="0">
                <a:latin typeface="Angsana New" panose="02020603050405020304" pitchFamily="18" charset="-34"/>
                <a:cs typeface="Angsana New" panose="02020603050405020304" pitchFamily="18" charset="-34"/>
              </a:rPr>
              <a:t/>
            </a:r>
            <a:br>
              <a:rPr lang="en-US" dirty="0">
                <a:latin typeface="Angsana New" panose="02020603050405020304" pitchFamily="18" charset="-34"/>
                <a:cs typeface="Angsana New" panose="02020603050405020304" pitchFamily="18" charset="-34"/>
              </a:rPr>
            </a:br>
            <a:r>
              <a:rPr lang="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(</a:t>
            </a:r>
            <a:r>
              <a:rPr lang="en-US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Boolean Algebra &amp; Logic circuit design)</a:t>
            </a:r>
            <a:endParaRPr lang="th-TH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AE78AD-0695-4E52-BDC0-4C4AA2F7C38E}" type="slidenum">
              <a:rPr lang="th-TH" smtClean="0"/>
              <a:t>1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714742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สี่เหลี่ยมผืนผ้า 3"/>
          <p:cNvSpPr/>
          <p:nvPr/>
        </p:nvSpPr>
        <p:spPr>
          <a:xfrm>
            <a:off x="0" y="0"/>
            <a:ext cx="4855463" cy="5847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3.4</a:t>
            </a:r>
            <a:r>
              <a:rPr lang="th-TH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 ทฤษฎีของพีชคณิตบูลีน</a:t>
            </a:r>
            <a:endParaRPr lang="th-TH" sz="32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4348531" y="991341"/>
            <a:ext cx="3796859" cy="523220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th-TH" dirty="0">
                <a:latin typeface="Angsana New" panose="02020603050405020304" pitchFamily="18" charset="-34"/>
                <a:cs typeface="Angsana New" panose="02020603050405020304" pitchFamily="18" charset="-34"/>
              </a:rPr>
              <a:t>ทฤษฎี</a:t>
            </a:r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บทที่ </a:t>
            </a:r>
            <a:r>
              <a:rPr lang="en-US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7 Union and Intersection</a:t>
            </a:r>
            <a:endParaRPr lang="th-TH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AE78AD-0695-4E52-BDC0-4C4AA2F7C38E}" type="slidenum">
              <a:rPr lang="th-TH" smtClean="0"/>
              <a:t>10</a:t>
            </a:fld>
            <a:endParaRPr lang="th-TH"/>
          </a:p>
        </p:txBody>
      </p:sp>
      <p:sp>
        <p:nvSpPr>
          <p:cNvPr id="10" name="Rectangle 9"/>
          <p:cNvSpPr/>
          <p:nvPr/>
        </p:nvSpPr>
        <p:spPr>
          <a:xfrm>
            <a:off x="4348532" y="4267852"/>
            <a:ext cx="3494936" cy="523220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th-TH" dirty="0">
                <a:latin typeface="Angsana New" panose="02020603050405020304" pitchFamily="18" charset="-34"/>
                <a:cs typeface="Angsana New" panose="02020603050405020304" pitchFamily="18" charset="-34"/>
              </a:rPr>
              <a:t>ทฤษฎี</a:t>
            </a:r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บทที่ </a:t>
            </a:r>
            <a:r>
              <a:rPr lang="en-US" dirty="0">
                <a:latin typeface="Angsana New" panose="02020603050405020304" pitchFamily="18" charset="-34"/>
                <a:cs typeface="Angsana New" panose="02020603050405020304" pitchFamily="18" charset="-34"/>
              </a:rPr>
              <a:t>8 </a:t>
            </a:r>
            <a:r>
              <a:rPr lang="en-US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Complementation </a:t>
            </a:r>
            <a:endParaRPr lang="th-TH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81550" y="1785208"/>
            <a:ext cx="2628900" cy="35242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81550" y="2802692"/>
            <a:ext cx="2486025" cy="40005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24399" y="3446570"/>
            <a:ext cx="2600325" cy="43815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67250" y="4960294"/>
            <a:ext cx="2647950" cy="466725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67250" y="5571377"/>
            <a:ext cx="2743200" cy="43815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38700" y="2230579"/>
            <a:ext cx="2476500" cy="409575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8402782" y="991341"/>
            <a:ext cx="295101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dirty="0" smtClean="0"/>
              <a:t>ยูเนียนและอินเตอร์</a:t>
            </a:r>
            <a:r>
              <a:rPr lang="th-TH" dirty="0"/>
              <a:t>เซคชัน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83694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สี่เหลี่ยมผืนผ้า 3"/>
          <p:cNvSpPr/>
          <p:nvPr/>
        </p:nvSpPr>
        <p:spPr>
          <a:xfrm>
            <a:off x="0" y="0"/>
            <a:ext cx="4855463" cy="5847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3.4</a:t>
            </a:r>
            <a:r>
              <a:rPr lang="th-TH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 ทฤษฎีของพีชคณิตบูลีน</a:t>
            </a:r>
            <a:endParaRPr lang="th-TH" sz="32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4273193" y="1000050"/>
            <a:ext cx="3494936" cy="523220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th-TH" dirty="0">
                <a:latin typeface="Angsana New" panose="02020603050405020304" pitchFamily="18" charset="-34"/>
                <a:cs typeface="Angsana New" panose="02020603050405020304" pitchFamily="18" charset="-34"/>
              </a:rPr>
              <a:t>ทฤษฎี</a:t>
            </a:r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บทที่ </a:t>
            </a:r>
            <a:r>
              <a:rPr lang="en-US" dirty="0">
                <a:latin typeface="Angsana New" panose="02020603050405020304" pitchFamily="18" charset="-34"/>
                <a:cs typeface="Angsana New" panose="02020603050405020304" pitchFamily="18" charset="-34"/>
              </a:rPr>
              <a:t>9 </a:t>
            </a:r>
            <a:r>
              <a:rPr lang="en-US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Absorption Theorem </a:t>
            </a:r>
            <a:endParaRPr lang="th-TH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AE78AD-0695-4E52-BDC0-4C4AA2F7C38E}" type="slidenum">
              <a:rPr lang="th-TH" smtClean="0"/>
              <a:t>11</a:t>
            </a:fld>
            <a:endParaRPr lang="th-TH"/>
          </a:p>
        </p:txBody>
      </p:sp>
      <p:sp>
        <p:nvSpPr>
          <p:cNvPr id="10" name="Rectangle 9"/>
          <p:cNvSpPr/>
          <p:nvPr/>
        </p:nvSpPr>
        <p:spPr>
          <a:xfrm>
            <a:off x="4180317" y="3634827"/>
            <a:ext cx="3831365" cy="523220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th-TH" dirty="0">
                <a:latin typeface="Angsana New" panose="02020603050405020304" pitchFamily="18" charset="-34"/>
                <a:cs typeface="Angsana New" panose="02020603050405020304" pitchFamily="18" charset="-34"/>
              </a:rPr>
              <a:t>ทฤษฎี</a:t>
            </a:r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บทที่ </a:t>
            </a:r>
            <a:r>
              <a:rPr lang="en-US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10 De Morgan’s Theorem</a:t>
            </a:r>
            <a:endParaRPr lang="th-TH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61232" y="1764526"/>
            <a:ext cx="3743325" cy="42862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11207" y="2471290"/>
            <a:ext cx="3800475" cy="42862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73193" y="4554272"/>
            <a:ext cx="2905125" cy="48577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11207" y="5314139"/>
            <a:ext cx="3009900" cy="51435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8104557" y="963422"/>
            <a:ext cx="115768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dirty="0"/>
              <a:t>การดูดซับ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99613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สี่เหลี่ยมผืนผ้า 3"/>
          <p:cNvSpPr/>
          <p:nvPr/>
        </p:nvSpPr>
        <p:spPr>
          <a:xfrm>
            <a:off x="0" y="0"/>
            <a:ext cx="4855463" cy="5847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3.</a:t>
            </a:r>
            <a:r>
              <a:rPr lang="th-TH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5 การพิสูจน์ทฤษฎีบทของพีชคณิตบูลีน</a:t>
            </a:r>
            <a:endParaRPr lang="th-TH" sz="32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714756" y="913621"/>
            <a:ext cx="3038094" cy="523220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3.5.1 พิสูจน์ว่า</a:t>
            </a:r>
            <a:endParaRPr lang="th-TH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AE78AD-0695-4E52-BDC0-4C4AA2F7C38E}" type="slidenum">
              <a:rPr lang="th-TH" smtClean="0"/>
              <a:t>12</a:t>
            </a:fld>
            <a:endParaRPr lang="th-TH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88117" y="2494597"/>
            <a:ext cx="1552575" cy="252412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08306" y="2489834"/>
            <a:ext cx="2495550" cy="542925"/>
          </a:xfrm>
          <a:prstGeom prst="rect">
            <a:avLst/>
          </a:prstGeom>
        </p:spPr>
      </p:pic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2233803" y="1028988"/>
          <a:ext cx="1417426" cy="292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1" name="Equation" r:id="rId5" imgW="799920" imgH="164880" progId="Equation.DSMT4">
                  <p:embed/>
                </p:oleObj>
              </mc:Choice>
              <mc:Fallback>
                <p:oleObj name="Equation" r:id="rId5" imgW="799920" imgH="16488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33803" y="1028988"/>
                        <a:ext cx="1417426" cy="292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521006" y="3013709"/>
            <a:ext cx="1228725" cy="48577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527356" y="4520247"/>
            <a:ext cx="1190625" cy="48577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514656" y="3507421"/>
            <a:ext cx="1228725" cy="485775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511799" y="4014468"/>
            <a:ext cx="1228725" cy="485775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40524" y="3014186"/>
            <a:ext cx="1228725" cy="485775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753224" y="4020817"/>
            <a:ext cx="1190625" cy="485775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746874" y="4513897"/>
            <a:ext cx="1190625" cy="485775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40524" y="3513771"/>
            <a:ext cx="1228725" cy="485775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2" name="Ink 1"/>
              <p14:cNvContentPartPr/>
              <p14:nvPr/>
            </p14:nvContentPartPr>
            <p14:xfrm>
              <a:off x="2759400" y="767880"/>
              <a:ext cx="4331160" cy="22327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750040" y="758520"/>
                <a:ext cx="4349880" cy="2251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592749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7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สี่เหลี่ยมผืนผ้า 3"/>
          <p:cNvSpPr/>
          <p:nvPr/>
        </p:nvSpPr>
        <p:spPr>
          <a:xfrm>
            <a:off x="0" y="0"/>
            <a:ext cx="4855463" cy="5847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3.</a:t>
            </a:r>
            <a:r>
              <a:rPr lang="th-TH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5 การพิสูจน์ทฤษฎีบทของพีชคณิตบูลีน</a:t>
            </a:r>
            <a:endParaRPr lang="th-TH" sz="32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AE78AD-0695-4E52-BDC0-4C4AA2F7C38E}" type="slidenum">
              <a:rPr lang="th-TH" smtClean="0"/>
              <a:t>13</a:t>
            </a:fld>
            <a:endParaRPr lang="th-TH"/>
          </a:p>
        </p:txBody>
      </p:sp>
      <p:grpSp>
        <p:nvGrpSpPr>
          <p:cNvPr id="6" name="Group 5"/>
          <p:cNvGrpSpPr/>
          <p:nvPr/>
        </p:nvGrpSpPr>
        <p:grpSpPr>
          <a:xfrm>
            <a:off x="714756" y="913621"/>
            <a:ext cx="3509772" cy="523220"/>
            <a:chOff x="714756" y="913621"/>
            <a:chExt cx="3509772" cy="523220"/>
          </a:xfrm>
        </p:grpSpPr>
        <p:sp>
          <p:nvSpPr>
            <p:cNvPr id="27" name="Rectangle 26"/>
            <p:cNvSpPr/>
            <p:nvPr/>
          </p:nvSpPr>
          <p:spPr>
            <a:xfrm>
              <a:off x="714756" y="913621"/>
              <a:ext cx="3509772" cy="523220"/>
            </a:xfrm>
            <a:prstGeom prst="rect">
              <a:avLst/>
            </a:prstGeom>
            <a:ln>
              <a:solidFill>
                <a:schemeClr val="accent1"/>
              </a:solidFill>
            </a:ln>
          </p:spPr>
          <p:txBody>
            <a:bodyPr wrap="square">
              <a:spAutoFit/>
            </a:bodyPr>
            <a:lstStyle/>
            <a:p>
              <a:r>
                <a:rPr lang="th-TH" dirty="0" smtClean="0">
                  <a:latin typeface="Angsana New" panose="02020603050405020304" pitchFamily="18" charset="-34"/>
                  <a:cs typeface="Angsana New" panose="02020603050405020304" pitchFamily="18" charset="-34"/>
                </a:rPr>
                <a:t>3.5.</a:t>
              </a:r>
              <a:r>
                <a:rPr lang="en-US" dirty="0" smtClean="0">
                  <a:latin typeface="Angsana New" panose="02020603050405020304" pitchFamily="18" charset="-34"/>
                  <a:cs typeface="Angsana New" panose="02020603050405020304" pitchFamily="18" charset="-34"/>
                </a:rPr>
                <a:t>2</a:t>
              </a:r>
              <a:r>
                <a:rPr lang="th-TH" dirty="0" smtClean="0">
                  <a:latin typeface="Angsana New" panose="02020603050405020304" pitchFamily="18" charset="-34"/>
                  <a:cs typeface="Angsana New" panose="02020603050405020304" pitchFamily="18" charset="-34"/>
                </a:rPr>
                <a:t> พิสูจน์ว่า</a:t>
              </a:r>
              <a:endParaRPr lang="th-TH" dirty="0"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8603802"/>
                </p:ext>
              </p:extLst>
            </p:nvPr>
          </p:nvGraphicFramePr>
          <p:xfrm>
            <a:off x="2276856" y="979057"/>
            <a:ext cx="1844902" cy="337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0" name="Equation" r:id="rId3" imgW="1041120" imgH="190440" progId="Equation.DSMT4">
                    <p:embed/>
                  </p:oleObj>
                </mc:Choice>
                <mc:Fallback>
                  <p:oleObj name="Equation" r:id="rId3" imgW="104112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276856" y="979057"/>
                          <a:ext cx="1844902" cy="3374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9" name="Picture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04418" y="2450782"/>
            <a:ext cx="1533525" cy="2505075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19354" y="2462213"/>
            <a:ext cx="790575" cy="533400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606008" y="2942273"/>
            <a:ext cx="809625" cy="2047875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376588" y="2942273"/>
            <a:ext cx="809625" cy="2038350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132850" y="2942988"/>
            <a:ext cx="1266825" cy="2047875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360172" y="2932748"/>
            <a:ext cx="1247775" cy="2047875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351372" y="2450782"/>
            <a:ext cx="3256575" cy="518637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" name="Ink 1"/>
              <p14:cNvContentPartPr/>
              <p14:nvPr/>
            </p14:nvContentPartPr>
            <p14:xfrm>
              <a:off x="2491560" y="1169640"/>
              <a:ext cx="5786640" cy="17863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482200" y="1160280"/>
                <a:ext cx="5805360" cy="1805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77777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7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2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สี่เหลี่ยมผืนผ้า 3"/>
          <p:cNvSpPr/>
          <p:nvPr/>
        </p:nvSpPr>
        <p:spPr>
          <a:xfrm>
            <a:off x="0" y="0"/>
            <a:ext cx="4855463" cy="5847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3.</a:t>
            </a:r>
            <a:r>
              <a:rPr lang="th-TH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5 การพิสูจน์ทฤษฎีบทของพีชคณิตบูลีน</a:t>
            </a:r>
            <a:endParaRPr lang="th-TH" sz="32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AE78AD-0695-4E52-BDC0-4C4AA2F7C38E}" type="slidenum">
              <a:rPr lang="th-TH" smtClean="0"/>
              <a:t>14</a:t>
            </a:fld>
            <a:endParaRPr lang="th-TH"/>
          </a:p>
        </p:txBody>
      </p:sp>
      <p:grpSp>
        <p:nvGrpSpPr>
          <p:cNvPr id="6" name="Group 5"/>
          <p:cNvGrpSpPr/>
          <p:nvPr/>
        </p:nvGrpSpPr>
        <p:grpSpPr>
          <a:xfrm>
            <a:off x="714756" y="913621"/>
            <a:ext cx="3509772" cy="523220"/>
            <a:chOff x="714756" y="913621"/>
            <a:chExt cx="3509772" cy="523220"/>
          </a:xfrm>
        </p:grpSpPr>
        <p:sp>
          <p:nvSpPr>
            <p:cNvPr id="27" name="Rectangle 26"/>
            <p:cNvSpPr/>
            <p:nvPr/>
          </p:nvSpPr>
          <p:spPr>
            <a:xfrm>
              <a:off x="714756" y="913621"/>
              <a:ext cx="3509772" cy="523220"/>
            </a:xfrm>
            <a:prstGeom prst="rect">
              <a:avLst/>
            </a:prstGeom>
            <a:ln>
              <a:solidFill>
                <a:schemeClr val="accent1"/>
              </a:solidFill>
            </a:ln>
          </p:spPr>
          <p:txBody>
            <a:bodyPr wrap="square">
              <a:spAutoFit/>
            </a:bodyPr>
            <a:lstStyle/>
            <a:p>
              <a:r>
                <a:rPr lang="th-TH" dirty="0" smtClean="0">
                  <a:latin typeface="Angsana New" panose="02020603050405020304" pitchFamily="18" charset="-34"/>
                  <a:cs typeface="Angsana New" panose="02020603050405020304" pitchFamily="18" charset="-34"/>
                </a:rPr>
                <a:t>3.5.</a:t>
              </a:r>
              <a:r>
                <a:rPr lang="en-US" dirty="0" smtClean="0">
                  <a:latin typeface="Angsana New" panose="02020603050405020304" pitchFamily="18" charset="-34"/>
                  <a:cs typeface="Angsana New" panose="02020603050405020304" pitchFamily="18" charset="-34"/>
                </a:rPr>
                <a:t>3</a:t>
              </a:r>
              <a:r>
                <a:rPr lang="th-TH" dirty="0" smtClean="0">
                  <a:latin typeface="Angsana New" panose="02020603050405020304" pitchFamily="18" charset="-34"/>
                  <a:cs typeface="Angsana New" panose="02020603050405020304" pitchFamily="18" charset="-34"/>
                </a:rPr>
                <a:t> พิสูจน์ว่า</a:t>
              </a:r>
              <a:endParaRPr lang="th-TH" dirty="0"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9213036"/>
                </p:ext>
              </p:extLst>
            </p:nvPr>
          </p:nvGraphicFramePr>
          <p:xfrm>
            <a:off x="2489200" y="968375"/>
            <a:ext cx="1416050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3" name="Equation" r:id="rId3" imgW="799920" imgH="203040" progId="Equation.DSMT4">
                    <p:embed/>
                  </p:oleObj>
                </mc:Choice>
                <mc:Fallback>
                  <p:oleObj name="Equation" r:id="rId3" imgW="799920" imgH="203040" progId="Equation.DSMT4">
                    <p:embed/>
                    <p:pic>
                      <p:nvPicPr>
                        <p:cNvPr id="3" name="Object 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489200" y="968375"/>
                          <a:ext cx="1416050" cy="3571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0" name="Object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818475" y="3611563"/>
            <a:ext cx="228600" cy="285750"/>
          </a:xfrm>
          <a:prstGeom prst="rect">
            <a:avLst/>
          </a:prstGeom>
        </p:spPr>
      </p:pic>
      <p:pic>
        <p:nvPicPr>
          <p:cNvPr id="22" name="Object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285325" y="3649663"/>
            <a:ext cx="352425" cy="285750"/>
          </a:xfrm>
          <a:prstGeom prst="rect">
            <a:avLst/>
          </a:prstGeom>
        </p:spPr>
      </p:pic>
      <p:pic>
        <p:nvPicPr>
          <p:cNvPr id="24" name="Object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2894925" y="3649663"/>
            <a:ext cx="352425" cy="285750"/>
          </a:xfrm>
          <a:prstGeom prst="rect">
            <a:avLst/>
          </a:prstGeom>
        </p:spPr>
      </p:pic>
      <p:pic>
        <p:nvPicPr>
          <p:cNvPr id="25" name="Object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1723350" y="3668713"/>
            <a:ext cx="352425" cy="285750"/>
          </a:xfrm>
          <a:prstGeom prst="rect">
            <a:avLst/>
          </a:prstGeom>
        </p:spPr>
      </p:pic>
      <p:pic>
        <p:nvPicPr>
          <p:cNvPr id="26" name="Object 1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3504525" y="3649663"/>
            <a:ext cx="352425" cy="285750"/>
          </a:xfrm>
          <a:prstGeom prst="rect">
            <a:avLst/>
          </a:prstGeom>
        </p:spPr>
      </p:pic>
      <p:pic>
        <p:nvPicPr>
          <p:cNvPr id="36" name="Object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634325" y="3611563"/>
            <a:ext cx="228600" cy="285750"/>
          </a:xfrm>
          <a:prstGeom prst="rect">
            <a:avLst/>
          </a:prstGeom>
        </p:spPr>
      </p:pic>
      <p:pic>
        <p:nvPicPr>
          <p:cNvPr id="37" name="Object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472650" y="3649663"/>
            <a:ext cx="352425" cy="285750"/>
          </a:xfrm>
          <a:prstGeom prst="rect">
            <a:avLst/>
          </a:prstGeom>
        </p:spPr>
      </p:pic>
      <p:pic>
        <p:nvPicPr>
          <p:cNvPr id="38" name="Object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3082250" y="3649663"/>
            <a:ext cx="352425" cy="285750"/>
          </a:xfrm>
          <a:prstGeom prst="rect">
            <a:avLst/>
          </a:prstGeom>
        </p:spPr>
      </p:pic>
      <p:pic>
        <p:nvPicPr>
          <p:cNvPr id="39" name="Object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1539200" y="3668713"/>
            <a:ext cx="352425" cy="285750"/>
          </a:xfrm>
          <a:prstGeom prst="rect">
            <a:avLst/>
          </a:prstGeom>
        </p:spPr>
      </p:pic>
      <p:pic>
        <p:nvPicPr>
          <p:cNvPr id="40" name="Object 1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3691850" y="3649663"/>
            <a:ext cx="352425" cy="28575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734254" y="2649829"/>
            <a:ext cx="1257300" cy="2066925"/>
          </a:xfrm>
          <a:prstGeom prst="rect">
            <a:avLst/>
          </a:prstGeom>
        </p:spPr>
      </p:pic>
      <p:pic>
        <p:nvPicPr>
          <p:cNvPr id="48" name="Picture 47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956905" y="2656179"/>
            <a:ext cx="3886200" cy="428625"/>
          </a:xfrm>
          <a:prstGeom prst="rect">
            <a:avLst/>
          </a:prstGeom>
        </p:spPr>
      </p:pic>
      <p:pic>
        <p:nvPicPr>
          <p:cNvPr id="50" name="Picture 49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950556" y="3046704"/>
            <a:ext cx="1047750" cy="1676400"/>
          </a:xfrm>
          <a:prstGeom prst="rect">
            <a:avLst/>
          </a:prstGeom>
        </p:spPr>
      </p:pic>
      <p:pic>
        <p:nvPicPr>
          <p:cNvPr id="52" name="Picture 51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971318" y="3043528"/>
            <a:ext cx="1038225" cy="1685925"/>
          </a:xfrm>
          <a:prstGeom prst="rect">
            <a:avLst/>
          </a:prstGeom>
        </p:spPr>
      </p:pic>
      <p:pic>
        <p:nvPicPr>
          <p:cNvPr id="54" name="Picture 53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938104" y="3053052"/>
            <a:ext cx="695325" cy="1666875"/>
          </a:xfrm>
          <a:prstGeom prst="rect">
            <a:avLst/>
          </a:prstGeom>
        </p:spPr>
      </p:pic>
      <p:pic>
        <p:nvPicPr>
          <p:cNvPr id="56" name="Picture 55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577074" y="3046704"/>
            <a:ext cx="676275" cy="1666875"/>
          </a:xfrm>
          <a:prstGeom prst="rect">
            <a:avLst/>
          </a:prstGeom>
        </p:spPr>
      </p:pic>
      <p:pic>
        <p:nvPicPr>
          <p:cNvPr id="58" name="Picture 57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8215525" y="3046702"/>
            <a:ext cx="638175" cy="1666875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2" name="Ink 1"/>
              <p14:cNvContentPartPr/>
              <p14:nvPr/>
            </p14:nvContentPartPr>
            <p14:xfrm>
              <a:off x="3429000" y="642960"/>
              <a:ext cx="5402880" cy="24915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3419640" y="633600"/>
                <a:ext cx="5421600" cy="2510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101633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7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75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75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สี่เหลี่ยมผืนผ้า 3"/>
          <p:cNvSpPr/>
          <p:nvPr/>
        </p:nvSpPr>
        <p:spPr>
          <a:xfrm>
            <a:off x="0" y="0"/>
            <a:ext cx="4855463" cy="5847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3.</a:t>
            </a:r>
            <a:r>
              <a:rPr lang="th-TH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5 การพิสูจน์ทฤษฎีบทของพีชคณิตบูลีน</a:t>
            </a:r>
            <a:endParaRPr lang="th-TH" sz="32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AE78AD-0695-4E52-BDC0-4C4AA2F7C38E}" type="slidenum">
              <a:rPr lang="th-TH" smtClean="0"/>
              <a:t>15</a:t>
            </a:fld>
            <a:endParaRPr lang="th-TH"/>
          </a:p>
        </p:txBody>
      </p:sp>
      <p:grpSp>
        <p:nvGrpSpPr>
          <p:cNvPr id="6" name="Group 5"/>
          <p:cNvGrpSpPr/>
          <p:nvPr/>
        </p:nvGrpSpPr>
        <p:grpSpPr>
          <a:xfrm>
            <a:off x="714756" y="913621"/>
            <a:ext cx="3509772" cy="523220"/>
            <a:chOff x="714756" y="913621"/>
            <a:chExt cx="3509772" cy="523220"/>
          </a:xfrm>
        </p:grpSpPr>
        <p:sp>
          <p:nvSpPr>
            <p:cNvPr id="27" name="Rectangle 26"/>
            <p:cNvSpPr/>
            <p:nvPr/>
          </p:nvSpPr>
          <p:spPr>
            <a:xfrm>
              <a:off x="714756" y="913621"/>
              <a:ext cx="3509772" cy="523220"/>
            </a:xfrm>
            <a:prstGeom prst="rect">
              <a:avLst/>
            </a:prstGeom>
            <a:ln>
              <a:solidFill>
                <a:schemeClr val="accent1"/>
              </a:solidFill>
            </a:ln>
          </p:spPr>
          <p:txBody>
            <a:bodyPr wrap="square">
              <a:spAutoFit/>
            </a:bodyPr>
            <a:lstStyle/>
            <a:p>
              <a:r>
                <a:rPr lang="th-TH" dirty="0" smtClean="0">
                  <a:latin typeface="Angsana New" panose="02020603050405020304" pitchFamily="18" charset="-34"/>
                  <a:cs typeface="Angsana New" panose="02020603050405020304" pitchFamily="18" charset="-34"/>
                </a:rPr>
                <a:t>3.5.</a:t>
              </a:r>
              <a:r>
                <a:rPr lang="en-US" dirty="0" smtClean="0">
                  <a:latin typeface="Angsana New" panose="02020603050405020304" pitchFamily="18" charset="-34"/>
                  <a:cs typeface="Angsana New" panose="02020603050405020304" pitchFamily="18" charset="-34"/>
                </a:rPr>
                <a:t>4</a:t>
              </a:r>
              <a:r>
                <a:rPr lang="th-TH" dirty="0" smtClean="0">
                  <a:latin typeface="Angsana New" panose="02020603050405020304" pitchFamily="18" charset="-34"/>
                  <a:cs typeface="Angsana New" panose="02020603050405020304" pitchFamily="18" charset="-34"/>
                </a:rPr>
                <a:t> พิสูจน์ว่า</a:t>
              </a:r>
              <a:endParaRPr lang="th-TH" dirty="0"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9537195"/>
                </p:ext>
              </p:extLst>
            </p:nvPr>
          </p:nvGraphicFramePr>
          <p:xfrm>
            <a:off x="2489200" y="968375"/>
            <a:ext cx="1416050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89" name="Equation" r:id="rId3" imgW="799920" imgH="203040" progId="Equation.DSMT4">
                    <p:embed/>
                  </p:oleObj>
                </mc:Choice>
                <mc:Fallback>
                  <p:oleObj name="Equation" r:id="rId3" imgW="799920" imgH="203040" progId="Equation.DSMT4">
                    <p:embed/>
                    <p:pic>
                      <p:nvPicPr>
                        <p:cNvPr id="3" name="Object 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489200" y="968375"/>
                          <a:ext cx="1416050" cy="3571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0" name="Object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818475" y="3611563"/>
            <a:ext cx="228600" cy="285750"/>
          </a:xfrm>
          <a:prstGeom prst="rect">
            <a:avLst/>
          </a:prstGeom>
        </p:spPr>
      </p:pic>
      <p:pic>
        <p:nvPicPr>
          <p:cNvPr id="22" name="Object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285325" y="3649663"/>
            <a:ext cx="352425" cy="285750"/>
          </a:xfrm>
          <a:prstGeom prst="rect">
            <a:avLst/>
          </a:prstGeom>
        </p:spPr>
      </p:pic>
      <p:pic>
        <p:nvPicPr>
          <p:cNvPr id="24" name="Object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2894925" y="3649663"/>
            <a:ext cx="352425" cy="285750"/>
          </a:xfrm>
          <a:prstGeom prst="rect">
            <a:avLst/>
          </a:prstGeom>
        </p:spPr>
      </p:pic>
      <p:pic>
        <p:nvPicPr>
          <p:cNvPr id="25" name="Object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1723350" y="3668713"/>
            <a:ext cx="352425" cy="285750"/>
          </a:xfrm>
          <a:prstGeom prst="rect">
            <a:avLst/>
          </a:prstGeom>
        </p:spPr>
      </p:pic>
      <p:pic>
        <p:nvPicPr>
          <p:cNvPr id="26" name="Object 1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3504525" y="3649663"/>
            <a:ext cx="352425" cy="285750"/>
          </a:xfrm>
          <a:prstGeom prst="rect">
            <a:avLst/>
          </a:prstGeom>
        </p:spPr>
      </p:pic>
      <p:pic>
        <p:nvPicPr>
          <p:cNvPr id="36" name="Object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634325" y="3611563"/>
            <a:ext cx="228600" cy="285750"/>
          </a:xfrm>
          <a:prstGeom prst="rect">
            <a:avLst/>
          </a:prstGeom>
        </p:spPr>
      </p:pic>
      <p:pic>
        <p:nvPicPr>
          <p:cNvPr id="37" name="Object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472650" y="3649663"/>
            <a:ext cx="352425" cy="285750"/>
          </a:xfrm>
          <a:prstGeom prst="rect">
            <a:avLst/>
          </a:prstGeom>
        </p:spPr>
      </p:pic>
      <p:pic>
        <p:nvPicPr>
          <p:cNvPr id="38" name="Object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3082250" y="3649663"/>
            <a:ext cx="352425" cy="285750"/>
          </a:xfrm>
          <a:prstGeom prst="rect">
            <a:avLst/>
          </a:prstGeom>
        </p:spPr>
      </p:pic>
      <p:pic>
        <p:nvPicPr>
          <p:cNvPr id="39" name="Object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1539200" y="3668713"/>
            <a:ext cx="352425" cy="285750"/>
          </a:xfrm>
          <a:prstGeom prst="rect">
            <a:avLst/>
          </a:prstGeom>
        </p:spPr>
      </p:pic>
      <p:pic>
        <p:nvPicPr>
          <p:cNvPr id="40" name="Object 1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3691850" y="3649663"/>
            <a:ext cx="352425" cy="285750"/>
          </a:xfrm>
          <a:prstGeom prst="rect">
            <a:avLst/>
          </a:prstGeom>
        </p:spPr>
      </p:pic>
      <p:pic>
        <p:nvPicPr>
          <p:cNvPr id="33" name="Object 1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6438225" y="3611563"/>
            <a:ext cx="228600" cy="285750"/>
          </a:xfrm>
          <a:prstGeom prst="rect">
            <a:avLst/>
          </a:prstGeom>
        </p:spPr>
      </p:pic>
      <p:pic>
        <p:nvPicPr>
          <p:cNvPr id="34" name="Object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533600" y="3649663"/>
            <a:ext cx="352425" cy="285750"/>
          </a:xfrm>
          <a:prstGeom prst="rect">
            <a:avLst/>
          </a:prstGeom>
        </p:spPr>
      </p:pic>
      <p:pic>
        <p:nvPicPr>
          <p:cNvPr id="35" name="Object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8143200" y="3649663"/>
            <a:ext cx="352425" cy="285750"/>
          </a:xfrm>
          <a:prstGeom prst="rect">
            <a:avLst/>
          </a:prstGeom>
        </p:spPr>
      </p:pic>
      <p:pic>
        <p:nvPicPr>
          <p:cNvPr id="46" name="Object 1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6971625" y="3668713"/>
            <a:ext cx="352425" cy="285750"/>
          </a:xfrm>
          <a:prstGeom prst="rect">
            <a:avLst/>
          </a:prstGeom>
        </p:spPr>
      </p:pic>
      <p:pic>
        <p:nvPicPr>
          <p:cNvPr id="47" name="Object 15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8752800" y="3649663"/>
            <a:ext cx="352425" cy="285750"/>
          </a:xfrm>
          <a:prstGeom prst="rect">
            <a:avLst/>
          </a:prstGeom>
        </p:spPr>
      </p:pic>
      <p:pic>
        <p:nvPicPr>
          <p:cNvPr id="50" name="Picture 49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656266" y="2981325"/>
            <a:ext cx="1285875" cy="2076450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887369" y="2990851"/>
            <a:ext cx="3524250" cy="438150"/>
          </a:xfrm>
          <a:prstGeom prst="rect">
            <a:avLst/>
          </a:prstGeom>
        </p:spPr>
      </p:pic>
      <p:pic>
        <p:nvPicPr>
          <p:cNvPr id="52" name="Picture 51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4887369" y="3400426"/>
            <a:ext cx="676275" cy="1676400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5499350" y="3400426"/>
            <a:ext cx="676275" cy="1676400"/>
          </a:xfrm>
          <a:prstGeom prst="rect">
            <a:avLst/>
          </a:prstGeom>
        </p:spPr>
      </p:pic>
      <p:pic>
        <p:nvPicPr>
          <p:cNvPr id="54" name="Picture 53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147047" y="3402807"/>
            <a:ext cx="647700" cy="1666875"/>
          </a:xfrm>
          <a:prstGeom prst="rect">
            <a:avLst/>
          </a:prstGeom>
        </p:spPr>
      </p:pic>
      <p:pic>
        <p:nvPicPr>
          <p:cNvPr id="55" name="Picture 54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6756647" y="3400425"/>
            <a:ext cx="657225" cy="1666875"/>
          </a:xfrm>
          <a:prstGeom prst="rect">
            <a:avLst/>
          </a:prstGeom>
        </p:spPr>
      </p:pic>
      <p:pic>
        <p:nvPicPr>
          <p:cNvPr id="56" name="Picture 55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7382774" y="3400425"/>
            <a:ext cx="1019175" cy="1666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9333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7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7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75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สี่เหลี่ยมผืนผ้า 3"/>
          <p:cNvSpPr/>
          <p:nvPr/>
        </p:nvSpPr>
        <p:spPr>
          <a:xfrm>
            <a:off x="0" y="0"/>
            <a:ext cx="4855463" cy="5847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3.</a:t>
            </a:r>
            <a:r>
              <a:rPr lang="th-TH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5 การพิสูจน์ทฤษฎีบทของพีชคณิตบูลีน</a:t>
            </a:r>
            <a:endParaRPr lang="th-TH" sz="32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AE78AD-0695-4E52-BDC0-4C4AA2F7C38E}" type="slidenum">
              <a:rPr lang="th-TH" smtClean="0"/>
              <a:t>16</a:t>
            </a:fld>
            <a:endParaRPr lang="th-TH"/>
          </a:p>
        </p:txBody>
      </p:sp>
      <p:sp>
        <p:nvSpPr>
          <p:cNvPr id="27" name="Rectangle 26"/>
          <p:cNvSpPr/>
          <p:nvPr/>
        </p:nvSpPr>
        <p:spPr>
          <a:xfrm>
            <a:off x="5003764" y="1191716"/>
            <a:ext cx="2295144" cy="523220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สรุปสูตรได้ดังต่อไปนี้</a:t>
            </a:r>
            <a:endParaRPr lang="th-TH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pic>
        <p:nvPicPr>
          <p:cNvPr id="20" name="Object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818475" y="3611563"/>
            <a:ext cx="228600" cy="285750"/>
          </a:xfrm>
          <a:prstGeom prst="rect">
            <a:avLst/>
          </a:prstGeom>
        </p:spPr>
      </p:pic>
      <p:pic>
        <p:nvPicPr>
          <p:cNvPr id="22" name="Object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285325" y="3649663"/>
            <a:ext cx="352425" cy="285750"/>
          </a:xfrm>
          <a:prstGeom prst="rect">
            <a:avLst/>
          </a:prstGeom>
        </p:spPr>
      </p:pic>
      <p:pic>
        <p:nvPicPr>
          <p:cNvPr id="24" name="Object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894925" y="3649663"/>
            <a:ext cx="352425" cy="285750"/>
          </a:xfrm>
          <a:prstGeom prst="rect">
            <a:avLst/>
          </a:prstGeom>
        </p:spPr>
      </p:pic>
      <p:pic>
        <p:nvPicPr>
          <p:cNvPr id="25" name="Object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723350" y="3668713"/>
            <a:ext cx="352425" cy="285750"/>
          </a:xfrm>
          <a:prstGeom prst="rect">
            <a:avLst/>
          </a:prstGeom>
        </p:spPr>
      </p:pic>
      <p:pic>
        <p:nvPicPr>
          <p:cNvPr id="26" name="Object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3504525" y="3649663"/>
            <a:ext cx="352425" cy="285750"/>
          </a:xfrm>
          <a:prstGeom prst="rect">
            <a:avLst/>
          </a:prstGeom>
        </p:spPr>
      </p:pic>
      <p:pic>
        <p:nvPicPr>
          <p:cNvPr id="36" name="Object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634325" y="3611563"/>
            <a:ext cx="228600" cy="285750"/>
          </a:xfrm>
          <a:prstGeom prst="rect">
            <a:avLst/>
          </a:prstGeom>
        </p:spPr>
      </p:pic>
      <p:pic>
        <p:nvPicPr>
          <p:cNvPr id="37" name="Object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472650" y="3649663"/>
            <a:ext cx="352425" cy="285750"/>
          </a:xfrm>
          <a:prstGeom prst="rect">
            <a:avLst/>
          </a:prstGeom>
        </p:spPr>
      </p:pic>
      <p:pic>
        <p:nvPicPr>
          <p:cNvPr id="38" name="Object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082250" y="3649663"/>
            <a:ext cx="352425" cy="285750"/>
          </a:xfrm>
          <a:prstGeom prst="rect">
            <a:avLst/>
          </a:prstGeom>
        </p:spPr>
      </p:pic>
      <p:pic>
        <p:nvPicPr>
          <p:cNvPr id="39" name="Object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539200" y="3668713"/>
            <a:ext cx="352425" cy="285750"/>
          </a:xfrm>
          <a:prstGeom prst="rect">
            <a:avLst/>
          </a:prstGeom>
        </p:spPr>
      </p:pic>
      <p:pic>
        <p:nvPicPr>
          <p:cNvPr id="40" name="Object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3691850" y="3649663"/>
            <a:ext cx="352425" cy="285750"/>
          </a:xfrm>
          <a:prstGeom prst="rect">
            <a:avLst/>
          </a:prstGeom>
        </p:spPr>
      </p:pic>
      <p:pic>
        <p:nvPicPr>
          <p:cNvPr id="33" name="Object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6438225" y="3611563"/>
            <a:ext cx="228600" cy="285750"/>
          </a:xfrm>
          <a:prstGeom prst="rect">
            <a:avLst/>
          </a:prstGeom>
        </p:spPr>
      </p:pic>
      <p:pic>
        <p:nvPicPr>
          <p:cNvPr id="34" name="Object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533600" y="3649663"/>
            <a:ext cx="352425" cy="285750"/>
          </a:xfrm>
          <a:prstGeom prst="rect">
            <a:avLst/>
          </a:prstGeom>
        </p:spPr>
      </p:pic>
      <p:pic>
        <p:nvPicPr>
          <p:cNvPr id="35" name="Object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143200" y="3649663"/>
            <a:ext cx="352425" cy="285750"/>
          </a:xfrm>
          <a:prstGeom prst="rect">
            <a:avLst/>
          </a:prstGeom>
        </p:spPr>
      </p:pic>
      <p:pic>
        <p:nvPicPr>
          <p:cNvPr id="46" name="Object 1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6971625" y="3668713"/>
            <a:ext cx="352425" cy="285750"/>
          </a:xfrm>
          <a:prstGeom prst="rect">
            <a:avLst/>
          </a:prstGeom>
        </p:spPr>
      </p:pic>
      <p:pic>
        <p:nvPicPr>
          <p:cNvPr id="47" name="Object 1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8752800" y="3649663"/>
            <a:ext cx="352425" cy="285750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362484"/>
              </p:ext>
            </p:extLst>
          </p:nvPr>
        </p:nvGraphicFramePr>
        <p:xfrm>
          <a:off x="4520781" y="2220124"/>
          <a:ext cx="3261111" cy="2503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7" name="Equation" r:id="rId11" imgW="1257120" imgH="965160" progId="Equation.DSMT4">
                  <p:embed/>
                </p:oleObj>
              </mc:Choice>
              <mc:Fallback>
                <p:oleObj name="Equation" r:id="rId11" imgW="125712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20781" y="2220124"/>
                        <a:ext cx="3261111" cy="25034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24609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fractur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AE78AD-0695-4E52-BDC0-4C4AA2F7C38E}" type="slidenum">
              <a:rPr lang="th-TH" smtClean="0"/>
              <a:t>17</a:t>
            </a:fld>
            <a:endParaRPr lang="th-TH"/>
          </a:p>
        </p:txBody>
      </p:sp>
      <p:sp>
        <p:nvSpPr>
          <p:cNvPr id="3" name="สี่เหลี่ยมผืนผ้า 3"/>
          <p:cNvSpPr/>
          <p:nvPr/>
        </p:nvSpPr>
        <p:spPr>
          <a:xfrm>
            <a:off x="0" y="0"/>
            <a:ext cx="5762445" cy="5847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3.6</a:t>
            </a:r>
            <a:r>
              <a:rPr lang="th-TH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 การใช้ทฤษฎีของบูลีนลดรูป </a:t>
            </a:r>
            <a:r>
              <a:rPr lang="en-US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Switching function</a:t>
            </a:r>
            <a:endParaRPr lang="th-TH" sz="32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262626" y="915947"/>
            <a:ext cx="490230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sz="3200" b="1" i="1" u="sng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ตัวอย่างที่ 3.2</a:t>
            </a:r>
            <a:r>
              <a:rPr lang="th-TH" sz="3200" i="1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  จง</a:t>
            </a:r>
            <a:r>
              <a:rPr lang="th-TH" sz="3200" i="1" dirty="0">
                <a:latin typeface="Angsana New" panose="02020603050405020304" pitchFamily="18" charset="-34"/>
                <a:cs typeface="Angsana New" panose="02020603050405020304" pitchFamily="18" charset="-34"/>
              </a:rPr>
              <a:t>ลดรูป </a:t>
            </a:r>
            <a:r>
              <a:rPr lang="en-US" sz="3200" i="1" dirty="0">
                <a:latin typeface="Angsana New" panose="02020603050405020304" pitchFamily="18" charset="-34"/>
                <a:cs typeface="Angsana New" panose="02020603050405020304" pitchFamily="18" charset="-34"/>
              </a:rPr>
              <a:t>Switching Function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95964" y="1689302"/>
            <a:ext cx="2371725" cy="3429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9909" y="2372683"/>
            <a:ext cx="285750" cy="20955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9909" y="2922714"/>
            <a:ext cx="285750" cy="20955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7903" y="3422349"/>
            <a:ext cx="285750" cy="20955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45746" y="2853199"/>
            <a:ext cx="523875" cy="276225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79775" y="2848542"/>
            <a:ext cx="666750" cy="276225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89225" y="3369630"/>
            <a:ext cx="923925" cy="276225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25559" y="3863488"/>
            <a:ext cx="752475" cy="295275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7903" y="3921984"/>
            <a:ext cx="285750" cy="209550"/>
          </a:xfrm>
          <a:prstGeom prst="rect">
            <a:avLst/>
          </a:prstGeom>
        </p:spPr>
      </p:pic>
      <p:sp>
        <p:nvSpPr>
          <p:cNvPr id="25" name="Rectangle 24"/>
          <p:cNvSpPr/>
          <p:nvPr/>
        </p:nvSpPr>
        <p:spPr>
          <a:xfrm>
            <a:off x="2389250" y="4258135"/>
            <a:ext cx="18501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dirty="0">
                <a:latin typeface="Angsana New" panose="02020603050405020304" pitchFamily="18" charset="-34"/>
                <a:cs typeface="Angsana New" panose="02020603050405020304" pitchFamily="18" charset="-34"/>
              </a:rPr>
              <a:t>สรุปผลการลดรูป</a:t>
            </a:r>
            <a:endParaRPr lang="en-US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360575" y="4869646"/>
            <a:ext cx="1257300" cy="304800"/>
          </a:xfrm>
          <a:prstGeom prst="rect">
            <a:avLst/>
          </a:prstGeom>
        </p:spPr>
      </p:pic>
      <p:grpSp>
        <p:nvGrpSpPr>
          <p:cNvPr id="33" name="Group 32"/>
          <p:cNvGrpSpPr/>
          <p:nvPr/>
        </p:nvGrpSpPr>
        <p:grpSpPr>
          <a:xfrm>
            <a:off x="8009171" y="2643532"/>
            <a:ext cx="3494936" cy="954107"/>
            <a:chOff x="8009171" y="2643532"/>
            <a:chExt cx="3494936" cy="954107"/>
          </a:xfrm>
        </p:grpSpPr>
        <p:sp>
          <p:nvSpPr>
            <p:cNvPr id="31" name="Rectangle 30"/>
            <p:cNvSpPr/>
            <p:nvPr/>
          </p:nvSpPr>
          <p:spPr>
            <a:xfrm>
              <a:off x="8009171" y="2643532"/>
              <a:ext cx="3494936" cy="954107"/>
            </a:xfrm>
            <a:prstGeom prst="rect">
              <a:avLst/>
            </a:prstGeom>
            <a:ln>
              <a:solidFill>
                <a:schemeClr val="accent1"/>
              </a:solidFill>
            </a:ln>
          </p:spPr>
          <p:txBody>
            <a:bodyPr wrap="square">
              <a:spAutoFit/>
            </a:bodyPr>
            <a:lstStyle/>
            <a:p>
              <a:r>
                <a:rPr lang="th-TH" dirty="0">
                  <a:latin typeface="Angsana New" panose="02020603050405020304" pitchFamily="18" charset="-34"/>
                  <a:cs typeface="Angsana New" panose="02020603050405020304" pitchFamily="18" charset="-34"/>
                </a:rPr>
                <a:t>ทฤษฎี</a:t>
              </a:r>
              <a:r>
                <a:rPr lang="th-TH" dirty="0" smtClean="0">
                  <a:latin typeface="Angsana New" panose="02020603050405020304" pitchFamily="18" charset="-34"/>
                  <a:cs typeface="Angsana New" panose="02020603050405020304" pitchFamily="18" charset="-34"/>
                </a:rPr>
                <a:t>บทที่ </a:t>
              </a:r>
              <a:r>
                <a:rPr lang="en-US" dirty="0">
                  <a:latin typeface="Angsana New" panose="02020603050405020304" pitchFamily="18" charset="-34"/>
                  <a:cs typeface="Angsana New" panose="02020603050405020304" pitchFamily="18" charset="-34"/>
                </a:rPr>
                <a:t>8 </a:t>
              </a:r>
              <a:r>
                <a:rPr lang="en-US" dirty="0" smtClean="0">
                  <a:latin typeface="Angsana New" panose="02020603050405020304" pitchFamily="18" charset="-34"/>
                  <a:cs typeface="Angsana New" panose="02020603050405020304" pitchFamily="18" charset="-34"/>
                </a:rPr>
                <a:t>Complementation</a:t>
              </a:r>
              <a:endParaRPr lang="th-TH" dirty="0" smtClean="0"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  <a:p>
              <a:endParaRPr lang="th-TH" dirty="0"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8610600" y="3092036"/>
              <a:ext cx="2407227" cy="424295"/>
            </a:xfrm>
            <a:prstGeom prst="rect">
              <a:avLst/>
            </a:prstGeom>
          </p:spPr>
        </p:pic>
      </p:grpSp>
      <p:grpSp>
        <p:nvGrpSpPr>
          <p:cNvPr id="34" name="Group 33"/>
          <p:cNvGrpSpPr/>
          <p:nvPr/>
        </p:nvGrpSpPr>
        <p:grpSpPr>
          <a:xfrm>
            <a:off x="8009170" y="3915539"/>
            <a:ext cx="3494936" cy="954107"/>
            <a:chOff x="7983045" y="1053413"/>
            <a:chExt cx="3494936" cy="954107"/>
          </a:xfrm>
        </p:grpSpPr>
        <p:sp>
          <p:nvSpPr>
            <p:cNvPr id="35" name="Rectangle 34"/>
            <p:cNvSpPr/>
            <p:nvPr/>
          </p:nvSpPr>
          <p:spPr>
            <a:xfrm>
              <a:off x="7983045" y="1053413"/>
              <a:ext cx="3494936" cy="954107"/>
            </a:xfrm>
            <a:prstGeom prst="rect">
              <a:avLst/>
            </a:prstGeom>
            <a:ln>
              <a:solidFill>
                <a:schemeClr val="accent1"/>
              </a:solidFill>
            </a:ln>
          </p:spPr>
          <p:txBody>
            <a:bodyPr wrap="square">
              <a:spAutoFit/>
            </a:bodyPr>
            <a:lstStyle/>
            <a:p>
              <a:r>
                <a:rPr lang="th-TH" dirty="0">
                  <a:latin typeface="Angsana New" panose="02020603050405020304" pitchFamily="18" charset="-34"/>
                  <a:cs typeface="Angsana New" panose="02020603050405020304" pitchFamily="18" charset="-34"/>
                </a:rPr>
                <a:t>ทฤษฎี</a:t>
              </a:r>
              <a:r>
                <a:rPr lang="th-TH" dirty="0" smtClean="0">
                  <a:latin typeface="Angsana New" panose="02020603050405020304" pitchFamily="18" charset="-34"/>
                  <a:cs typeface="Angsana New" panose="02020603050405020304" pitchFamily="18" charset="-34"/>
                </a:rPr>
                <a:t>บทที่ </a:t>
              </a:r>
              <a:r>
                <a:rPr lang="en-US" dirty="0">
                  <a:latin typeface="Angsana New" panose="02020603050405020304" pitchFamily="18" charset="-34"/>
                  <a:cs typeface="Angsana New" panose="02020603050405020304" pitchFamily="18" charset="-34"/>
                </a:rPr>
                <a:t>9 </a:t>
              </a:r>
              <a:r>
                <a:rPr lang="en-US" dirty="0" smtClean="0">
                  <a:latin typeface="Angsana New" panose="02020603050405020304" pitchFamily="18" charset="-34"/>
                  <a:cs typeface="Angsana New" panose="02020603050405020304" pitchFamily="18" charset="-34"/>
                </a:rPr>
                <a:t>Absorption Theorem</a:t>
              </a:r>
              <a:endParaRPr lang="th-TH" dirty="0" smtClean="0"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  <a:p>
              <a:endParaRPr lang="th-TH" dirty="0"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pic>
          <p:nvPicPr>
            <p:cNvPr id="36" name="Picture 35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8029001" y="1551080"/>
              <a:ext cx="3403023" cy="389659"/>
            </a:xfrm>
            <a:prstGeom prst="rect">
              <a:avLst/>
            </a:prstGeom>
          </p:spPr>
        </p:pic>
      </p:grpSp>
      <p:pic>
        <p:nvPicPr>
          <p:cNvPr id="38" name="Picture 37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945746" y="2300632"/>
            <a:ext cx="1085850" cy="342900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15896" y="2300632"/>
            <a:ext cx="666750" cy="276225"/>
          </a:xfrm>
          <a:prstGeom prst="rect">
            <a:avLst/>
          </a:prstGeom>
        </p:spPr>
      </p:pic>
      <p:sp>
        <p:nvSpPr>
          <p:cNvPr id="37" name="Rectangle 36"/>
          <p:cNvSpPr/>
          <p:nvPr/>
        </p:nvSpPr>
        <p:spPr>
          <a:xfrm>
            <a:off x="3664166" y="1587852"/>
            <a:ext cx="4058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ก)</a:t>
            </a:r>
            <a:endParaRPr lang="en-US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4" name="Ink 3"/>
              <p14:cNvContentPartPr/>
              <p14:nvPr/>
            </p14:nvContentPartPr>
            <p14:xfrm>
              <a:off x="1357200" y="2527200"/>
              <a:ext cx="6644160" cy="35542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347840" y="2517840"/>
                <a:ext cx="6662880" cy="3573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94380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7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7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7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7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7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610600" y="7566025"/>
            <a:ext cx="2743200" cy="365125"/>
          </a:xfrm>
        </p:spPr>
        <p:txBody>
          <a:bodyPr/>
          <a:lstStyle/>
          <a:p>
            <a:fld id="{2CAE78AD-0695-4E52-BDC0-4C4AA2F7C38E}" type="slidenum">
              <a:rPr lang="th-TH" smtClean="0"/>
              <a:t>18</a:t>
            </a:fld>
            <a:endParaRPr lang="th-TH"/>
          </a:p>
        </p:txBody>
      </p:sp>
      <p:sp>
        <p:nvSpPr>
          <p:cNvPr id="3" name="สี่เหลี่ยมผืนผ้า 3"/>
          <p:cNvSpPr/>
          <p:nvPr/>
        </p:nvSpPr>
        <p:spPr>
          <a:xfrm>
            <a:off x="0" y="0"/>
            <a:ext cx="5762445" cy="5847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3.6</a:t>
            </a:r>
            <a:r>
              <a:rPr lang="th-TH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 การใช้ทฤษฎีของบูลีนลดรูป </a:t>
            </a:r>
            <a:r>
              <a:rPr lang="en-US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Switching function</a:t>
            </a:r>
            <a:endParaRPr lang="th-TH" sz="32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262626" y="915947"/>
            <a:ext cx="490230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sz="3200" b="1" i="1" u="sng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ตัวอย่างที่ 3.2</a:t>
            </a:r>
            <a:r>
              <a:rPr lang="th-TH" sz="3200" i="1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  จง</a:t>
            </a:r>
            <a:r>
              <a:rPr lang="th-TH" sz="3200" i="1" dirty="0">
                <a:latin typeface="Angsana New" panose="02020603050405020304" pitchFamily="18" charset="-34"/>
                <a:cs typeface="Angsana New" panose="02020603050405020304" pitchFamily="18" charset="-34"/>
              </a:rPr>
              <a:t>ลดรูป </a:t>
            </a:r>
            <a:r>
              <a:rPr lang="en-US" sz="3200" i="1" dirty="0">
                <a:latin typeface="Angsana New" panose="02020603050405020304" pitchFamily="18" charset="-34"/>
                <a:cs typeface="Angsana New" panose="02020603050405020304" pitchFamily="18" charset="-34"/>
              </a:rPr>
              <a:t>Switching Function</a:t>
            </a:r>
          </a:p>
        </p:txBody>
      </p:sp>
      <p:sp>
        <p:nvSpPr>
          <p:cNvPr id="25" name="Rectangle 24"/>
          <p:cNvSpPr/>
          <p:nvPr/>
        </p:nvSpPr>
        <p:spPr>
          <a:xfrm>
            <a:off x="2450980" y="3978643"/>
            <a:ext cx="18501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dirty="0">
                <a:latin typeface="Angsana New" panose="02020603050405020304" pitchFamily="18" charset="-34"/>
                <a:cs typeface="Angsana New" panose="02020603050405020304" pitchFamily="18" charset="-34"/>
              </a:rPr>
              <a:t>สรุปผลการลดรูป</a:t>
            </a:r>
            <a:endParaRPr lang="en-US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7876969" y="3734931"/>
            <a:ext cx="3494936" cy="954107"/>
            <a:chOff x="7983045" y="1053413"/>
            <a:chExt cx="3494936" cy="954107"/>
          </a:xfrm>
        </p:grpSpPr>
        <p:sp>
          <p:nvSpPr>
            <p:cNvPr id="28" name="Rectangle 27"/>
            <p:cNvSpPr/>
            <p:nvPr/>
          </p:nvSpPr>
          <p:spPr>
            <a:xfrm>
              <a:off x="7983045" y="1053413"/>
              <a:ext cx="3494936" cy="954107"/>
            </a:xfrm>
            <a:prstGeom prst="rect">
              <a:avLst/>
            </a:prstGeom>
            <a:ln>
              <a:solidFill>
                <a:schemeClr val="accent1"/>
              </a:solidFill>
            </a:ln>
          </p:spPr>
          <p:txBody>
            <a:bodyPr wrap="square">
              <a:spAutoFit/>
            </a:bodyPr>
            <a:lstStyle/>
            <a:p>
              <a:r>
                <a:rPr lang="th-TH" dirty="0">
                  <a:latin typeface="Angsana New" panose="02020603050405020304" pitchFamily="18" charset="-34"/>
                  <a:cs typeface="Angsana New" panose="02020603050405020304" pitchFamily="18" charset="-34"/>
                </a:rPr>
                <a:t>ทฤษฎี</a:t>
              </a:r>
              <a:r>
                <a:rPr lang="th-TH" dirty="0" smtClean="0">
                  <a:latin typeface="Angsana New" panose="02020603050405020304" pitchFamily="18" charset="-34"/>
                  <a:cs typeface="Angsana New" panose="02020603050405020304" pitchFamily="18" charset="-34"/>
                </a:rPr>
                <a:t>บทที่ </a:t>
              </a:r>
              <a:r>
                <a:rPr lang="en-US" dirty="0">
                  <a:latin typeface="Angsana New" panose="02020603050405020304" pitchFamily="18" charset="-34"/>
                  <a:cs typeface="Angsana New" panose="02020603050405020304" pitchFamily="18" charset="-34"/>
                </a:rPr>
                <a:t>9 </a:t>
              </a:r>
              <a:r>
                <a:rPr lang="en-US" dirty="0" smtClean="0">
                  <a:latin typeface="Angsana New" panose="02020603050405020304" pitchFamily="18" charset="-34"/>
                  <a:cs typeface="Angsana New" panose="02020603050405020304" pitchFamily="18" charset="-34"/>
                </a:rPr>
                <a:t>Absorption Theorem</a:t>
              </a:r>
              <a:endParaRPr lang="th-TH" dirty="0" smtClean="0"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  <a:p>
              <a:endParaRPr lang="th-TH" dirty="0"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pic>
          <p:nvPicPr>
            <p:cNvPr id="29" name="Picture 2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8029001" y="1551080"/>
              <a:ext cx="3403023" cy="389659"/>
            </a:xfrm>
            <a:prstGeom prst="rect">
              <a:avLst/>
            </a:prstGeom>
          </p:spPr>
        </p:pic>
      </p:grpSp>
      <p:sp>
        <p:nvSpPr>
          <p:cNvPr id="40" name="Rectangle 39"/>
          <p:cNvSpPr/>
          <p:nvPr/>
        </p:nvSpPr>
        <p:spPr>
          <a:xfrm>
            <a:off x="3664166" y="1587852"/>
            <a:ext cx="4058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ข)</a:t>
            </a:r>
            <a:endParaRPr lang="en-US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pic>
        <p:nvPicPr>
          <p:cNvPr id="42" name="Picture 4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86738" y="1705441"/>
            <a:ext cx="2143125" cy="304800"/>
          </a:xfrm>
          <a:prstGeom prst="rect">
            <a:avLst/>
          </a:prstGeom>
        </p:spPr>
      </p:pic>
      <p:pic>
        <p:nvPicPr>
          <p:cNvPr id="44" name="Picture 4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36022" y="2214960"/>
            <a:ext cx="266700" cy="180975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55072" y="2696284"/>
            <a:ext cx="266700" cy="180975"/>
          </a:xfrm>
          <a:prstGeom prst="rect">
            <a:avLst/>
          </a:prstGeom>
        </p:spPr>
      </p:pic>
      <p:pic>
        <p:nvPicPr>
          <p:cNvPr id="48" name="Picture 4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70112" y="3131479"/>
            <a:ext cx="266700" cy="180975"/>
          </a:xfrm>
          <a:prstGeom prst="rect">
            <a:avLst/>
          </a:prstGeom>
        </p:spPr>
      </p:pic>
      <p:pic>
        <p:nvPicPr>
          <p:cNvPr id="50" name="Picture 4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56362" y="2132047"/>
            <a:ext cx="971550" cy="314325"/>
          </a:xfrm>
          <a:prstGeom prst="rect">
            <a:avLst/>
          </a:prstGeom>
        </p:spPr>
      </p:pic>
      <p:pic>
        <p:nvPicPr>
          <p:cNvPr id="52" name="Picture 5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86450" y="2111072"/>
            <a:ext cx="647700" cy="314325"/>
          </a:xfrm>
          <a:prstGeom prst="rect">
            <a:avLst/>
          </a:prstGeom>
        </p:spPr>
      </p:pic>
      <p:pic>
        <p:nvPicPr>
          <p:cNvPr id="54" name="Picture 5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66695" y="2651031"/>
            <a:ext cx="485775" cy="257175"/>
          </a:xfrm>
          <a:prstGeom prst="rect">
            <a:avLst/>
          </a:prstGeom>
        </p:spPr>
      </p:pic>
      <p:pic>
        <p:nvPicPr>
          <p:cNvPr id="56" name="Picture 5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285998" y="2613015"/>
            <a:ext cx="657225" cy="323850"/>
          </a:xfrm>
          <a:prstGeom prst="rect">
            <a:avLst/>
          </a:prstGeom>
        </p:spPr>
      </p:pic>
      <p:pic>
        <p:nvPicPr>
          <p:cNvPr id="58" name="Picture 5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800222" y="3046917"/>
            <a:ext cx="923925" cy="342900"/>
          </a:xfrm>
          <a:prstGeom prst="rect">
            <a:avLst/>
          </a:prstGeom>
        </p:spPr>
      </p:pic>
      <p:pic>
        <p:nvPicPr>
          <p:cNvPr id="60" name="Picture 5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36022" y="3637541"/>
            <a:ext cx="266700" cy="180975"/>
          </a:xfrm>
          <a:prstGeom prst="rect">
            <a:avLst/>
          </a:prstGeom>
        </p:spPr>
      </p:pic>
      <p:pic>
        <p:nvPicPr>
          <p:cNvPr id="62" name="Picture 6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771281" y="3597639"/>
            <a:ext cx="685800" cy="285750"/>
          </a:xfrm>
          <a:prstGeom prst="rect">
            <a:avLst/>
          </a:prstGeom>
        </p:spPr>
      </p:pic>
      <p:pic>
        <p:nvPicPr>
          <p:cNvPr id="64" name="Picture 6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233118" y="4433692"/>
            <a:ext cx="1295400" cy="342900"/>
          </a:xfrm>
          <a:prstGeom prst="rect">
            <a:avLst/>
          </a:prstGeom>
        </p:spPr>
      </p:pic>
      <p:sp>
        <p:nvSpPr>
          <p:cNvPr id="66" name="Rectangle 65"/>
          <p:cNvSpPr/>
          <p:nvPr/>
        </p:nvSpPr>
        <p:spPr>
          <a:xfrm>
            <a:off x="7812020" y="1537664"/>
            <a:ext cx="1294661" cy="523220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ดึงตัวร่วม</a:t>
            </a:r>
            <a:endParaRPr lang="th-TH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grpSp>
        <p:nvGrpSpPr>
          <p:cNvPr id="70" name="Group 69"/>
          <p:cNvGrpSpPr/>
          <p:nvPr/>
        </p:nvGrpSpPr>
        <p:grpSpPr>
          <a:xfrm>
            <a:off x="7812020" y="2309717"/>
            <a:ext cx="3796859" cy="954107"/>
            <a:chOff x="7963269" y="1487021"/>
            <a:chExt cx="3796859" cy="954107"/>
          </a:xfrm>
        </p:grpSpPr>
        <p:sp>
          <p:nvSpPr>
            <p:cNvPr id="68" name="Rectangle 67"/>
            <p:cNvSpPr/>
            <p:nvPr/>
          </p:nvSpPr>
          <p:spPr>
            <a:xfrm>
              <a:off x="7963269" y="1487021"/>
              <a:ext cx="3796859" cy="954107"/>
            </a:xfrm>
            <a:prstGeom prst="rect">
              <a:avLst/>
            </a:prstGeom>
            <a:ln>
              <a:solidFill>
                <a:schemeClr val="accent1"/>
              </a:solidFill>
            </a:ln>
          </p:spPr>
          <p:txBody>
            <a:bodyPr wrap="square">
              <a:spAutoFit/>
            </a:bodyPr>
            <a:lstStyle/>
            <a:p>
              <a:r>
                <a:rPr lang="th-TH" dirty="0">
                  <a:latin typeface="Angsana New" panose="02020603050405020304" pitchFamily="18" charset="-34"/>
                  <a:cs typeface="Angsana New" panose="02020603050405020304" pitchFamily="18" charset="-34"/>
                </a:rPr>
                <a:t>ทฤษฎี</a:t>
              </a:r>
              <a:r>
                <a:rPr lang="th-TH" dirty="0" smtClean="0">
                  <a:latin typeface="Angsana New" panose="02020603050405020304" pitchFamily="18" charset="-34"/>
                  <a:cs typeface="Angsana New" panose="02020603050405020304" pitchFamily="18" charset="-34"/>
                </a:rPr>
                <a:t>บทที่ </a:t>
              </a:r>
              <a:r>
                <a:rPr lang="en-US" dirty="0" smtClean="0">
                  <a:latin typeface="Angsana New" panose="02020603050405020304" pitchFamily="18" charset="-34"/>
                  <a:cs typeface="Angsana New" panose="02020603050405020304" pitchFamily="18" charset="-34"/>
                </a:rPr>
                <a:t>7 Union and Intersection</a:t>
              </a:r>
              <a:endParaRPr lang="th-TH" dirty="0" smtClean="0"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  <a:p>
              <a:endParaRPr lang="th-TH" dirty="0"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pic>
          <p:nvPicPr>
            <p:cNvPr id="69" name="Picture 68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8532674" y="1964074"/>
              <a:ext cx="2486025" cy="400050"/>
            </a:xfrm>
            <a:prstGeom prst="rect">
              <a:avLst/>
            </a:prstGeom>
          </p:spPr>
        </p:pic>
      </p:grpSp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4" name="Ink 3"/>
              <p14:cNvContentPartPr/>
              <p14:nvPr/>
            </p14:nvContentPartPr>
            <p14:xfrm>
              <a:off x="785880" y="1625040"/>
              <a:ext cx="7912080" cy="36885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776520" y="1615680"/>
                <a:ext cx="7930800" cy="3707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7278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7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75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7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7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7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75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7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75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75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75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7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8" dur="75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6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610600" y="7566025"/>
            <a:ext cx="2743200" cy="365125"/>
          </a:xfrm>
        </p:spPr>
        <p:txBody>
          <a:bodyPr/>
          <a:lstStyle/>
          <a:p>
            <a:fld id="{2CAE78AD-0695-4E52-BDC0-4C4AA2F7C38E}" type="slidenum">
              <a:rPr lang="th-TH" smtClean="0"/>
              <a:t>19</a:t>
            </a:fld>
            <a:endParaRPr lang="th-TH"/>
          </a:p>
        </p:txBody>
      </p:sp>
      <p:sp>
        <p:nvSpPr>
          <p:cNvPr id="3" name="สี่เหลี่ยมผืนผ้า 3"/>
          <p:cNvSpPr/>
          <p:nvPr/>
        </p:nvSpPr>
        <p:spPr>
          <a:xfrm>
            <a:off x="0" y="0"/>
            <a:ext cx="5762445" cy="5847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3.6</a:t>
            </a:r>
            <a:r>
              <a:rPr lang="th-TH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 การใช้ทฤษฎีของบูลีนลดรูป </a:t>
            </a:r>
            <a:r>
              <a:rPr lang="en-US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Switching function</a:t>
            </a:r>
            <a:endParaRPr lang="th-TH" sz="32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262626" y="915947"/>
            <a:ext cx="490230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sz="3200" b="1" i="1" u="sng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ตัวอย่างที่ 3.2</a:t>
            </a:r>
            <a:r>
              <a:rPr lang="th-TH" sz="3200" i="1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  จง</a:t>
            </a:r>
            <a:r>
              <a:rPr lang="th-TH" sz="3200" i="1" dirty="0">
                <a:latin typeface="Angsana New" panose="02020603050405020304" pitchFamily="18" charset="-34"/>
                <a:cs typeface="Angsana New" panose="02020603050405020304" pitchFamily="18" charset="-34"/>
              </a:rPr>
              <a:t>ลดรูป </a:t>
            </a:r>
            <a:r>
              <a:rPr lang="en-US" sz="3200" i="1" dirty="0">
                <a:latin typeface="Angsana New" panose="02020603050405020304" pitchFamily="18" charset="-34"/>
                <a:cs typeface="Angsana New" panose="02020603050405020304" pitchFamily="18" charset="-34"/>
              </a:rPr>
              <a:t>Switching Function</a:t>
            </a:r>
          </a:p>
        </p:txBody>
      </p:sp>
      <p:sp>
        <p:nvSpPr>
          <p:cNvPr id="40" name="Rectangle 39"/>
          <p:cNvSpPr/>
          <p:nvPr/>
        </p:nvSpPr>
        <p:spPr>
          <a:xfrm>
            <a:off x="2175608" y="1587852"/>
            <a:ext cx="4058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ค)</a:t>
            </a:r>
            <a:endParaRPr lang="en-US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7958286" y="1500722"/>
            <a:ext cx="3494936" cy="954107"/>
            <a:chOff x="7983045" y="1053413"/>
            <a:chExt cx="3494936" cy="954107"/>
          </a:xfrm>
        </p:grpSpPr>
        <p:sp>
          <p:nvSpPr>
            <p:cNvPr id="27" name="Rectangle 26"/>
            <p:cNvSpPr/>
            <p:nvPr/>
          </p:nvSpPr>
          <p:spPr>
            <a:xfrm>
              <a:off x="7983045" y="1053413"/>
              <a:ext cx="3494936" cy="954107"/>
            </a:xfrm>
            <a:prstGeom prst="rect">
              <a:avLst/>
            </a:prstGeom>
            <a:ln>
              <a:solidFill>
                <a:schemeClr val="accent1"/>
              </a:solidFill>
            </a:ln>
          </p:spPr>
          <p:txBody>
            <a:bodyPr wrap="square">
              <a:spAutoFit/>
            </a:bodyPr>
            <a:lstStyle/>
            <a:p>
              <a:r>
                <a:rPr lang="th-TH" dirty="0">
                  <a:latin typeface="Angsana New" panose="02020603050405020304" pitchFamily="18" charset="-34"/>
                  <a:cs typeface="Angsana New" panose="02020603050405020304" pitchFamily="18" charset="-34"/>
                </a:rPr>
                <a:t>ทฤษฎี</a:t>
              </a:r>
              <a:r>
                <a:rPr lang="th-TH" dirty="0" smtClean="0">
                  <a:latin typeface="Angsana New" panose="02020603050405020304" pitchFamily="18" charset="-34"/>
                  <a:cs typeface="Angsana New" panose="02020603050405020304" pitchFamily="18" charset="-34"/>
                </a:rPr>
                <a:t>บทที่ </a:t>
              </a:r>
              <a:r>
                <a:rPr lang="en-US" dirty="0">
                  <a:latin typeface="Angsana New" panose="02020603050405020304" pitchFamily="18" charset="-34"/>
                  <a:cs typeface="Angsana New" panose="02020603050405020304" pitchFamily="18" charset="-34"/>
                </a:rPr>
                <a:t>9 </a:t>
              </a:r>
              <a:r>
                <a:rPr lang="en-US" dirty="0" smtClean="0">
                  <a:latin typeface="Angsana New" panose="02020603050405020304" pitchFamily="18" charset="-34"/>
                  <a:cs typeface="Angsana New" panose="02020603050405020304" pitchFamily="18" charset="-34"/>
                </a:rPr>
                <a:t>Absorption Theorem</a:t>
              </a:r>
              <a:endParaRPr lang="th-TH" dirty="0" smtClean="0"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  <a:p>
              <a:endParaRPr lang="th-TH" dirty="0"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pic>
          <p:nvPicPr>
            <p:cNvPr id="31" name="Picture 30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8029001" y="1551080"/>
              <a:ext cx="3403023" cy="389659"/>
            </a:xfrm>
            <a:prstGeom prst="rect">
              <a:avLst/>
            </a:prstGeom>
          </p:spPr>
        </p:pic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25111" y="1595219"/>
            <a:ext cx="3181350" cy="66675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24173" y="2482749"/>
            <a:ext cx="295275" cy="400050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57509" y="3251833"/>
            <a:ext cx="295275" cy="400050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50197" y="3955467"/>
            <a:ext cx="295275" cy="400050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62584" y="4586022"/>
            <a:ext cx="295275" cy="40005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22150" y="2381714"/>
            <a:ext cx="1895475" cy="485775"/>
          </a:xfrm>
          <a:prstGeom prst="rect">
            <a:avLst/>
          </a:prstGeom>
        </p:spPr>
      </p:pic>
      <p:grpSp>
        <p:nvGrpSpPr>
          <p:cNvPr id="41" name="Group 40"/>
          <p:cNvGrpSpPr/>
          <p:nvPr/>
        </p:nvGrpSpPr>
        <p:grpSpPr>
          <a:xfrm>
            <a:off x="8002470" y="2754145"/>
            <a:ext cx="3494936" cy="954107"/>
            <a:chOff x="8009171" y="2643532"/>
            <a:chExt cx="3494936" cy="954107"/>
          </a:xfrm>
        </p:grpSpPr>
        <p:sp>
          <p:nvSpPr>
            <p:cNvPr id="43" name="Rectangle 42"/>
            <p:cNvSpPr/>
            <p:nvPr/>
          </p:nvSpPr>
          <p:spPr>
            <a:xfrm>
              <a:off x="8009171" y="2643532"/>
              <a:ext cx="3494936" cy="954107"/>
            </a:xfrm>
            <a:prstGeom prst="rect">
              <a:avLst/>
            </a:prstGeom>
            <a:ln>
              <a:solidFill>
                <a:schemeClr val="accent1"/>
              </a:solidFill>
            </a:ln>
          </p:spPr>
          <p:txBody>
            <a:bodyPr wrap="square">
              <a:spAutoFit/>
            </a:bodyPr>
            <a:lstStyle/>
            <a:p>
              <a:r>
                <a:rPr lang="th-TH" dirty="0">
                  <a:latin typeface="Angsana New" panose="02020603050405020304" pitchFamily="18" charset="-34"/>
                  <a:cs typeface="Angsana New" panose="02020603050405020304" pitchFamily="18" charset="-34"/>
                </a:rPr>
                <a:t>ทฤษฎี</a:t>
              </a:r>
              <a:r>
                <a:rPr lang="th-TH" dirty="0" smtClean="0">
                  <a:latin typeface="Angsana New" panose="02020603050405020304" pitchFamily="18" charset="-34"/>
                  <a:cs typeface="Angsana New" panose="02020603050405020304" pitchFamily="18" charset="-34"/>
                </a:rPr>
                <a:t>บทที่ </a:t>
              </a:r>
              <a:r>
                <a:rPr lang="en-US" dirty="0">
                  <a:latin typeface="Angsana New" panose="02020603050405020304" pitchFamily="18" charset="-34"/>
                  <a:cs typeface="Angsana New" panose="02020603050405020304" pitchFamily="18" charset="-34"/>
                </a:rPr>
                <a:t>8 </a:t>
              </a:r>
              <a:r>
                <a:rPr lang="en-US" dirty="0" smtClean="0">
                  <a:latin typeface="Angsana New" panose="02020603050405020304" pitchFamily="18" charset="-34"/>
                  <a:cs typeface="Angsana New" panose="02020603050405020304" pitchFamily="18" charset="-34"/>
                </a:rPr>
                <a:t>Complementation</a:t>
              </a:r>
              <a:endParaRPr lang="th-TH" dirty="0" smtClean="0"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  <a:p>
              <a:endParaRPr lang="th-TH" dirty="0"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pic>
          <p:nvPicPr>
            <p:cNvPr id="45" name="Picture 44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8610600" y="3092036"/>
              <a:ext cx="2407227" cy="424295"/>
            </a:xfrm>
            <a:prstGeom prst="rect">
              <a:avLst/>
            </a:prstGeom>
          </p:spPr>
        </p:pic>
      </p:grpSp>
      <p:pic>
        <p:nvPicPr>
          <p:cNvPr id="14" name="Picture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345962" y="3175633"/>
            <a:ext cx="923925" cy="476250"/>
          </a:xfrm>
          <a:prstGeom prst="rect">
            <a:avLst/>
          </a:prstGeom>
        </p:spPr>
      </p:pic>
      <p:grpSp>
        <p:nvGrpSpPr>
          <p:cNvPr id="47" name="Group 46"/>
          <p:cNvGrpSpPr/>
          <p:nvPr/>
        </p:nvGrpSpPr>
        <p:grpSpPr>
          <a:xfrm>
            <a:off x="7958286" y="4248086"/>
            <a:ext cx="3796859" cy="954107"/>
            <a:chOff x="7963269" y="1487021"/>
            <a:chExt cx="3796859" cy="954107"/>
          </a:xfrm>
        </p:grpSpPr>
        <p:sp>
          <p:nvSpPr>
            <p:cNvPr id="49" name="Rectangle 48"/>
            <p:cNvSpPr/>
            <p:nvPr/>
          </p:nvSpPr>
          <p:spPr>
            <a:xfrm>
              <a:off x="7963269" y="1487021"/>
              <a:ext cx="3796859" cy="954107"/>
            </a:xfrm>
            <a:prstGeom prst="rect">
              <a:avLst/>
            </a:prstGeom>
            <a:ln>
              <a:solidFill>
                <a:schemeClr val="accent1"/>
              </a:solidFill>
            </a:ln>
          </p:spPr>
          <p:txBody>
            <a:bodyPr wrap="square">
              <a:spAutoFit/>
            </a:bodyPr>
            <a:lstStyle/>
            <a:p>
              <a:r>
                <a:rPr lang="th-TH" dirty="0">
                  <a:latin typeface="Angsana New" panose="02020603050405020304" pitchFamily="18" charset="-34"/>
                  <a:cs typeface="Angsana New" panose="02020603050405020304" pitchFamily="18" charset="-34"/>
                </a:rPr>
                <a:t>ทฤษฎี</a:t>
              </a:r>
              <a:r>
                <a:rPr lang="th-TH" dirty="0" smtClean="0">
                  <a:latin typeface="Angsana New" panose="02020603050405020304" pitchFamily="18" charset="-34"/>
                  <a:cs typeface="Angsana New" panose="02020603050405020304" pitchFamily="18" charset="-34"/>
                </a:rPr>
                <a:t>บทที่ </a:t>
              </a:r>
              <a:r>
                <a:rPr lang="en-US" dirty="0" smtClean="0">
                  <a:latin typeface="Angsana New" panose="02020603050405020304" pitchFamily="18" charset="-34"/>
                  <a:cs typeface="Angsana New" panose="02020603050405020304" pitchFamily="18" charset="-34"/>
                </a:rPr>
                <a:t>7 Union and Intersection</a:t>
              </a:r>
              <a:endParaRPr lang="th-TH" dirty="0" smtClean="0"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  <a:p>
              <a:endParaRPr lang="th-TH" dirty="0"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pic>
          <p:nvPicPr>
            <p:cNvPr id="51" name="Picture 50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8532674" y="1964074"/>
              <a:ext cx="2486025" cy="400050"/>
            </a:xfrm>
            <a:prstGeom prst="rect">
              <a:avLst/>
            </a:prstGeom>
          </p:spPr>
        </p:pic>
      </p:grpSp>
      <p:pic>
        <p:nvPicPr>
          <p:cNvPr id="16" name="Picture 1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345962" y="3878377"/>
            <a:ext cx="314325" cy="47625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396005" y="4600020"/>
            <a:ext cx="333375" cy="371475"/>
          </a:xfrm>
          <a:prstGeom prst="rect">
            <a:avLst/>
          </a:prstGeom>
        </p:spPr>
      </p:pic>
      <p:sp>
        <p:nvSpPr>
          <p:cNvPr id="53" name="Rectangle 52"/>
          <p:cNvSpPr/>
          <p:nvPr/>
        </p:nvSpPr>
        <p:spPr>
          <a:xfrm>
            <a:off x="1564505" y="4946049"/>
            <a:ext cx="18501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dirty="0">
                <a:latin typeface="Angsana New" panose="02020603050405020304" pitchFamily="18" charset="-34"/>
                <a:cs typeface="Angsana New" panose="02020603050405020304" pitchFamily="18" charset="-34"/>
              </a:rPr>
              <a:t>สรุปผลการลดรูป</a:t>
            </a:r>
            <a:endParaRPr lang="en-US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507762" y="5529503"/>
            <a:ext cx="1152525" cy="447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8789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5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6"/>
          <p:cNvSpPr/>
          <p:nvPr/>
        </p:nvSpPr>
        <p:spPr>
          <a:xfrm>
            <a:off x="1721426" y="1271796"/>
            <a:ext cx="9257919" cy="1938992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q"/>
            </a:pPr>
            <a:r>
              <a:rPr lang="th-TH" dirty="0">
                <a:latin typeface="Angsana New" panose="02020603050405020304" pitchFamily="18" charset="-34"/>
                <a:cs typeface="Angsana New" panose="02020603050405020304" pitchFamily="18" charset="-34"/>
              </a:rPr>
              <a:t>ใน</a:t>
            </a:r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สมัยก่อนนั้นวงจรลอจิก </a:t>
            </a:r>
            <a:r>
              <a:rPr lang="th-TH" dirty="0">
                <a:latin typeface="Angsana New" panose="02020603050405020304" pitchFamily="18" charset="-34"/>
                <a:cs typeface="Angsana New" panose="02020603050405020304" pitchFamily="18" charset="-34"/>
              </a:rPr>
              <a:t>(</a:t>
            </a:r>
            <a:r>
              <a:rPr lang="en-US" dirty="0">
                <a:latin typeface="Angsana New" panose="02020603050405020304" pitchFamily="18" charset="-34"/>
                <a:cs typeface="Angsana New" panose="02020603050405020304" pitchFamily="18" charset="-34"/>
              </a:rPr>
              <a:t>Logic circuits) </a:t>
            </a:r>
            <a:r>
              <a:rPr lang="th-TH" dirty="0">
                <a:latin typeface="Angsana New" panose="02020603050405020304" pitchFamily="18" charset="-34"/>
                <a:cs typeface="Angsana New" panose="02020603050405020304" pitchFamily="18" charset="-34"/>
              </a:rPr>
              <a:t>ได้ถูกนำมาใช้ในการวิเคราะห์ระบบสวิทชิ่งของชุมสายโทรศัพท์แบบ</a:t>
            </a:r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อัตโนมัติ</a:t>
            </a:r>
          </a:p>
          <a:p>
            <a:pPr marL="457200" indent="-457200">
              <a:buFont typeface="Wingdings" panose="05000000000000000000" pitchFamily="2" charset="2"/>
              <a:buChar char="q"/>
            </a:pPr>
            <a:endParaRPr lang="th-TH" sz="800" dirty="0" smtClean="0">
              <a:latin typeface="Angsana New" panose="02020603050405020304" pitchFamily="18" charset="-34"/>
              <a:cs typeface="Angsana New" panose="02020603050405020304" pitchFamily="18" charset="-34"/>
            </a:endParaRPr>
          </a:p>
          <a:p>
            <a:pPr marL="457200" indent="-457200">
              <a:buFont typeface="Wingdings" panose="05000000000000000000" pitchFamily="2" charset="2"/>
              <a:buChar char="q"/>
            </a:pPr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ใน</a:t>
            </a:r>
            <a:r>
              <a:rPr lang="th-TH" dirty="0">
                <a:latin typeface="Angsana New" panose="02020603050405020304" pitchFamily="18" charset="-34"/>
                <a:cs typeface="Angsana New" panose="02020603050405020304" pitchFamily="18" charset="-34"/>
              </a:rPr>
              <a:t>ปัจจุบันวงจรลอจิกมีบทบาทในการรับส่งสัญญาณและข้อมูลต่างๆโดยเฉพาะในระบบดิจิตอลทางไฟฟ้า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AE78AD-0695-4E52-BDC0-4C4AA2F7C38E}" type="slidenum">
              <a:rPr lang="th-TH" smtClean="0"/>
              <a:t>2</a:t>
            </a:fld>
            <a:endParaRPr lang="th-TH"/>
          </a:p>
        </p:txBody>
      </p:sp>
      <p:sp>
        <p:nvSpPr>
          <p:cNvPr id="9" name="สี่เหลี่ยมผืนผ้า 3"/>
          <p:cNvSpPr/>
          <p:nvPr/>
        </p:nvSpPr>
        <p:spPr>
          <a:xfrm>
            <a:off x="1" y="0"/>
            <a:ext cx="1504949" cy="5847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3.1 </a:t>
            </a:r>
            <a:r>
              <a:rPr lang="th-TH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เกริ่นนำ</a:t>
            </a:r>
            <a:endParaRPr lang="th-TH" sz="32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09306" y="3806402"/>
            <a:ext cx="4256513" cy="1954333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484592" y="5833129"/>
            <a:ext cx="30011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dirty="0"/>
              <a:t>ชุมสายโทรศัพท์แบบอัตโนมัติ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301342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610600" y="7566025"/>
            <a:ext cx="2743200" cy="365125"/>
          </a:xfrm>
        </p:spPr>
        <p:txBody>
          <a:bodyPr/>
          <a:lstStyle/>
          <a:p>
            <a:fld id="{2CAE78AD-0695-4E52-BDC0-4C4AA2F7C38E}" type="slidenum">
              <a:rPr lang="th-TH" smtClean="0"/>
              <a:t>20</a:t>
            </a:fld>
            <a:endParaRPr lang="th-TH"/>
          </a:p>
        </p:txBody>
      </p:sp>
      <p:sp>
        <p:nvSpPr>
          <p:cNvPr id="3" name="สี่เหลี่ยมผืนผ้า 3"/>
          <p:cNvSpPr/>
          <p:nvPr/>
        </p:nvSpPr>
        <p:spPr>
          <a:xfrm>
            <a:off x="0" y="0"/>
            <a:ext cx="5762445" cy="5847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3.6</a:t>
            </a:r>
            <a:r>
              <a:rPr lang="th-TH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 การใช้ทฤษฎีของบูลีนลดรูป </a:t>
            </a:r>
            <a:r>
              <a:rPr lang="en-US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Switching function</a:t>
            </a:r>
            <a:endParaRPr lang="th-TH" sz="32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262626" y="915947"/>
            <a:ext cx="490230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sz="3200" b="1" i="1" u="sng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ตัวอย่างที่ 3.2</a:t>
            </a:r>
            <a:r>
              <a:rPr lang="th-TH" sz="3200" i="1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  จง</a:t>
            </a:r>
            <a:r>
              <a:rPr lang="th-TH" sz="3200" i="1" dirty="0">
                <a:latin typeface="Angsana New" panose="02020603050405020304" pitchFamily="18" charset="-34"/>
                <a:cs typeface="Angsana New" panose="02020603050405020304" pitchFamily="18" charset="-34"/>
              </a:rPr>
              <a:t>ลดรูป </a:t>
            </a:r>
            <a:r>
              <a:rPr lang="en-US" sz="3200" i="1" dirty="0">
                <a:latin typeface="Angsana New" panose="02020603050405020304" pitchFamily="18" charset="-34"/>
                <a:cs typeface="Angsana New" panose="02020603050405020304" pitchFamily="18" charset="-34"/>
              </a:rPr>
              <a:t>Switching Function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93337" y="1682844"/>
            <a:ext cx="3257550" cy="561975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2175608" y="1587852"/>
            <a:ext cx="3770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dirty="0">
                <a:latin typeface="Angsana New" panose="02020603050405020304" pitchFamily="18" charset="-34"/>
                <a:cs typeface="Angsana New" panose="02020603050405020304" pitchFamily="18" charset="-34"/>
              </a:rPr>
              <a:t>ง</a:t>
            </a:r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)</a:t>
            </a:r>
            <a:endParaRPr lang="en-US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7958286" y="1500722"/>
            <a:ext cx="3494936" cy="954107"/>
            <a:chOff x="7983045" y="1053413"/>
            <a:chExt cx="3494936" cy="954107"/>
          </a:xfrm>
        </p:grpSpPr>
        <p:sp>
          <p:nvSpPr>
            <p:cNvPr id="10" name="Rectangle 9"/>
            <p:cNvSpPr/>
            <p:nvPr/>
          </p:nvSpPr>
          <p:spPr>
            <a:xfrm>
              <a:off x="7983045" y="1053413"/>
              <a:ext cx="3494936" cy="954107"/>
            </a:xfrm>
            <a:prstGeom prst="rect">
              <a:avLst/>
            </a:prstGeom>
            <a:ln>
              <a:solidFill>
                <a:schemeClr val="accent1"/>
              </a:solidFill>
            </a:ln>
          </p:spPr>
          <p:txBody>
            <a:bodyPr wrap="square">
              <a:spAutoFit/>
            </a:bodyPr>
            <a:lstStyle/>
            <a:p>
              <a:r>
                <a:rPr lang="th-TH" dirty="0">
                  <a:latin typeface="Angsana New" panose="02020603050405020304" pitchFamily="18" charset="-34"/>
                  <a:cs typeface="Angsana New" panose="02020603050405020304" pitchFamily="18" charset="-34"/>
                </a:rPr>
                <a:t>ทฤษฎี</a:t>
              </a:r>
              <a:r>
                <a:rPr lang="th-TH" dirty="0" smtClean="0">
                  <a:latin typeface="Angsana New" panose="02020603050405020304" pitchFamily="18" charset="-34"/>
                  <a:cs typeface="Angsana New" panose="02020603050405020304" pitchFamily="18" charset="-34"/>
                </a:rPr>
                <a:t>บทที่ </a:t>
              </a:r>
              <a:r>
                <a:rPr lang="en-US" dirty="0">
                  <a:latin typeface="Angsana New" panose="02020603050405020304" pitchFamily="18" charset="-34"/>
                  <a:cs typeface="Angsana New" panose="02020603050405020304" pitchFamily="18" charset="-34"/>
                </a:rPr>
                <a:t>9 </a:t>
              </a:r>
              <a:r>
                <a:rPr lang="en-US" dirty="0" smtClean="0">
                  <a:latin typeface="Angsana New" panose="02020603050405020304" pitchFamily="18" charset="-34"/>
                  <a:cs typeface="Angsana New" panose="02020603050405020304" pitchFamily="18" charset="-34"/>
                </a:rPr>
                <a:t>Absorption Theorem</a:t>
              </a:r>
              <a:endParaRPr lang="th-TH" dirty="0" smtClean="0"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  <a:p>
              <a:endParaRPr lang="th-TH" dirty="0"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029001" y="1551080"/>
              <a:ext cx="3403023" cy="389659"/>
            </a:xfrm>
            <a:prstGeom prst="rect">
              <a:avLst/>
            </a:prstGeom>
          </p:spPr>
        </p:pic>
      </p:grpSp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06910" y="2317797"/>
            <a:ext cx="295275" cy="47625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24630" y="3646303"/>
            <a:ext cx="295275" cy="47625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06910" y="2998123"/>
            <a:ext cx="295275" cy="47625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86452" y="4924820"/>
            <a:ext cx="295275" cy="476250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43179" y="2298747"/>
            <a:ext cx="2038350" cy="49530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43179" y="3026698"/>
            <a:ext cx="2047875" cy="419100"/>
          </a:xfrm>
          <a:prstGeom prst="rect">
            <a:avLst/>
          </a:prstGeom>
        </p:spPr>
      </p:pic>
      <p:grpSp>
        <p:nvGrpSpPr>
          <p:cNvPr id="23" name="Group 22"/>
          <p:cNvGrpSpPr/>
          <p:nvPr/>
        </p:nvGrpSpPr>
        <p:grpSpPr>
          <a:xfrm>
            <a:off x="7912329" y="2794047"/>
            <a:ext cx="3494936" cy="954107"/>
            <a:chOff x="7229139" y="2952496"/>
            <a:chExt cx="3494936" cy="954107"/>
          </a:xfrm>
        </p:grpSpPr>
        <p:sp>
          <p:nvSpPr>
            <p:cNvPr id="24" name="Rectangle 23"/>
            <p:cNvSpPr/>
            <p:nvPr/>
          </p:nvSpPr>
          <p:spPr>
            <a:xfrm>
              <a:off x="7229139" y="2952496"/>
              <a:ext cx="3494936" cy="954107"/>
            </a:xfrm>
            <a:prstGeom prst="rect">
              <a:avLst/>
            </a:prstGeom>
            <a:ln>
              <a:solidFill>
                <a:schemeClr val="accent1"/>
              </a:solidFill>
            </a:ln>
          </p:spPr>
          <p:txBody>
            <a:bodyPr wrap="square">
              <a:spAutoFit/>
            </a:bodyPr>
            <a:lstStyle/>
            <a:p>
              <a:r>
                <a:rPr lang="th-TH" dirty="0">
                  <a:latin typeface="Angsana New" panose="02020603050405020304" pitchFamily="18" charset="-34"/>
                  <a:cs typeface="Angsana New" panose="02020603050405020304" pitchFamily="18" charset="-34"/>
                </a:rPr>
                <a:t>ทฤษฎี</a:t>
              </a:r>
              <a:r>
                <a:rPr lang="th-TH" dirty="0" smtClean="0">
                  <a:latin typeface="Angsana New" panose="02020603050405020304" pitchFamily="18" charset="-34"/>
                  <a:cs typeface="Angsana New" panose="02020603050405020304" pitchFamily="18" charset="-34"/>
                </a:rPr>
                <a:t>บทที่ </a:t>
              </a:r>
              <a:r>
                <a:rPr lang="en-US" dirty="0" smtClean="0">
                  <a:latin typeface="Angsana New" panose="02020603050405020304" pitchFamily="18" charset="-34"/>
                  <a:cs typeface="Angsana New" panose="02020603050405020304" pitchFamily="18" charset="-34"/>
                </a:rPr>
                <a:t>4</a:t>
              </a:r>
              <a:r>
                <a:rPr lang="th-TH" dirty="0" smtClean="0">
                  <a:latin typeface="Angsana New" panose="02020603050405020304" pitchFamily="18" charset="-34"/>
                  <a:cs typeface="Angsana New" panose="02020603050405020304" pitchFamily="18" charset="-34"/>
                </a:rPr>
                <a:t> </a:t>
              </a:r>
              <a:r>
                <a:rPr lang="en-US" dirty="0" smtClean="0">
                  <a:latin typeface="Angsana New" panose="02020603050405020304" pitchFamily="18" charset="-34"/>
                  <a:cs typeface="Angsana New" panose="02020603050405020304" pitchFamily="18" charset="-34"/>
                </a:rPr>
                <a:t>Identity Law</a:t>
              </a:r>
              <a:endParaRPr lang="th-TH" dirty="0" smtClean="0"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  <a:p>
              <a:endParaRPr lang="th-TH" dirty="0"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pic>
          <p:nvPicPr>
            <p:cNvPr id="25" name="Picture 24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7715028" y="3479864"/>
              <a:ext cx="1990725" cy="419100"/>
            </a:xfrm>
            <a:prstGeom prst="rect">
              <a:avLst/>
            </a:prstGeom>
          </p:spPr>
        </p:pic>
      </p:grpSp>
      <p:grpSp>
        <p:nvGrpSpPr>
          <p:cNvPr id="26" name="Group 25"/>
          <p:cNvGrpSpPr/>
          <p:nvPr/>
        </p:nvGrpSpPr>
        <p:grpSpPr>
          <a:xfrm>
            <a:off x="806643" y="2631661"/>
            <a:ext cx="1745991" cy="1278878"/>
            <a:chOff x="951941" y="2715587"/>
            <a:chExt cx="1745991" cy="1278878"/>
          </a:xfrm>
        </p:grpSpPr>
        <p:sp>
          <p:nvSpPr>
            <p:cNvPr id="27" name="Rectangle 26"/>
            <p:cNvSpPr/>
            <p:nvPr/>
          </p:nvSpPr>
          <p:spPr>
            <a:xfrm>
              <a:off x="951941" y="2715587"/>
              <a:ext cx="174599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>
                  <a:latin typeface="Angsana New" panose="02020603050405020304" pitchFamily="18" charset="-34"/>
                  <a:cs typeface="Angsana New" panose="02020603050405020304" pitchFamily="18" charset="-34"/>
                </a:rPr>
                <a:t>Idempotent </a:t>
              </a:r>
              <a:r>
                <a:rPr lang="en-US" dirty="0">
                  <a:latin typeface="Angsana New" panose="02020603050405020304" pitchFamily="18" charset="-34"/>
                  <a:cs typeface="Angsana New" panose="02020603050405020304" pitchFamily="18" charset="-34"/>
                </a:rPr>
                <a:t>Law</a:t>
              </a:r>
            </a:p>
          </p:txBody>
        </p:sp>
        <p:pic>
          <p:nvPicPr>
            <p:cNvPr id="28" name="Picture 27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142597" y="3708715"/>
              <a:ext cx="1209675" cy="285750"/>
            </a:xfrm>
            <a:prstGeom prst="rect">
              <a:avLst/>
            </a:prstGeom>
          </p:spPr>
        </p:pic>
        <p:pic>
          <p:nvPicPr>
            <p:cNvPr id="29" name="Picture 28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084110" y="3291582"/>
              <a:ext cx="1371600" cy="295275"/>
            </a:xfrm>
            <a:prstGeom prst="rect">
              <a:avLst/>
            </a:prstGeom>
          </p:spPr>
        </p:pic>
      </p:grpSp>
      <p:pic>
        <p:nvPicPr>
          <p:cNvPr id="31" name="Picture 3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339846" y="3703453"/>
            <a:ext cx="1543050" cy="361950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264316" y="4952188"/>
            <a:ext cx="495300" cy="428625"/>
          </a:xfrm>
          <a:prstGeom prst="rect">
            <a:avLst/>
          </a:prstGeom>
        </p:spPr>
      </p:pic>
      <p:sp>
        <p:nvSpPr>
          <p:cNvPr id="35" name="Rectangle 34"/>
          <p:cNvSpPr/>
          <p:nvPr/>
        </p:nvSpPr>
        <p:spPr>
          <a:xfrm>
            <a:off x="1679638" y="5416208"/>
            <a:ext cx="18501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dirty="0">
                <a:latin typeface="Angsana New" panose="02020603050405020304" pitchFamily="18" charset="-34"/>
                <a:cs typeface="Angsana New" panose="02020603050405020304" pitchFamily="18" charset="-34"/>
              </a:rPr>
              <a:t>สรุปผลการลดรูป</a:t>
            </a:r>
            <a:endParaRPr lang="en-US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pic>
        <p:nvPicPr>
          <p:cNvPr id="36" name="Picture 35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578516" y="6011630"/>
            <a:ext cx="1371600" cy="41910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37" name="Ink 36"/>
              <p14:cNvContentPartPr/>
              <p14:nvPr/>
            </p14:nvContentPartPr>
            <p14:xfrm>
              <a:off x="4345672" y="4402960"/>
              <a:ext cx="1352880" cy="343440"/>
            </p14:xfrm>
          </p:contentPart>
        </mc:Choice>
        <mc:Fallback xmlns="">
          <p:pic>
            <p:nvPicPr>
              <p:cNvPr id="37" name="Ink 36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4336312" y="4393600"/>
                <a:ext cx="1371600" cy="362160"/>
              </a:xfrm>
              <a:prstGeom prst="rect">
                <a:avLst/>
              </a:prstGeom>
            </p:spPr>
          </p:pic>
        </mc:Fallback>
      </mc:AlternateContent>
      <p:pic>
        <p:nvPicPr>
          <p:cNvPr id="39" name="Picture 3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04508" y="4294483"/>
            <a:ext cx="295275" cy="476250"/>
          </a:xfrm>
          <a:prstGeom prst="rect">
            <a:avLst/>
          </a:prstGeom>
        </p:spPr>
      </p:pic>
      <p:grpSp>
        <p:nvGrpSpPr>
          <p:cNvPr id="38" name="Group 37"/>
          <p:cNvGrpSpPr/>
          <p:nvPr/>
        </p:nvGrpSpPr>
        <p:grpSpPr>
          <a:xfrm>
            <a:off x="7858864" y="4055554"/>
            <a:ext cx="3494936" cy="954107"/>
            <a:chOff x="7741738" y="4126473"/>
            <a:chExt cx="3494936" cy="954107"/>
          </a:xfrm>
        </p:grpSpPr>
        <p:sp>
          <p:nvSpPr>
            <p:cNvPr id="42" name="Rectangle 41"/>
            <p:cNvSpPr/>
            <p:nvPr/>
          </p:nvSpPr>
          <p:spPr>
            <a:xfrm>
              <a:off x="7741738" y="4126473"/>
              <a:ext cx="3494936" cy="954107"/>
            </a:xfrm>
            <a:prstGeom prst="rect">
              <a:avLst/>
            </a:prstGeom>
            <a:ln>
              <a:solidFill>
                <a:schemeClr val="accent1"/>
              </a:solidFill>
            </a:ln>
          </p:spPr>
          <p:txBody>
            <a:bodyPr wrap="square">
              <a:spAutoFit/>
            </a:bodyPr>
            <a:lstStyle/>
            <a:p>
              <a:r>
                <a:rPr lang="th-TH" dirty="0">
                  <a:latin typeface="Angsana New" panose="02020603050405020304" pitchFamily="18" charset="-34"/>
                  <a:cs typeface="Angsana New" panose="02020603050405020304" pitchFamily="18" charset="-34"/>
                </a:rPr>
                <a:t>ทฤษฎี</a:t>
              </a:r>
              <a:r>
                <a:rPr lang="th-TH" dirty="0" smtClean="0">
                  <a:latin typeface="Angsana New" panose="02020603050405020304" pitchFamily="18" charset="-34"/>
                  <a:cs typeface="Angsana New" panose="02020603050405020304" pitchFamily="18" charset="-34"/>
                </a:rPr>
                <a:t>บทที่ </a:t>
              </a:r>
              <a:r>
                <a:rPr lang="en-US" dirty="0" smtClean="0">
                  <a:latin typeface="Angsana New" panose="02020603050405020304" pitchFamily="18" charset="-34"/>
                  <a:cs typeface="Angsana New" panose="02020603050405020304" pitchFamily="18" charset="-34"/>
                </a:rPr>
                <a:t>4</a:t>
              </a:r>
              <a:r>
                <a:rPr lang="th-TH" dirty="0" smtClean="0">
                  <a:latin typeface="Angsana New" panose="02020603050405020304" pitchFamily="18" charset="-34"/>
                  <a:cs typeface="Angsana New" panose="02020603050405020304" pitchFamily="18" charset="-34"/>
                </a:rPr>
                <a:t> </a:t>
              </a:r>
              <a:r>
                <a:rPr lang="en-US" dirty="0" smtClean="0">
                  <a:latin typeface="Angsana New" panose="02020603050405020304" pitchFamily="18" charset="-34"/>
                  <a:cs typeface="Angsana New" panose="02020603050405020304" pitchFamily="18" charset="-34"/>
                </a:rPr>
                <a:t>Identity Law</a:t>
              </a:r>
              <a:endParaRPr lang="th-TH" dirty="0" smtClean="0"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  <a:p>
              <a:endParaRPr lang="th-TH" dirty="0"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pic>
          <p:nvPicPr>
            <p:cNvPr id="43" name="Picture 42"/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8319627" y="4579677"/>
              <a:ext cx="1981200" cy="438150"/>
            </a:xfrm>
            <a:prstGeom prst="rect">
              <a:avLst/>
            </a:prstGeom>
          </p:spPr>
        </p:pic>
      </p:grpSp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4" name="Ink 3"/>
              <p14:cNvContentPartPr/>
              <p14:nvPr/>
            </p14:nvContentPartPr>
            <p14:xfrm>
              <a:off x="4500720" y="2080440"/>
              <a:ext cx="3580920" cy="27507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4491360" y="2071080"/>
                <a:ext cx="3599640" cy="2769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42441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7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7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7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6" dur="7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1" dur="7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6" dur="7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610600" y="7566025"/>
            <a:ext cx="2743200" cy="365125"/>
          </a:xfrm>
        </p:spPr>
        <p:txBody>
          <a:bodyPr/>
          <a:lstStyle/>
          <a:p>
            <a:fld id="{2CAE78AD-0695-4E52-BDC0-4C4AA2F7C38E}" type="slidenum">
              <a:rPr lang="th-TH" smtClean="0"/>
              <a:t>21</a:t>
            </a:fld>
            <a:endParaRPr lang="th-TH"/>
          </a:p>
        </p:txBody>
      </p:sp>
      <p:sp>
        <p:nvSpPr>
          <p:cNvPr id="3" name="สี่เหลี่ยมผืนผ้า 3"/>
          <p:cNvSpPr/>
          <p:nvPr/>
        </p:nvSpPr>
        <p:spPr>
          <a:xfrm>
            <a:off x="0" y="0"/>
            <a:ext cx="5762445" cy="5847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3.6</a:t>
            </a:r>
            <a:r>
              <a:rPr lang="th-TH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 การใช้ทฤษฎีของบูลีนลดรูป </a:t>
            </a:r>
            <a:r>
              <a:rPr lang="en-US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Switching function</a:t>
            </a:r>
            <a:endParaRPr lang="th-TH" sz="32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262626" y="915947"/>
            <a:ext cx="490230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sz="3200" b="1" i="1" u="sng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ตัวอย่างที่ 3.2</a:t>
            </a:r>
            <a:r>
              <a:rPr lang="th-TH" sz="3200" i="1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  จง</a:t>
            </a:r>
            <a:r>
              <a:rPr lang="th-TH" sz="3200" i="1" dirty="0">
                <a:latin typeface="Angsana New" panose="02020603050405020304" pitchFamily="18" charset="-34"/>
                <a:cs typeface="Angsana New" panose="02020603050405020304" pitchFamily="18" charset="-34"/>
              </a:rPr>
              <a:t>ลดรูป </a:t>
            </a:r>
            <a:r>
              <a:rPr lang="en-US" sz="3200" i="1" dirty="0">
                <a:latin typeface="Angsana New" panose="02020603050405020304" pitchFamily="18" charset="-34"/>
                <a:cs typeface="Angsana New" panose="02020603050405020304" pitchFamily="18" charset="-34"/>
              </a:rPr>
              <a:t>Switching Function</a:t>
            </a:r>
          </a:p>
        </p:txBody>
      </p:sp>
      <p:sp>
        <p:nvSpPr>
          <p:cNvPr id="6" name="Rectangle 5"/>
          <p:cNvSpPr/>
          <p:nvPr/>
        </p:nvSpPr>
        <p:spPr>
          <a:xfrm>
            <a:off x="655152" y="1596722"/>
            <a:ext cx="39145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จ)</a:t>
            </a:r>
            <a:endParaRPr lang="en-US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5826" y="1605592"/>
            <a:ext cx="8115300" cy="51435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15525" y="2774416"/>
            <a:ext cx="295275" cy="2286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86297" y="3502709"/>
            <a:ext cx="295275" cy="2286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26502" y="4500083"/>
            <a:ext cx="295275" cy="22860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98030" y="2607729"/>
            <a:ext cx="1866900" cy="466725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03664" y="2663688"/>
            <a:ext cx="257175" cy="295275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31172" y="2555748"/>
            <a:ext cx="1524000" cy="45720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325505" y="2536291"/>
            <a:ext cx="714375" cy="466725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298030" y="3402696"/>
            <a:ext cx="571500" cy="428625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051038" y="3459846"/>
            <a:ext cx="904875" cy="371475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64930" y="3383645"/>
            <a:ext cx="714375" cy="466725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189779" y="4335556"/>
            <a:ext cx="571500" cy="428625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869530" y="4257547"/>
            <a:ext cx="1228725" cy="495300"/>
          </a:xfrm>
          <a:prstGeom prst="rect">
            <a:avLst/>
          </a:prstGeom>
        </p:spPr>
      </p:pic>
      <p:grpSp>
        <p:nvGrpSpPr>
          <p:cNvPr id="32" name="Group 31"/>
          <p:cNvGrpSpPr/>
          <p:nvPr/>
        </p:nvGrpSpPr>
        <p:grpSpPr>
          <a:xfrm>
            <a:off x="8201128" y="3303440"/>
            <a:ext cx="3796859" cy="954107"/>
            <a:chOff x="7963269" y="1487021"/>
            <a:chExt cx="3796859" cy="954107"/>
          </a:xfrm>
        </p:grpSpPr>
        <p:sp>
          <p:nvSpPr>
            <p:cNvPr id="33" name="Rectangle 32"/>
            <p:cNvSpPr/>
            <p:nvPr/>
          </p:nvSpPr>
          <p:spPr>
            <a:xfrm>
              <a:off x="7963269" y="1487021"/>
              <a:ext cx="3796859" cy="954107"/>
            </a:xfrm>
            <a:prstGeom prst="rect">
              <a:avLst/>
            </a:prstGeom>
            <a:ln>
              <a:solidFill>
                <a:schemeClr val="accent1"/>
              </a:solidFill>
            </a:ln>
          </p:spPr>
          <p:txBody>
            <a:bodyPr wrap="square">
              <a:spAutoFit/>
            </a:bodyPr>
            <a:lstStyle/>
            <a:p>
              <a:r>
                <a:rPr lang="th-TH" dirty="0">
                  <a:latin typeface="Angsana New" panose="02020603050405020304" pitchFamily="18" charset="-34"/>
                  <a:cs typeface="Angsana New" panose="02020603050405020304" pitchFamily="18" charset="-34"/>
                </a:rPr>
                <a:t>ทฤษฎี</a:t>
              </a:r>
              <a:r>
                <a:rPr lang="th-TH" dirty="0" smtClean="0">
                  <a:latin typeface="Angsana New" panose="02020603050405020304" pitchFamily="18" charset="-34"/>
                  <a:cs typeface="Angsana New" panose="02020603050405020304" pitchFamily="18" charset="-34"/>
                </a:rPr>
                <a:t>บทที่ </a:t>
              </a:r>
              <a:r>
                <a:rPr lang="en-US" dirty="0" smtClean="0">
                  <a:latin typeface="Angsana New" panose="02020603050405020304" pitchFamily="18" charset="-34"/>
                  <a:cs typeface="Angsana New" panose="02020603050405020304" pitchFamily="18" charset="-34"/>
                </a:rPr>
                <a:t>7 Union and Intersection</a:t>
              </a:r>
              <a:endParaRPr lang="th-TH" dirty="0" smtClean="0"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  <a:p>
              <a:endParaRPr lang="th-TH" dirty="0"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pic>
          <p:nvPicPr>
            <p:cNvPr id="34" name="Picture 33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8532674" y="1964074"/>
              <a:ext cx="2486025" cy="400050"/>
            </a:xfrm>
            <a:prstGeom prst="rect">
              <a:avLst/>
            </a:prstGeom>
          </p:spPr>
        </p:pic>
      </p:grpSp>
      <p:grpSp>
        <p:nvGrpSpPr>
          <p:cNvPr id="35" name="Group 34"/>
          <p:cNvGrpSpPr/>
          <p:nvPr/>
        </p:nvGrpSpPr>
        <p:grpSpPr>
          <a:xfrm>
            <a:off x="8234732" y="4500083"/>
            <a:ext cx="3494936" cy="954107"/>
            <a:chOff x="7983045" y="1053413"/>
            <a:chExt cx="3494936" cy="954107"/>
          </a:xfrm>
        </p:grpSpPr>
        <p:sp>
          <p:nvSpPr>
            <p:cNvPr id="36" name="Rectangle 35"/>
            <p:cNvSpPr/>
            <p:nvPr/>
          </p:nvSpPr>
          <p:spPr>
            <a:xfrm>
              <a:off x="7983045" y="1053413"/>
              <a:ext cx="3494936" cy="954107"/>
            </a:xfrm>
            <a:prstGeom prst="rect">
              <a:avLst/>
            </a:prstGeom>
            <a:ln>
              <a:solidFill>
                <a:schemeClr val="accent1"/>
              </a:solidFill>
            </a:ln>
          </p:spPr>
          <p:txBody>
            <a:bodyPr wrap="square">
              <a:spAutoFit/>
            </a:bodyPr>
            <a:lstStyle/>
            <a:p>
              <a:r>
                <a:rPr lang="th-TH" dirty="0">
                  <a:latin typeface="Angsana New" panose="02020603050405020304" pitchFamily="18" charset="-34"/>
                  <a:cs typeface="Angsana New" panose="02020603050405020304" pitchFamily="18" charset="-34"/>
                </a:rPr>
                <a:t>ทฤษฎี</a:t>
              </a:r>
              <a:r>
                <a:rPr lang="th-TH" dirty="0" smtClean="0">
                  <a:latin typeface="Angsana New" panose="02020603050405020304" pitchFamily="18" charset="-34"/>
                  <a:cs typeface="Angsana New" panose="02020603050405020304" pitchFamily="18" charset="-34"/>
                </a:rPr>
                <a:t>บทที่ </a:t>
              </a:r>
              <a:r>
                <a:rPr lang="en-US" dirty="0">
                  <a:latin typeface="Angsana New" panose="02020603050405020304" pitchFamily="18" charset="-34"/>
                  <a:cs typeface="Angsana New" panose="02020603050405020304" pitchFamily="18" charset="-34"/>
                </a:rPr>
                <a:t>9 </a:t>
              </a:r>
              <a:r>
                <a:rPr lang="en-US" dirty="0" smtClean="0">
                  <a:latin typeface="Angsana New" panose="02020603050405020304" pitchFamily="18" charset="-34"/>
                  <a:cs typeface="Angsana New" panose="02020603050405020304" pitchFamily="18" charset="-34"/>
                </a:rPr>
                <a:t>Absorption Theorem</a:t>
              </a:r>
              <a:endParaRPr lang="th-TH" dirty="0" smtClean="0"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  <a:p>
              <a:endParaRPr lang="th-TH" dirty="0"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pic>
          <p:nvPicPr>
            <p:cNvPr id="37" name="Picture 36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8029001" y="1551080"/>
              <a:ext cx="3403023" cy="389659"/>
            </a:xfrm>
            <a:prstGeom prst="rect">
              <a:avLst/>
            </a:prstGeom>
          </p:spPr>
        </p:pic>
      </p:grpSp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31" name="Ink 30"/>
              <p14:cNvContentPartPr/>
              <p14:nvPr/>
            </p14:nvContentPartPr>
            <p14:xfrm>
              <a:off x="3321000" y="5530680"/>
              <a:ext cx="2026080" cy="108360"/>
            </p14:xfrm>
          </p:contentPart>
        </mc:Choice>
        <mc:Fallback xmlns="">
          <p:pic>
            <p:nvPicPr>
              <p:cNvPr id="31" name="Ink 30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3311640" y="5521320"/>
                <a:ext cx="2044800" cy="12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7" name="Ink 6"/>
              <p14:cNvContentPartPr/>
              <p14:nvPr/>
            </p14:nvContentPartPr>
            <p14:xfrm>
              <a:off x="714240" y="785880"/>
              <a:ext cx="8724960" cy="205416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704880" y="776520"/>
                <a:ext cx="8743680" cy="2072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9" name="Ink 8"/>
              <p14:cNvContentPartPr/>
              <p14:nvPr/>
            </p14:nvContentPartPr>
            <p14:xfrm>
              <a:off x="535680" y="160560"/>
              <a:ext cx="8492760" cy="4938480"/>
            </p14:xfrm>
          </p:contentPart>
        </mc:Choice>
        <mc:Fallback xmlns="">
          <p:pic>
            <p:nvPicPr>
              <p:cNvPr id="9" name="Ink 8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526320" y="151200"/>
                <a:ext cx="8511480" cy="4957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3573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610600" y="7566025"/>
            <a:ext cx="2743200" cy="365125"/>
          </a:xfrm>
        </p:spPr>
        <p:txBody>
          <a:bodyPr/>
          <a:lstStyle/>
          <a:p>
            <a:fld id="{2CAE78AD-0695-4E52-BDC0-4C4AA2F7C38E}" type="slidenum">
              <a:rPr lang="th-TH" smtClean="0"/>
              <a:t>22</a:t>
            </a:fld>
            <a:endParaRPr lang="th-TH"/>
          </a:p>
        </p:txBody>
      </p:sp>
      <p:sp>
        <p:nvSpPr>
          <p:cNvPr id="3" name="สี่เหลี่ยมผืนผ้า 3"/>
          <p:cNvSpPr/>
          <p:nvPr/>
        </p:nvSpPr>
        <p:spPr>
          <a:xfrm>
            <a:off x="0" y="0"/>
            <a:ext cx="5762445" cy="5847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3.6</a:t>
            </a:r>
            <a:r>
              <a:rPr lang="th-TH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 การใช้ทฤษฎีของบูลีนลดรูป </a:t>
            </a:r>
            <a:r>
              <a:rPr lang="en-US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Switching function</a:t>
            </a:r>
            <a:endParaRPr lang="th-TH" sz="32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262626" y="915947"/>
            <a:ext cx="490230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sz="3200" b="1" i="1" u="sng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ตัวอย่างที่ 3.2</a:t>
            </a:r>
            <a:r>
              <a:rPr lang="th-TH" sz="3200" i="1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  จง</a:t>
            </a:r>
            <a:r>
              <a:rPr lang="th-TH" sz="3200" i="1" dirty="0">
                <a:latin typeface="Angsana New" panose="02020603050405020304" pitchFamily="18" charset="-34"/>
                <a:cs typeface="Angsana New" panose="02020603050405020304" pitchFamily="18" charset="-34"/>
              </a:rPr>
              <a:t>ลดรูป </a:t>
            </a:r>
            <a:r>
              <a:rPr lang="en-US" sz="3200" i="1" dirty="0">
                <a:latin typeface="Angsana New" panose="02020603050405020304" pitchFamily="18" charset="-34"/>
                <a:cs typeface="Angsana New" panose="02020603050405020304" pitchFamily="18" charset="-34"/>
              </a:rPr>
              <a:t>Switching Function</a:t>
            </a:r>
          </a:p>
        </p:txBody>
      </p:sp>
      <p:sp>
        <p:nvSpPr>
          <p:cNvPr id="6" name="Rectangle 5"/>
          <p:cNvSpPr/>
          <p:nvPr/>
        </p:nvSpPr>
        <p:spPr>
          <a:xfrm>
            <a:off x="655152" y="1596722"/>
            <a:ext cx="39145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จ)</a:t>
            </a:r>
            <a:endParaRPr lang="en-US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5826" y="1605592"/>
            <a:ext cx="8115300" cy="51435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15525" y="2774416"/>
            <a:ext cx="295275" cy="2286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86297" y="3502709"/>
            <a:ext cx="295275" cy="2286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26502" y="4500083"/>
            <a:ext cx="295275" cy="22860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98030" y="2607729"/>
            <a:ext cx="1866900" cy="466725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03664" y="2663688"/>
            <a:ext cx="257175" cy="295275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31172" y="2555748"/>
            <a:ext cx="1524000" cy="45720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325505" y="2536291"/>
            <a:ext cx="714375" cy="466725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298030" y="3402696"/>
            <a:ext cx="571500" cy="428625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051038" y="3459846"/>
            <a:ext cx="904875" cy="371475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64930" y="3383645"/>
            <a:ext cx="714375" cy="466725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189779" y="4335556"/>
            <a:ext cx="571500" cy="428625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869530" y="4257547"/>
            <a:ext cx="1228725" cy="495300"/>
          </a:xfrm>
          <a:prstGeom prst="rect">
            <a:avLst/>
          </a:prstGeom>
        </p:spPr>
      </p:pic>
      <p:grpSp>
        <p:nvGrpSpPr>
          <p:cNvPr id="32" name="Group 31"/>
          <p:cNvGrpSpPr/>
          <p:nvPr/>
        </p:nvGrpSpPr>
        <p:grpSpPr>
          <a:xfrm>
            <a:off x="8201128" y="3303440"/>
            <a:ext cx="3796859" cy="954107"/>
            <a:chOff x="7963269" y="1487021"/>
            <a:chExt cx="3796859" cy="954107"/>
          </a:xfrm>
        </p:grpSpPr>
        <p:sp>
          <p:nvSpPr>
            <p:cNvPr id="33" name="Rectangle 32"/>
            <p:cNvSpPr/>
            <p:nvPr/>
          </p:nvSpPr>
          <p:spPr>
            <a:xfrm>
              <a:off x="7963269" y="1487021"/>
              <a:ext cx="3796859" cy="954107"/>
            </a:xfrm>
            <a:prstGeom prst="rect">
              <a:avLst/>
            </a:prstGeom>
            <a:ln>
              <a:solidFill>
                <a:schemeClr val="accent1"/>
              </a:solidFill>
            </a:ln>
          </p:spPr>
          <p:txBody>
            <a:bodyPr wrap="square">
              <a:spAutoFit/>
            </a:bodyPr>
            <a:lstStyle/>
            <a:p>
              <a:r>
                <a:rPr lang="th-TH" dirty="0">
                  <a:latin typeface="Angsana New" panose="02020603050405020304" pitchFamily="18" charset="-34"/>
                  <a:cs typeface="Angsana New" panose="02020603050405020304" pitchFamily="18" charset="-34"/>
                </a:rPr>
                <a:t>ทฤษฎี</a:t>
              </a:r>
              <a:r>
                <a:rPr lang="th-TH" dirty="0" smtClean="0">
                  <a:latin typeface="Angsana New" panose="02020603050405020304" pitchFamily="18" charset="-34"/>
                  <a:cs typeface="Angsana New" panose="02020603050405020304" pitchFamily="18" charset="-34"/>
                </a:rPr>
                <a:t>บทที่ </a:t>
              </a:r>
              <a:r>
                <a:rPr lang="en-US" dirty="0" smtClean="0">
                  <a:latin typeface="Angsana New" panose="02020603050405020304" pitchFamily="18" charset="-34"/>
                  <a:cs typeface="Angsana New" panose="02020603050405020304" pitchFamily="18" charset="-34"/>
                </a:rPr>
                <a:t>7 Union and Intersection</a:t>
              </a:r>
              <a:endParaRPr lang="th-TH" dirty="0" smtClean="0"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  <a:p>
              <a:endParaRPr lang="th-TH" dirty="0"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pic>
          <p:nvPicPr>
            <p:cNvPr id="34" name="Picture 33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8532674" y="1964074"/>
              <a:ext cx="2486025" cy="400050"/>
            </a:xfrm>
            <a:prstGeom prst="rect">
              <a:avLst/>
            </a:prstGeom>
          </p:spPr>
        </p:pic>
      </p:grpSp>
      <p:grpSp>
        <p:nvGrpSpPr>
          <p:cNvPr id="35" name="Group 34"/>
          <p:cNvGrpSpPr/>
          <p:nvPr/>
        </p:nvGrpSpPr>
        <p:grpSpPr>
          <a:xfrm>
            <a:off x="8234732" y="4500083"/>
            <a:ext cx="3494936" cy="954107"/>
            <a:chOff x="7983045" y="1053413"/>
            <a:chExt cx="3494936" cy="954107"/>
          </a:xfrm>
        </p:grpSpPr>
        <p:sp>
          <p:nvSpPr>
            <p:cNvPr id="36" name="Rectangle 35"/>
            <p:cNvSpPr/>
            <p:nvPr/>
          </p:nvSpPr>
          <p:spPr>
            <a:xfrm>
              <a:off x="7983045" y="1053413"/>
              <a:ext cx="3494936" cy="954107"/>
            </a:xfrm>
            <a:prstGeom prst="rect">
              <a:avLst/>
            </a:prstGeom>
            <a:ln>
              <a:solidFill>
                <a:schemeClr val="accent1"/>
              </a:solidFill>
            </a:ln>
          </p:spPr>
          <p:txBody>
            <a:bodyPr wrap="square">
              <a:spAutoFit/>
            </a:bodyPr>
            <a:lstStyle/>
            <a:p>
              <a:r>
                <a:rPr lang="th-TH" dirty="0">
                  <a:latin typeface="Angsana New" panose="02020603050405020304" pitchFamily="18" charset="-34"/>
                  <a:cs typeface="Angsana New" panose="02020603050405020304" pitchFamily="18" charset="-34"/>
                </a:rPr>
                <a:t>ทฤษฎี</a:t>
              </a:r>
              <a:r>
                <a:rPr lang="th-TH" dirty="0" smtClean="0">
                  <a:latin typeface="Angsana New" panose="02020603050405020304" pitchFamily="18" charset="-34"/>
                  <a:cs typeface="Angsana New" panose="02020603050405020304" pitchFamily="18" charset="-34"/>
                </a:rPr>
                <a:t>บทที่ </a:t>
              </a:r>
              <a:r>
                <a:rPr lang="en-US" dirty="0">
                  <a:latin typeface="Angsana New" panose="02020603050405020304" pitchFamily="18" charset="-34"/>
                  <a:cs typeface="Angsana New" panose="02020603050405020304" pitchFamily="18" charset="-34"/>
                </a:rPr>
                <a:t>9 </a:t>
              </a:r>
              <a:r>
                <a:rPr lang="en-US" dirty="0" smtClean="0">
                  <a:latin typeface="Angsana New" panose="02020603050405020304" pitchFamily="18" charset="-34"/>
                  <a:cs typeface="Angsana New" panose="02020603050405020304" pitchFamily="18" charset="-34"/>
                </a:rPr>
                <a:t>Absorption Theorem</a:t>
              </a:r>
              <a:endParaRPr lang="th-TH" dirty="0" smtClean="0"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  <a:p>
              <a:endParaRPr lang="th-TH" dirty="0"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pic>
          <p:nvPicPr>
            <p:cNvPr id="37" name="Picture 36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8029001" y="1551080"/>
              <a:ext cx="3403023" cy="389659"/>
            </a:xfrm>
            <a:prstGeom prst="rect">
              <a:avLst/>
            </a:prstGeom>
          </p:spPr>
        </p:pic>
      </p:grpSp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31" name="Ink 30"/>
              <p14:cNvContentPartPr/>
              <p14:nvPr/>
            </p14:nvContentPartPr>
            <p14:xfrm>
              <a:off x="3321000" y="5530680"/>
              <a:ext cx="2026080" cy="108360"/>
            </p14:xfrm>
          </p:contentPart>
        </mc:Choice>
        <mc:Fallback xmlns="">
          <p:pic>
            <p:nvPicPr>
              <p:cNvPr id="31" name="Ink 30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3311640" y="5521320"/>
                <a:ext cx="2044800" cy="12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4" name="Ink 3"/>
              <p14:cNvContentPartPr/>
              <p14:nvPr/>
            </p14:nvContentPartPr>
            <p14:xfrm>
              <a:off x="4741560" y="2062800"/>
              <a:ext cx="3750840" cy="27864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4732200" y="2053440"/>
                <a:ext cx="3769560" cy="2805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40992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7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7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7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7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4" dur="7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610600" y="7566025"/>
            <a:ext cx="2743200" cy="365125"/>
          </a:xfrm>
        </p:spPr>
        <p:txBody>
          <a:bodyPr/>
          <a:lstStyle/>
          <a:p>
            <a:fld id="{2CAE78AD-0695-4E52-BDC0-4C4AA2F7C38E}" type="slidenum">
              <a:rPr lang="th-TH" smtClean="0"/>
              <a:t>23</a:t>
            </a:fld>
            <a:endParaRPr lang="th-TH"/>
          </a:p>
        </p:txBody>
      </p:sp>
      <p:sp>
        <p:nvSpPr>
          <p:cNvPr id="3" name="สี่เหลี่ยมผืนผ้า 3"/>
          <p:cNvSpPr/>
          <p:nvPr/>
        </p:nvSpPr>
        <p:spPr>
          <a:xfrm>
            <a:off x="0" y="0"/>
            <a:ext cx="5762445" cy="5847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3.6</a:t>
            </a:r>
            <a:r>
              <a:rPr lang="th-TH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 การใช้ทฤษฎีของบูลีนลดรูป </a:t>
            </a:r>
            <a:r>
              <a:rPr lang="en-US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Switching function</a:t>
            </a:r>
            <a:endParaRPr lang="th-TH" sz="32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262626" y="915947"/>
            <a:ext cx="490230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sz="3200" b="1" i="1" u="sng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ตัวอย่างที่ 3.2</a:t>
            </a:r>
            <a:r>
              <a:rPr lang="th-TH" sz="3200" i="1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  จง</a:t>
            </a:r>
            <a:r>
              <a:rPr lang="th-TH" sz="3200" i="1" dirty="0">
                <a:latin typeface="Angsana New" panose="02020603050405020304" pitchFamily="18" charset="-34"/>
                <a:cs typeface="Angsana New" panose="02020603050405020304" pitchFamily="18" charset="-34"/>
              </a:rPr>
              <a:t>ลดรูป </a:t>
            </a:r>
            <a:r>
              <a:rPr lang="en-US" sz="3200" i="1" dirty="0">
                <a:latin typeface="Angsana New" panose="02020603050405020304" pitchFamily="18" charset="-34"/>
                <a:cs typeface="Angsana New" panose="02020603050405020304" pitchFamily="18" charset="-34"/>
              </a:rPr>
              <a:t>Switching Function</a:t>
            </a:r>
          </a:p>
        </p:txBody>
      </p:sp>
      <p:sp>
        <p:nvSpPr>
          <p:cNvPr id="6" name="Rectangle 5"/>
          <p:cNvSpPr/>
          <p:nvPr/>
        </p:nvSpPr>
        <p:spPr>
          <a:xfrm>
            <a:off x="655152" y="1596722"/>
            <a:ext cx="4931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ฉ)</a:t>
            </a:r>
            <a:endParaRPr lang="en-US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39948" y="2500559"/>
            <a:ext cx="342900" cy="21907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49550" y="3158732"/>
            <a:ext cx="342900" cy="21907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39948" y="3829008"/>
            <a:ext cx="342900" cy="219075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39948" y="4607926"/>
            <a:ext cx="342900" cy="219075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36652" y="1752401"/>
            <a:ext cx="5991225" cy="447675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13778" y="2426328"/>
            <a:ext cx="1714500" cy="352425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29484" y="2449651"/>
            <a:ext cx="1685925" cy="361950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22457" y="3080049"/>
            <a:ext cx="2733675" cy="457200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594623" y="3124270"/>
            <a:ext cx="895350" cy="333375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632127" y="3732768"/>
            <a:ext cx="781050" cy="361950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13707" y="3761343"/>
            <a:ext cx="895350" cy="333375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608402" y="4607926"/>
            <a:ext cx="1381125" cy="34290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36" name="Ink 35"/>
              <p14:cNvContentPartPr/>
              <p14:nvPr/>
            </p14:nvContentPartPr>
            <p14:xfrm>
              <a:off x="3321000" y="5530680"/>
              <a:ext cx="2026080" cy="108360"/>
            </p14:xfrm>
          </p:contentPart>
        </mc:Choice>
        <mc:Fallback xmlns="">
          <p:pic>
            <p:nvPicPr>
              <p:cNvPr id="36" name="Ink 35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311640" y="5521320"/>
                <a:ext cx="2044800" cy="127080"/>
              </a:xfrm>
              <a:prstGeom prst="rect">
                <a:avLst/>
              </a:prstGeom>
            </p:spPr>
          </p:pic>
        </mc:Fallback>
      </mc:AlternateContent>
      <p:grpSp>
        <p:nvGrpSpPr>
          <p:cNvPr id="37" name="Group 36"/>
          <p:cNvGrpSpPr/>
          <p:nvPr/>
        </p:nvGrpSpPr>
        <p:grpSpPr>
          <a:xfrm>
            <a:off x="8083770" y="2988459"/>
            <a:ext cx="3796859" cy="954107"/>
            <a:chOff x="7963269" y="1487021"/>
            <a:chExt cx="3796859" cy="954107"/>
          </a:xfrm>
        </p:grpSpPr>
        <p:sp>
          <p:nvSpPr>
            <p:cNvPr id="38" name="Rectangle 37"/>
            <p:cNvSpPr/>
            <p:nvPr/>
          </p:nvSpPr>
          <p:spPr>
            <a:xfrm>
              <a:off x="7963269" y="1487021"/>
              <a:ext cx="3796859" cy="954107"/>
            </a:xfrm>
            <a:prstGeom prst="rect">
              <a:avLst/>
            </a:prstGeom>
            <a:ln>
              <a:solidFill>
                <a:schemeClr val="accent1"/>
              </a:solidFill>
            </a:ln>
          </p:spPr>
          <p:txBody>
            <a:bodyPr wrap="square">
              <a:spAutoFit/>
            </a:bodyPr>
            <a:lstStyle/>
            <a:p>
              <a:r>
                <a:rPr lang="th-TH" dirty="0">
                  <a:latin typeface="Angsana New" panose="02020603050405020304" pitchFamily="18" charset="-34"/>
                  <a:cs typeface="Angsana New" panose="02020603050405020304" pitchFamily="18" charset="-34"/>
                </a:rPr>
                <a:t>ทฤษฎี</a:t>
              </a:r>
              <a:r>
                <a:rPr lang="th-TH" dirty="0" smtClean="0">
                  <a:latin typeface="Angsana New" panose="02020603050405020304" pitchFamily="18" charset="-34"/>
                  <a:cs typeface="Angsana New" panose="02020603050405020304" pitchFamily="18" charset="-34"/>
                </a:rPr>
                <a:t>บทที่ </a:t>
              </a:r>
              <a:r>
                <a:rPr lang="en-US" dirty="0" smtClean="0">
                  <a:latin typeface="Angsana New" panose="02020603050405020304" pitchFamily="18" charset="-34"/>
                  <a:cs typeface="Angsana New" panose="02020603050405020304" pitchFamily="18" charset="-34"/>
                </a:rPr>
                <a:t>7 Union and Intersection</a:t>
              </a:r>
              <a:endParaRPr lang="th-TH" dirty="0" smtClean="0"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  <a:p>
              <a:endParaRPr lang="th-TH" dirty="0"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pic>
          <p:nvPicPr>
            <p:cNvPr id="39" name="Picture 38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8532674" y="1964074"/>
              <a:ext cx="2486025" cy="400050"/>
            </a:xfrm>
            <a:prstGeom prst="rect">
              <a:avLst/>
            </a:prstGeom>
          </p:spPr>
        </p:pic>
      </p:grpSp>
      <p:grpSp>
        <p:nvGrpSpPr>
          <p:cNvPr id="35" name="Group 34"/>
          <p:cNvGrpSpPr/>
          <p:nvPr/>
        </p:nvGrpSpPr>
        <p:grpSpPr>
          <a:xfrm>
            <a:off x="8083769" y="4240409"/>
            <a:ext cx="3796859" cy="954107"/>
            <a:chOff x="7693711" y="654337"/>
            <a:chExt cx="3796859" cy="954107"/>
          </a:xfrm>
        </p:grpSpPr>
        <p:sp>
          <p:nvSpPr>
            <p:cNvPr id="41" name="Rectangle 40"/>
            <p:cNvSpPr/>
            <p:nvPr/>
          </p:nvSpPr>
          <p:spPr>
            <a:xfrm>
              <a:off x="7693711" y="654337"/>
              <a:ext cx="3796859" cy="954107"/>
            </a:xfrm>
            <a:prstGeom prst="rect">
              <a:avLst/>
            </a:prstGeom>
            <a:ln>
              <a:solidFill>
                <a:schemeClr val="accent1"/>
              </a:solidFill>
            </a:ln>
          </p:spPr>
          <p:txBody>
            <a:bodyPr wrap="square">
              <a:spAutoFit/>
            </a:bodyPr>
            <a:lstStyle/>
            <a:p>
              <a:r>
                <a:rPr lang="th-TH" dirty="0">
                  <a:latin typeface="Angsana New" panose="02020603050405020304" pitchFamily="18" charset="-34"/>
                  <a:cs typeface="Angsana New" panose="02020603050405020304" pitchFamily="18" charset="-34"/>
                </a:rPr>
                <a:t>ทฤษฎี</a:t>
              </a:r>
              <a:r>
                <a:rPr lang="th-TH" dirty="0" smtClean="0">
                  <a:latin typeface="Angsana New" panose="02020603050405020304" pitchFamily="18" charset="-34"/>
                  <a:cs typeface="Angsana New" panose="02020603050405020304" pitchFamily="18" charset="-34"/>
                </a:rPr>
                <a:t>บทที่ </a:t>
              </a:r>
              <a:r>
                <a:rPr lang="en-US" dirty="0" smtClean="0">
                  <a:latin typeface="Angsana New" panose="02020603050405020304" pitchFamily="18" charset="-34"/>
                  <a:cs typeface="Angsana New" panose="02020603050405020304" pitchFamily="18" charset="-34"/>
                </a:rPr>
                <a:t>7 Union and Intersection</a:t>
              </a:r>
              <a:endParaRPr lang="th-TH" dirty="0" smtClean="0"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  <a:p>
              <a:endParaRPr lang="th-TH" dirty="0"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pic>
          <p:nvPicPr>
            <p:cNvPr id="43" name="Picture 42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8275320" y="1091147"/>
              <a:ext cx="2476500" cy="409575"/>
            </a:xfrm>
            <a:prstGeom prst="rect">
              <a:avLst/>
            </a:prstGeom>
          </p:spPr>
        </p:pic>
      </p:grpSp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4" name="Ink 3"/>
              <p14:cNvContentPartPr/>
              <p14:nvPr/>
            </p14:nvContentPartPr>
            <p14:xfrm>
              <a:off x="3795120" y="1544760"/>
              <a:ext cx="4786560" cy="34293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3785760" y="1535400"/>
                <a:ext cx="4805280" cy="3448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20584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7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7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7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7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9" dur="7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610600" y="7566025"/>
            <a:ext cx="2743200" cy="365125"/>
          </a:xfrm>
        </p:spPr>
        <p:txBody>
          <a:bodyPr/>
          <a:lstStyle/>
          <a:p>
            <a:fld id="{2CAE78AD-0695-4E52-BDC0-4C4AA2F7C38E}" type="slidenum">
              <a:rPr lang="th-TH" smtClean="0"/>
              <a:t>24</a:t>
            </a:fld>
            <a:endParaRPr lang="th-TH"/>
          </a:p>
        </p:txBody>
      </p:sp>
      <p:sp>
        <p:nvSpPr>
          <p:cNvPr id="3" name="สี่เหลี่ยมผืนผ้า 3"/>
          <p:cNvSpPr/>
          <p:nvPr/>
        </p:nvSpPr>
        <p:spPr>
          <a:xfrm>
            <a:off x="0" y="0"/>
            <a:ext cx="5762445" cy="5847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3.6</a:t>
            </a:r>
            <a:r>
              <a:rPr lang="th-TH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 การใช้ทฤษฎีของบูลีนลดรูป </a:t>
            </a:r>
            <a:r>
              <a:rPr lang="en-US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Switching function</a:t>
            </a:r>
            <a:endParaRPr lang="th-TH" sz="32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262626" y="915947"/>
            <a:ext cx="490230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sz="3200" b="1" i="1" u="sng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ตัวอย่างที่ 3.2</a:t>
            </a:r>
            <a:r>
              <a:rPr lang="th-TH" sz="3200" i="1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  จง</a:t>
            </a:r>
            <a:r>
              <a:rPr lang="th-TH" sz="3200" i="1" dirty="0">
                <a:latin typeface="Angsana New" panose="02020603050405020304" pitchFamily="18" charset="-34"/>
                <a:cs typeface="Angsana New" panose="02020603050405020304" pitchFamily="18" charset="-34"/>
              </a:rPr>
              <a:t>ลดรูป </a:t>
            </a:r>
            <a:r>
              <a:rPr lang="en-US" sz="3200" i="1" dirty="0">
                <a:latin typeface="Angsana New" panose="02020603050405020304" pitchFamily="18" charset="-34"/>
                <a:cs typeface="Angsana New" panose="02020603050405020304" pitchFamily="18" charset="-34"/>
              </a:rPr>
              <a:t>Switching Function</a:t>
            </a:r>
          </a:p>
        </p:txBody>
      </p:sp>
      <p:sp>
        <p:nvSpPr>
          <p:cNvPr id="6" name="Rectangle 5"/>
          <p:cNvSpPr/>
          <p:nvPr/>
        </p:nvSpPr>
        <p:spPr>
          <a:xfrm>
            <a:off x="655152" y="1596722"/>
            <a:ext cx="4931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ช)</a:t>
            </a:r>
            <a:endParaRPr lang="en-US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09750" y="1596722"/>
            <a:ext cx="6267450" cy="3429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3737" y="2283227"/>
            <a:ext cx="238125" cy="20955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46435" y="2858935"/>
            <a:ext cx="238125" cy="20955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3737" y="3495675"/>
            <a:ext cx="238125" cy="20955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3737" y="4086225"/>
            <a:ext cx="238125" cy="20955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46436" y="4676775"/>
            <a:ext cx="238125" cy="209550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67112" y="2139200"/>
            <a:ext cx="1009650" cy="34290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98080" y="2172330"/>
            <a:ext cx="1466850" cy="333375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86248" y="2080463"/>
            <a:ext cx="1647825" cy="381000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67112" y="2774798"/>
            <a:ext cx="1009650" cy="342900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698080" y="2789085"/>
            <a:ext cx="619125" cy="314325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467098" y="2825598"/>
            <a:ext cx="333375" cy="276225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67112" y="3389313"/>
            <a:ext cx="1009650" cy="342900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686120" y="3417888"/>
            <a:ext cx="1047750" cy="314325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21611" y="3983832"/>
            <a:ext cx="1009650" cy="342900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712367" y="4026694"/>
            <a:ext cx="295275" cy="257175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669236" y="4643437"/>
            <a:ext cx="914400" cy="276225"/>
          </a:xfrm>
          <a:prstGeom prst="rect">
            <a:avLst/>
          </a:prstGeom>
        </p:spPr>
      </p:pic>
      <p:grpSp>
        <p:nvGrpSpPr>
          <p:cNvPr id="38" name="Group 37"/>
          <p:cNvGrpSpPr/>
          <p:nvPr/>
        </p:nvGrpSpPr>
        <p:grpSpPr>
          <a:xfrm>
            <a:off x="7858864" y="2866873"/>
            <a:ext cx="3494936" cy="954107"/>
            <a:chOff x="7367957" y="3305827"/>
            <a:chExt cx="3494936" cy="954107"/>
          </a:xfrm>
        </p:grpSpPr>
        <p:sp>
          <p:nvSpPr>
            <p:cNvPr id="39" name="Rectangle 38"/>
            <p:cNvSpPr/>
            <p:nvPr/>
          </p:nvSpPr>
          <p:spPr>
            <a:xfrm>
              <a:off x="7367957" y="3305827"/>
              <a:ext cx="3494936" cy="954107"/>
            </a:xfrm>
            <a:prstGeom prst="rect">
              <a:avLst/>
            </a:prstGeom>
            <a:ln>
              <a:solidFill>
                <a:schemeClr val="accent1"/>
              </a:solidFill>
            </a:ln>
          </p:spPr>
          <p:txBody>
            <a:bodyPr wrap="square">
              <a:spAutoFit/>
            </a:bodyPr>
            <a:lstStyle/>
            <a:p>
              <a:r>
                <a:rPr lang="th-TH" dirty="0">
                  <a:latin typeface="Angsana New" panose="02020603050405020304" pitchFamily="18" charset="-34"/>
                  <a:cs typeface="Angsana New" panose="02020603050405020304" pitchFamily="18" charset="-34"/>
                </a:rPr>
                <a:t>ทฤษฎี</a:t>
              </a:r>
              <a:r>
                <a:rPr lang="th-TH" dirty="0" smtClean="0">
                  <a:latin typeface="Angsana New" panose="02020603050405020304" pitchFamily="18" charset="-34"/>
                  <a:cs typeface="Angsana New" panose="02020603050405020304" pitchFamily="18" charset="-34"/>
                </a:rPr>
                <a:t>บทที่ </a:t>
              </a:r>
              <a:r>
                <a:rPr lang="en-US" dirty="0">
                  <a:latin typeface="Angsana New" panose="02020603050405020304" pitchFamily="18" charset="-34"/>
                  <a:cs typeface="Angsana New" panose="02020603050405020304" pitchFamily="18" charset="-34"/>
                </a:rPr>
                <a:t>8 </a:t>
              </a:r>
              <a:r>
                <a:rPr lang="en-US" dirty="0" smtClean="0">
                  <a:latin typeface="Angsana New" panose="02020603050405020304" pitchFamily="18" charset="-34"/>
                  <a:cs typeface="Angsana New" panose="02020603050405020304" pitchFamily="18" charset="-34"/>
                </a:rPr>
                <a:t>Complementation</a:t>
              </a:r>
              <a:endParaRPr lang="th-TH" dirty="0" smtClean="0"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  <a:p>
              <a:r>
                <a:rPr lang="en-US" dirty="0" smtClean="0">
                  <a:latin typeface="Angsana New" panose="02020603050405020304" pitchFamily="18" charset="-34"/>
                  <a:cs typeface="Angsana New" panose="02020603050405020304" pitchFamily="18" charset="-34"/>
                </a:rPr>
                <a:t> </a:t>
              </a:r>
              <a:endParaRPr lang="th-TH" dirty="0"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pic>
          <p:nvPicPr>
            <p:cNvPr id="41" name="Picture 40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7744338" y="3724275"/>
              <a:ext cx="2647950" cy="466725"/>
            </a:xfrm>
            <a:prstGeom prst="rect">
              <a:avLst/>
            </a:prstGeom>
          </p:spPr>
        </p:pic>
      </p:grpSp>
      <p:grpSp>
        <p:nvGrpSpPr>
          <p:cNvPr id="42" name="Group 41"/>
          <p:cNvGrpSpPr/>
          <p:nvPr/>
        </p:nvGrpSpPr>
        <p:grpSpPr>
          <a:xfrm>
            <a:off x="7858864" y="4170494"/>
            <a:ext cx="3494936" cy="954107"/>
            <a:chOff x="7983045" y="1053413"/>
            <a:chExt cx="3494936" cy="954107"/>
          </a:xfrm>
        </p:grpSpPr>
        <p:sp>
          <p:nvSpPr>
            <p:cNvPr id="43" name="Rectangle 42"/>
            <p:cNvSpPr/>
            <p:nvPr/>
          </p:nvSpPr>
          <p:spPr>
            <a:xfrm>
              <a:off x="7983045" y="1053413"/>
              <a:ext cx="3494936" cy="954107"/>
            </a:xfrm>
            <a:prstGeom prst="rect">
              <a:avLst/>
            </a:prstGeom>
            <a:ln>
              <a:solidFill>
                <a:schemeClr val="accent1"/>
              </a:solidFill>
            </a:ln>
          </p:spPr>
          <p:txBody>
            <a:bodyPr wrap="square">
              <a:spAutoFit/>
            </a:bodyPr>
            <a:lstStyle/>
            <a:p>
              <a:r>
                <a:rPr lang="th-TH" dirty="0">
                  <a:latin typeface="Angsana New" panose="02020603050405020304" pitchFamily="18" charset="-34"/>
                  <a:cs typeface="Angsana New" panose="02020603050405020304" pitchFamily="18" charset="-34"/>
                </a:rPr>
                <a:t>ทฤษฎี</a:t>
              </a:r>
              <a:r>
                <a:rPr lang="th-TH" dirty="0" smtClean="0">
                  <a:latin typeface="Angsana New" panose="02020603050405020304" pitchFamily="18" charset="-34"/>
                  <a:cs typeface="Angsana New" panose="02020603050405020304" pitchFamily="18" charset="-34"/>
                </a:rPr>
                <a:t>บทที่ </a:t>
              </a:r>
              <a:r>
                <a:rPr lang="en-US" dirty="0">
                  <a:latin typeface="Angsana New" panose="02020603050405020304" pitchFamily="18" charset="-34"/>
                  <a:cs typeface="Angsana New" panose="02020603050405020304" pitchFamily="18" charset="-34"/>
                </a:rPr>
                <a:t>9 </a:t>
              </a:r>
              <a:r>
                <a:rPr lang="en-US" dirty="0" smtClean="0">
                  <a:latin typeface="Angsana New" panose="02020603050405020304" pitchFamily="18" charset="-34"/>
                  <a:cs typeface="Angsana New" panose="02020603050405020304" pitchFamily="18" charset="-34"/>
                </a:rPr>
                <a:t>Absorption Theorem</a:t>
              </a:r>
              <a:endParaRPr lang="th-TH" dirty="0" smtClean="0"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  <a:p>
              <a:endParaRPr lang="th-TH" dirty="0"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pic>
          <p:nvPicPr>
            <p:cNvPr id="44" name="Picture 43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8029001" y="1551080"/>
              <a:ext cx="3403023" cy="389659"/>
            </a:xfrm>
            <a:prstGeom prst="rect">
              <a:avLst/>
            </a:prstGeom>
          </p:spPr>
        </p:pic>
      </p:grpSp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45" name="Ink 44"/>
              <p14:cNvContentPartPr/>
              <p14:nvPr/>
            </p14:nvContentPartPr>
            <p14:xfrm>
              <a:off x="3321000" y="5530680"/>
              <a:ext cx="2026080" cy="108360"/>
            </p14:xfrm>
          </p:contentPart>
        </mc:Choice>
        <mc:Fallback xmlns="">
          <p:pic>
            <p:nvPicPr>
              <p:cNvPr id="45" name="Ink 44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3311640" y="5521320"/>
                <a:ext cx="2044800" cy="127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3622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7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7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7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7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7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7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7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7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2" dur="7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7" dur="7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2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7" dur="7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610600" y="7566025"/>
            <a:ext cx="2743200" cy="365125"/>
          </a:xfrm>
        </p:spPr>
        <p:txBody>
          <a:bodyPr/>
          <a:lstStyle/>
          <a:p>
            <a:fld id="{2CAE78AD-0695-4E52-BDC0-4C4AA2F7C38E}" type="slidenum">
              <a:rPr lang="th-TH" smtClean="0"/>
              <a:t>25</a:t>
            </a:fld>
            <a:endParaRPr lang="th-TH"/>
          </a:p>
        </p:txBody>
      </p:sp>
      <p:sp>
        <p:nvSpPr>
          <p:cNvPr id="3" name="สี่เหลี่ยมผืนผ้า 3"/>
          <p:cNvSpPr/>
          <p:nvPr/>
        </p:nvSpPr>
        <p:spPr>
          <a:xfrm>
            <a:off x="0" y="0"/>
            <a:ext cx="5762445" cy="5847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3.6</a:t>
            </a:r>
            <a:r>
              <a:rPr lang="th-TH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 การใช้ทฤษฎีของบูลีนลดรูป </a:t>
            </a:r>
            <a:r>
              <a:rPr lang="en-US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Switching function</a:t>
            </a:r>
            <a:endParaRPr lang="th-TH" sz="32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262626" y="915947"/>
            <a:ext cx="490230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sz="3200" b="1" i="1" u="sng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ตัวอย่างที่ 3.2</a:t>
            </a:r>
            <a:r>
              <a:rPr lang="th-TH" sz="3200" i="1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  จง</a:t>
            </a:r>
            <a:r>
              <a:rPr lang="th-TH" sz="3200" i="1" dirty="0">
                <a:latin typeface="Angsana New" panose="02020603050405020304" pitchFamily="18" charset="-34"/>
                <a:cs typeface="Angsana New" panose="02020603050405020304" pitchFamily="18" charset="-34"/>
              </a:rPr>
              <a:t>ลดรูป </a:t>
            </a:r>
            <a:r>
              <a:rPr lang="en-US" sz="3200" i="1" dirty="0">
                <a:latin typeface="Angsana New" panose="02020603050405020304" pitchFamily="18" charset="-34"/>
                <a:cs typeface="Angsana New" panose="02020603050405020304" pitchFamily="18" charset="-34"/>
              </a:rPr>
              <a:t>Switching Function</a:t>
            </a:r>
          </a:p>
        </p:txBody>
      </p:sp>
      <p:sp>
        <p:nvSpPr>
          <p:cNvPr id="6" name="Rectangle 5"/>
          <p:cNvSpPr/>
          <p:nvPr/>
        </p:nvSpPr>
        <p:spPr>
          <a:xfrm>
            <a:off x="655152" y="1596722"/>
            <a:ext cx="4931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ซ)</a:t>
            </a:r>
            <a:endParaRPr lang="en-US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1847850" y="1670680"/>
            <a:ext cx="4572000" cy="521027"/>
            <a:chOff x="1847850" y="1670680"/>
            <a:chExt cx="4572000" cy="521027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847850" y="1670680"/>
              <a:ext cx="4572000" cy="457200"/>
            </a:xfrm>
            <a:prstGeom prst="rect">
              <a:avLst/>
            </a:prstGeom>
          </p:spPr>
        </p:pic>
        <p:pic>
          <p:nvPicPr>
            <p:cNvPr id="24" name="Picture 2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181347" y="1858332"/>
              <a:ext cx="238125" cy="333375"/>
            </a:xfrm>
            <a:prstGeom prst="rect">
              <a:avLst/>
            </a:prstGeom>
          </p:spPr>
        </p:pic>
      </p:grpSp>
      <p:pic>
        <p:nvPicPr>
          <p:cNvPr id="26" name="Picture 2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86106" y="2543748"/>
            <a:ext cx="238125" cy="333375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86723" y="3786936"/>
            <a:ext cx="238125" cy="333375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86723" y="3233538"/>
            <a:ext cx="238125" cy="333375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93924" y="4449677"/>
            <a:ext cx="238125" cy="333375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07275" y="2391348"/>
            <a:ext cx="2714625" cy="485775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05574" y="3157477"/>
            <a:ext cx="885825" cy="276225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12538" y="3139004"/>
            <a:ext cx="1000125" cy="342900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662377" y="3157477"/>
            <a:ext cx="676275" cy="352425"/>
          </a:xfrm>
          <a:prstGeom prst="rect">
            <a:avLst/>
          </a:prstGeom>
        </p:spPr>
      </p:pic>
      <p:grpSp>
        <p:nvGrpSpPr>
          <p:cNvPr id="38" name="Group 37"/>
          <p:cNvGrpSpPr/>
          <p:nvPr/>
        </p:nvGrpSpPr>
        <p:grpSpPr>
          <a:xfrm>
            <a:off x="7858863" y="2967553"/>
            <a:ext cx="3494936" cy="954107"/>
            <a:chOff x="6870827" y="2591551"/>
            <a:chExt cx="3494936" cy="954107"/>
          </a:xfrm>
        </p:grpSpPr>
        <p:sp>
          <p:nvSpPr>
            <p:cNvPr id="39" name="Rectangle 38"/>
            <p:cNvSpPr/>
            <p:nvPr/>
          </p:nvSpPr>
          <p:spPr>
            <a:xfrm>
              <a:off x="6870827" y="2591551"/>
              <a:ext cx="3494936" cy="954107"/>
            </a:xfrm>
            <a:prstGeom prst="rect">
              <a:avLst/>
            </a:prstGeom>
            <a:ln>
              <a:solidFill>
                <a:schemeClr val="accent1"/>
              </a:solidFill>
            </a:ln>
          </p:spPr>
          <p:txBody>
            <a:bodyPr wrap="square">
              <a:spAutoFit/>
            </a:bodyPr>
            <a:lstStyle/>
            <a:p>
              <a:r>
                <a:rPr lang="th-TH" dirty="0">
                  <a:latin typeface="Angsana New" panose="02020603050405020304" pitchFamily="18" charset="-34"/>
                  <a:cs typeface="Angsana New" panose="02020603050405020304" pitchFamily="18" charset="-34"/>
                </a:rPr>
                <a:t>ทฤษฎี</a:t>
              </a:r>
              <a:r>
                <a:rPr lang="th-TH" dirty="0" smtClean="0">
                  <a:latin typeface="Angsana New" panose="02020603050405020304" pitchFamily="18" charset="-34"/>
                  <a:cs typeface="Angsana New" panose="02020603050405020304" pitchFamily="18" charset="-34"/>
                </a:rPr>
                <a:t>บทที่ </a:t>
              </a:r>
              <a:r>
                <a:rPr lang="en-US" dirty="0">
                  <a:latin typeface="Angsana New" panose="02020603050405020304" pitchFamily="18" charset="-34"/>
                  <a:cs typeface="Angsana New" panose="02020603050405020304" pitchFamily="18" charset="-34"/>
                </a:rPr>
                <a:t>8 </a:t>
              </a:r>
              <a:r>
                <a:rPr lang="en-US" dirty="0" smtClean="0">
                  <a:latin typeface="Angsana New" panose="02020603050405020304" pitchFamily="18" charset="-34"/>
                  <a:cs typeface="Angsana New" panose="02020603050405020304" pitchFamily="18" charset="-34"/>
                </a:rPr>
                <a:t>Complementation</a:t>
              </a:r>
              <a:endParaRPr lang="th-TH" dirty="0" smtClean="0"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  <a:p>
              <a:r>
                <a:rPr lang="en-US" dirty="0" smtClean="0">
                  <a:latin typeface="Angsana New" panose="02020603050405020304" pitchFamily="18" charset="-34"/>
                  <a:cs typeface="Angsana New" panose="02020603050405020304" pitchFamily="18" charset="-34"/>
                </a:rPr>
                <a:t> </a:t>
              </a:r>
              <a:endParaRPr lang="th-TH" dirty="0"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pic>
          <p:nvPicPr>
            <p:cNvPr id="41" name="Picture 40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7239000" y="3012498"/>
              <a:ext cx="2743200" cy="438150"/>
            </a:xfrm>
            <a:prstGeom prst="rect">
              <a:avLst/>
            </a:prstGeom>
          </p:spPr>
        </p:pic>
      </p:grpSp>
      <p:pic>
        <p:nvPicPr>
          <p:cNvPr id="42" name="Picture 4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01848" y="3771848"/>
            <a:ext cx="885825" cy="276225"/>
          </a:xfrm>
          <a:prstGeom prst="rect">
            <a:avLst/>
          </a:prstGeom>
        </p:spPr>
      </p:pic>
      <p:pic>
        <p:nvPicPr>
          <p:cNvPr id="44" name="Picture 4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410264" y="3790897"/>
            <a:ext cx="600075" cy="238125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21146" y="3718963"/>
            <a:ext cx="676275" cy="352425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512775" y="4370413"/>
            <a:ext cx="1609725" cy="276225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562539" y="4995599"/>
            <a:ext cx="1447800" cy="323850"/>
          </a:xfrm>
          <a:prstGeom prst="rect">
            <a:avLst/>
          </a:prstGeom>
        </p:spPr>
      </p:pic>
      <p:pic>
        <p:nvPicPr>
          <p:cNvPr id="50" name="Picture 4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10049" y="5034152"/>
            <a:ext cx="238125" cy="333375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86846" y="5578400"/>
            <a:ext cx="238125" cy="333375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562539" y="5507499"/>
            <a:ext cx="447675" cy="342900"/>
          </a:xfrm>
          <a:prstGeom prst="rect">
            <a:avLst/>
          </a:prstGeom>
        </p:spPr>
      </p:pic>
      <p:grpSp>
        <p:nvGrpSpPr>
          <p:cNvPr id="54" name="Group 53"/>
          <p:cNvGrpSpPr/>
          <p:nvPr/>
        </p:nvGrpSpPr>
        <p:grpSpPr>
          <a:xfrm>
            <a:off x="7858864" y="4170494"/>
            <a:ext cx="3494936" cy="954107"/>
            <a:chOff x="7983045" y="1053413"/>
            <a:chExt cx="3494936" cy="954107"/>
          </a:xfrm>
        </p:grpSpPr>
        <p:sp>
          <p:nvSpPr>
            <p:cNvPr id="55" name="Rectangle 54"/>
            <p:cNvSpPr/>
            <p:nvPr/>
          </p:nvSpPr>
          <p:spPr>
            <a:xfrm>
              <a:off x="7983045" y="1053413"/>
              <a:ext cx="3494936" cy="954107"/>
            </a:xfrm>
            <a:prstGeom prst="rect">
              <a:avLst/>
            </a:prstGeom>
            <a:ln>
              <a:solidFill>
                <a:schemeClr val="accent1"/>
              </a:solidFill>
            </a:ln>
          </p:spPr>
          <p:txBody>
            <a:bodyPr wrap="square">
              <a:spAutoFit/>
            </a:bodyPr>
            <a:lstStyle/>
            <a:p>
              <a:r>
                <a:rPr lang="th-TH" dirty="0">
                  <a:latin typeface="Angsana New" panose="02020603050405020304" pitchFamily="18" charset="-34"/>
                  <a:cs typeface="Angsana New" panose="02020603050405020304" pitchFamily="18" charset="-34"/>
                </a:rPr>
                <a:t>ทฤษฎี</a:t>
              </a:r>
              <a:r>
                <a:rPr lang="th-TH" dirty="0" smtClean="0">
                  <a:latin typeface="Angsana New" panose="02020603050405020304" pitchFamily="18" charset="-34"/>
                  <a:cs typeface="Angsana New" panose="02020603050405020304" pitchFamily="18" charset="-34"/>
                </a:rPr>
                <a:t>บทที่ </a:t>
              </a:r>
              <a:r>
                <a:rPr lang="en-US" dirty="0">
                  <a:latin typeface="Angsana New" panose="02020603050405020304" pitchFamily="18" charset="-34"/>
                  <a:cs typeface="Angsana New" panose="02020603050405020304" pitchFamily="18" charset="-34"/>
                </a:rPr>
                <a:t>9 </a:t>
              </a:r>
              <a:r>
                <a:rPr lang="en-US" dirty="0" smtClean="0">
                  <a:latin typeface="Angsana New" panose="02020603050405020304" pitchFamily="18" charset="-34"/>
                  <a:cs typeface="Angsana New" panose="02020603050405020304" pitchFamily="18" charset="-34"/>
                </a:rPr>
                <a:t>Absorption Theorem</a:t>
              </a:r>
              <a:endParaRPr lang="th-TH" dirty="0" smtClean="0"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  <a:p>
              <a:endParaRPr lang="th-TH" dirty="0"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pic>
          <p:nvPicPr>
            <p:cNvPr id="56" name="Picture 55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8029001" y="1551080"/>
              <a:ext cx="3403023" cy="389659"/>
            </a:xfrm>
            <a:prstGeom prst="rect">
              <a:avLst/>
            </a:prstGeom>
          </p:spPr>
        </p:pic>
      </p:grpSp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57" name="Ink 56"/>
              <p14:cNvContentPartPr/>
              <p14:nvPr/>
            </p14:nvContentPartPr>
            <p14:xfrm>
              <a:off x="3321000" y="6159330"/>
              <a:ext cx="2026080" cy="108360"/>
            </p14:xfrm>
          </p:contentPart>
        </mc:Choice>
        <mc:Fallback xmlns="">
          <p:pic>
            <p:nvPicPr>
              <p:cNvPr id="57" name="Ink 56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3311640" y="6149970"/>
                <a:ext cx="2044800" cy="127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3723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7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7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7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7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7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7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7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7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7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7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7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75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8" dur="7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9" dur="7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4" dur="7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610600" y="6388034"/>
            <a:ext cx="2743200" cy="301756"/>
          </a:xfrm>
        </p:spPr>
        <p:txBody>
          <a:bodyPr/>
          <a:lstStyle/>
          <a:p>
            <a:fld id="{2CAE78AD-0695-4E52-BDC0-4C4AA2F7C38E}" type="slidenum">
              <a:rPr lang="th-TH" smtClean="0"/>
              <a:t>26</a:t>
            </a:fld>
            <a:endParaRPr lang="th-TH"/>
          </a:p>
        </p:txBody>
      </p:sp>
      <p:sp>
        <p:nvSpPr>
          <p:cNvPr id="3" name="สี่เหลี่ยมผืนผ้า 3"/>
          <p:cNvSpPr/>
          <p:nvPr/>
        </p:nvSpPr>
        <p:spPr>
          <a:xfrm>
            <a:off x="0" y="0"/>
            <a:ext cx="4727275" cy="5847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3.</a:t>
            </a:r>
            <a:r>
              <a:rPr lang="th-TH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7 สัญลักษณ์ของเกตและตารางความจริง</a:t>
            </a:r>
            <a:endParaRPr lang="th-TH" sz="32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836305" y="1201563"/>
            <a:ext cx="3290455" cy="2596768"/>
            <a:chOff x="836305" y="1201563"/>
            <a:chExt cx="3290455" cy="2596768"/>
          </a:xfrm>
        </p:grpSpPr>
        <p:pic>
          <p:nvPicPr>
            <p:cNvPr id="41" name="Picture 40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836305" y="1201563"/>
              <a:ext cx="3290455" cy="2212005"/>
            </a:xfrm>
            <a:prstGeom prst="rect">
              <a:avLst/>
            </a:prstGeom>
            <a:ln>
              <a:solidFill>
                <a:srgbClr val="FF0000"/>
              </a:solidFill>
            </a:ln>
          </p:spPr>
        </p:pic>
        <p:sp>
          <p:nvSpPr>
            <p:cNvPr id="4" name="Rectangle 3"/>
            <p:cNvSpPr/>
            <p:nvPr/>
          </p:nvSpPr>
          <p:spPr>
            <a:xfrm>
              <a:off x="1304326" y="3428999"/>
              <a:ext cx="197522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th-TH" sz="1800" dirty="0">
                  <a:latin typeface="Angsana New" panose="02020603050405020304" pitchFamily="18" charset="-34"/>
                  <a:cs typeface="Angsana New" panose="02020603050405020304" pitchFamily="18" charset="-34"/>
                </a:rPr>
                <a:t>ตารางความจริงของเกต </a:t>
              </a:r>
              <a:r>
                <a:rPr lang="en-US" sz="1800" dirty="0">
                  <a:latin typeface="Angsana New" panose="02020603050405020304" pitchFamily="18" charset="-34"/>
                  <a:cs typeface="Angsana New" panose="02020603050405020304" pitchFamily="18" charset="-34"/>
                </a:rPr>
                <a:t>AND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777265" y="4112044"/>
            <a:ext cx="3408533" cy="2509973"/>
            <a:chOff x="777265" y="4112044"/>
            <a:chExt cx="3408533" cy="2509973"/>
          </a:xfrm>
        </p:grpSpPr>
        <p:pic>
          <p:nvPicPr>
            <p:cNvPr id="43" name="Picture 4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77265" y="4112044"/>
              <a:ext cx="3408533" cy="2196260"/>
            </a:xfrm>
            <a:prstGeom prst="rect">
              <a:avLst/>
            </a:prstGeom>
            <a:ln>
              <a:solidFill>
                <a:srgbClr val="FF0000"/>
              </a:solidFill>
            </a:ln>
          </p:spPr>
        </p:pic>
        <p:sp>
          <p:nvSpPr>
            <p:cNvPr id="10" name="Rectangle 9"/>
            <p:cNvSpPr/>
            <p:nvPr/>
          </p:nvSpPr>
          <p:spPr>
            <a:xfrm>
              <a:off x="1111670" y="6252685"/>
              <a:ext cx="185499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th-TH" sz="1800" dirty="0">
                  <a:latin typeface="Angsana New" panose="02020603050405020304" pitchFamily="18" charset="-34"/>
                  <a:cs typeface="Angsana New" panose="02020603050405020304" pitchFamily="18" charset="-34"/>
                </a:rPr>
                <a:t>ตารางความจริงของ</a:t>
              </a:r>
              <a:r>
                <a:rPr lang="th-TH" sz="1800" dirty="0" smtClean="0">
                  <a:latin typeface="Angsana New" panose="02020603050405020304" pitchFamily="18" charset="-34"/>
                  <a:cs typeface="Angsana New" panose="02020603050405020304" pitchFamily="18" charset="-34"/>
                </a:rPr>
                <a:t>เกต</a:t>
              </a:r>
              <a:r>
                <a:rPr lang="en-US" sz="1800" dirty="0">
                  <a:latin typeface="Angsana New" panose="02020603050405020304" pitchFamily="18" charset="-34"/>
                  <a:cs typeface="Angsana New" panose="02020603050405020304" pitchFamily="18" charset="-34"/>
                </a:rPr>
                <a:t> </a:t>
              </a:r>
              <a:r>
                <a:rPr lang="en-US" sz="1800" dirty="0" smtClean="0">
                  <a:latin typeface="Angsana New" panose="02020603050405020304" pitchFamily="18" charset="-34"/>
                  <a:cs typeface="Angsana New" panose="02020603050405020304" pitchFamily="18" charset="-34"/>
                </a:rPr>
                <a:t>OR</a:t>
              </a:r>
              <a:endParaRPr lang="en-US" sz="1800" dirty="0"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4797137" y="2692977"/>
            <a:ext cx="2597727" cy="1841377"/>
            <a:chOff x="4797137" y="2692977"/>
            <a:chExt cx="2597727" cy="1841377"/>
          </a:xfrm>
        </p:grpSpPr>
        <p:pic>
          <p:nvPicPr>
            <p:cNvPr id="45" name="Picture 4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797137" y="2692977"/>
              <a:ext cx="2597727" cy="1472045"/>
            </a:xfrm>
            <a:prstGeom prst="rect">
              <a:avLst/>
            </a:prstGeom>
            <a:ln>
              <a:solidFill>
                <a:srgbClr val="FF0000"/>
              </a:solidFill>
            </a:ln>
          </p:spPr>
        </p:pic>
        <p:sp>
          <p:nvSpPr>
            <p:cNvPr id="11" name="Rectangle 10"/>
            <p:cNvSpPr/>
            <p:nvPr/>
          </p:nvSpPr>
          <p:spPr>
            <a:xfrm>
              <a:off x="5108389" y="4165022"/>
              <a:ext cx="195758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th-TH" sz="1800" dirty="0">
                  <a:latin typeface="Angsana New" panose="02020603050405020304" pitchFamily="18" charset="-34"/>
                  <a:cs typeface="Angsana New" panose="02020603050405020304" pitchFamily="18" charset="-34"/>
                </a:rPr>
                <a:t>ตารางความจริงของเกต </a:t>
              </a:r>
              <a:r>
                <a:rPr lang="en-US" sz="1800" dirty="0" smtClean="0">
                  <a:latin typeface="Angsana New" panose="02020603050405020304" pitchFamily="18" charset="-34"/>
                  <a:cs typeface="Angsana New" panose="02020603050405020304" pitchFamily="18" charset="-34"/>
                </a:rPr>
                <a:t>NOT</a:t>
              </a:r>
              <a:endParaRPr lang="en-US" sz="1800" dirty="0"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8065241" y="1052428"/>
            <a:ext cx="3565971" cy="2634923"/>
            <a:chOff x="8065241" y="1052428"/>
            <a:chExt cx="3565971" cy="2634923"/>
          </a:xfrm>
        </p:grpSpPr>
        <p:pic>
          <p:nvPicPr>
            <p:cNvPr id="47" name="Picture 46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065241" y="1052428"/>
              <a:ext cx="3565971" cy="2235620"/>
            </a:xfrm>
            <a:prstGeom prst="rect">
              <a:avLst/>
            </a:prstGeom>
            <a:ln>
              <a:solidFill>
                <a:srgbClr val="FF0000"/>
              </a:solidFill>
            </a:ln>
          </p:spPr>
        </p:pic>
        <p:sp>
          <p:nvSpPr>
            <p:cNvPr id="12" name="Rectangle 11"/>
            <p:cNvSpPr/>
            <p:nvPr/>
          </p:nvSpPr>
          <p:spPr>
            <a:xfrm>
              <a:off x="8860615" y="3318019"/>
              <a:ext cx="208582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th-TH" sz="1800" dirty="0">
                  <a:latin typeface="Angsana New" panose="02020603050405020304" pitchFamily="18" charset="-34"/>
                  <a:cs typeface="Angsana New" panose="02020603050405020304" pitchFamily="18" charset="-34"/>
                </a:rPr>
                <a:t>ตารางความจริงของเกต </a:t>
              </a:r>
              <a:r>
                <a:rPr lang="en-US" sz="1800" dirty="0" smtClean="0">
                  <a:latin typeface="Angsana New" panose="02020603050405020304" pitchFamily="18" charset="-34"/>
                  <a:cs typeface="Angsana New" panose="02020603050405020304" pitchFamily="18" charset="-34"/>
                </a:rPr>
                <a:t>NAND</a:t>
              </a:r>
              <a:endParaRPr lang="en-US" sz="1800" dirty="0"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8091691" y="3847620"/>
            <a:ext cx="3542355" cy="2589208"/>
            <a:chOff x="8091691" y="3847620"/>
            <a:chExt cx="3542355" cy="2589208"/>
          </a:xfrm>
        </p:grpSpPr>
        <p:pic>
          <p:nvPicPr>
            <p:cNvPr id="49" name="Picture 48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8091691" y="3847620"/>
              <a:ext cx="3542355" cy="2219876"/>
            </a:xfrm>
            <a:prstGeom prst="rect">
              <a:avLst/>
            </a:prstGeom>
            <a:ln>
              <a:solidFill>
                <a:srgbClr val="FF0000"/>
              </a:solidFill>
            </a:ln>
          </p:spPr>
        </p:pic>
        <p:sp>
          <p:nvSpPr>
            <p:cNvPr id="13" name="Rectangle 12"/>
            <p:cNvSpPr/>
            <p:nvPr/>
          </p:nvSpPr>
          <p:spPr>
            <a:xfrm>
              <a:off x="8860614" y="6067496"/>
              <a:ext cx="196560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th-TH" sz="1800" dirty="0">
                  <a:latin typeface="Angsana New" panose="02020603050405020304" pitchFamily="18" charset="-34"/>
                  <a:cs typeface="Angsana New" panose="02020603050405020304" pitchFamily="18" charset="-34"/>
                </a:rPr>
                <a:t>ตารางความจริงของเกต </a:t>
              </a:r>
              <a:r>
                <a:rPr lang="en-US" sz="1800" dirty="0" smtClean="0">
                  <a:latin typeface="Angsana New" panose="02020603050405020304" pitchFamily="18" charset="-34"/>
                  <a:cs typeface="Angsana New" panose="02020603050405020304" pitchFamily="18" charset="-34"/>
                </a:rPr>
                <a:t>NOR</a:t>
              </a:r>
              <a:endParaRPr lang="en-US" sz="1800" dirty="0"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</p:grpSp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14" name="Ink 13"/>
              <p14:cNvContentPartPr/>
              <p14:nvPr/>
            </p14:nvContentPartPr>
            <p14:xfrm>
              <a:off x="9563760" y="4348800"/>
              <a:ext cx="402120" cy="18000"/>
            </p14:xfrm>
          </p:contentPart>
        </mc:Choice>
        <mc:Fallback>
          <p:pic>
            <p:nvPicPr>
              <p:cNvPr id="14" name="Ink 13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9554400" y="4339440"/>
                <a:ext cx="420840" cy="36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73140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610600" y="6388034"/>
            <a:ext cx="2743200" cy="301756"/>
          </a:xfrm>
        </p:spPr>
        <p:txBody>
          <a:bodyPr/>
          <a:lstStyle/>
          <a:p>
            <a:fld id="{2CAE78AD-0695-4E52-BDC0-4C4AA2F7C38E}" type="slidenum">
              <a:rPr lang="th-TH" smtClean="0"/>
              <a:t>27</a:t>
            </a:fld>
            <a:endParaRPr lang="th-TH" dirty="0"/>
          </a:p>
        </p:txBody>
      </p:sp>
      <p:sp>
        <p:nvSpPr>
          <p:cNvPr id="3" name="สี่เหลี่ยมผืนผ้า 3"/>
          <p:cNvSpPr/>
          <p:nvPr/>
        </p:nvSpPr>
        <p:spPr>
          <a:xfrm>
            <a:off x="0" y="0"/>
            <a:ext cx="4727275" cy="5847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3.</a:t>
            </a:r>
            <a:r>
              <a:rPr lang="th-TH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7 สัญลักษณ์ของเกตและตารางความจริง</a:t>
            </a:r>
            <a:endParaRPr lang="th-TH" sz="32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70962" y="734741"/>
            <a:ext cx="19383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u="sng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Exclusive OR gate</a:t>
            </a:r>
            <a:endParaRPr lang="th-TH" i="1" u="sng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45725" y="1656598"/>
            <a:ext cx="4565673" cy="1384995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q"/>
            </a:pPr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วงจร </a:t>
            </a:r>
            <a:r>
              <a:rPr lang="en-US" dirty="0">
                <a:latin typeface="Angsana New" panose="02020603050405020304" pitchFamily="18" charset="-34"/>
                <a:cs typeface="Angsana New" panose="02020603050405020304" pitchFamily="18" charset="-34"/>
              </a:rPr>
              <a:t>Exclusive OR </a:t>
            </a:r>
            <a:r>
              <a:rPr lang="en-US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gate </a:t>
            </a:r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ให้เอ้าพุตดังนี้</a:t>
            </a:r>
          </a:p>
          <a:p>
            <a:pPr marL="914400" lvl="1" indent="-457200">
              <a:buFont typeface="Wingdings" panose="05000000000000000000" pitchFamily="2" charset="2"/>
              <a:buChar char="§"/>
            </a:pPr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ลอจิก 1 เมื่ออินพุตมีลอจิก</a:t>
            </a:r>
            <a:r>
              <a:rPr lang="th-TH" dirty="0">
                <a:latin typeface="Angsana New" panose="02020603050405020304" pitchFamily="18" charset="-34"/>
                <a:cs typeface="Angsana New" panose="02020603050405020304" pitchFamily="18" charset="-34"/>
              </a:rPr>
              <a:t>ต่างกัน</a:t>
            </a:r>
          </a:p>
          <a:p>
            <a:pPr marL="914400" lvl="1" indent="-457200">
              <a:buFont typeface="Wingdings" panose="05000000000000000000" pitchFamily="2" charset="2"/>
              <a:buChar char="§"/>
            </a:pPr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ลอจิก 0 </a:t>
            </a:r>
            <a:r>
              <a:rPr lang="th-TH" dirty="0">
                <a:latin typeface="Angsana New" panose="02020603050405020304" pitchFamily="18" charset="-34"/>
                <a:cs typeface="Angsana New" panose="02020603050405020304" pitchFamily="18" charset="-34"/>
              </a:rPr>
              <a:t>เมื่ออินพุตมี</a:t>
            </a:r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ลอจิกเหมือนกัน</a:t>
            </a:r>
            <a:endParaRPr lang="th-TH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638753" y="5230189"/>
            <a:ext cx="44967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/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ตารางความจริงของ </a:t>
            </a:r>
            <a:r>
              <a:rPr lang="en-US" dirty="0">
                <a:latin typeface="Angsana New" panose="02020603050405020304" pitchFamily="18" charset="-34"/>
                <a:cs typeface="Angsana New" panose="02020603050405020304" pitchFamily="18" charset="-34"/>
              </a:rPr>
              <a:t>Exclusive OR </a:t>
            </a:r>
            <a:r>
              <a:rPr lang="en-US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gate</a:t>
            </a:r>
            <a:endParaRPr lang="th-TH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graphicFrame>
        <p:nvGraphicFramePr>
          <p:cNvPr id="16" name="Table 15"/>
          <p:cNvGraphicFramePr>
            <a:graphicFrameLocks noGrp="1"/>
          </p:cNvGraphicFramePr>
          <p:nvPr>
            <p:extLst/>
          </p:nvPr>
        </p:nvGraphicFramePr>
        <p:xfrm>
          <a:off x="6573274" y="2689001"/>
          <a:ext cx="2006600" cy="24003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09600">
                  <a:extLst>
                    <a:ext uri="{9D8B030D-6E8A-4147-A177-3AD203B41FA5}">
                      <a16:colId xmlns:a16="http://schemas.microsoft.com/office/drawing/2014/main" val="368553707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3505725867"/>
                    </a:ext>
                  </a:extLst>
                </a:gridCol>
                <a:gridCol w="787400">
                  <a:extLst>
                    <a:ext uri="{9D8B030D-6E8A-4147-A177-3AD203B41FA5}">
                      <a16:colId xmlns:a16="http://schemas.microsoft.com/office/drawing/2014/main" val="372007259"/>
                    </a:ext>
                  </a:extLst>
                </a:gridCol>
              </a:tblGrid>
              <a:tr h="400050"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Input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Output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657220241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A</a:t>
                      </a:r>
                      <a:endParaRPr lang="en-US" sz="18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B</a:t>
                      </a:r>
                      <a:endParaRPr lang="en-US" sz="18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Y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38650323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2031803988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143191673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321715572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2664905531"/>
                  </a:ext>
                </a:extLst>
              </a:tr>
            </a:tbl>
          </a:graphicData>
        </a:graphic>
      </p:graphicFrame>
      <p:pic>
        <p:nvPicPr>
          <p:cNvPr id="18" name="Picture 1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90077" y="3658097"/>
            <a:ext cx="1469738" cy="71500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9" name="Ink 18"/>
              <p14:cNvContentPartPr/>
              <p14:nvPr/>
            </p14:nvContentPartPr>
            <p14:xfrm>
              <a:off x="1147377" y="3853283"/>
              <a:ext cx="2432520" cy="1130760"/>
            </p14:xfrm>
          </p:contentPart>
        </mc:Choice>
        <mc:Fallback xmlns="">
          <p:pic>
            <p:nvPicPr>
              <p:cNvPr id="19" name="Ink 18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38017" y="3843923"/>
                <a:ext cx="2451240" cy="1149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5" name="Ink 4"/>
              <p14:cNvContentPartPr/>
              <p14:nvPr/>
            </p14:nvContentPartPr>
            <p14:xfrm>
              <a:off x="6759720" y="3143160"/>
              <a:ext cx="1786320" cy="207216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750360" y="3133800"/>
                <a:ext cx="1805040" cy="2090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22577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610600" y="6388034"/>
            <a:ext cx="2743200" cy="301756"/>
          </a:xfrm>
        </p:spPr>
        <p:txBody>
          <a:bodyPr/>
          <a:lstStyle/>
          <a:p>
            <a:fld id="{2CAE78AD-0695-4E52-BDC0-4C4AA2F7C38E}" type="slidenum">
              <a:rPr lang="th-TH" smtClean="0"/>
              <a:t>28</a:t>
            </a:fld>
            <a:endParaRPr lang="th-TH"/>
          </a:p>
        </p:txBody>
      </p:sp>
      <p:sp>
        <p:nvSpPr>
          <p:cNvPr id="3" name="สี่เหลี่ยมผืนผ้า 3"/>
          <p:cNvSpPr/>
          <p:nvPr/>
        </p:nvSpPr>
        <p:spPr>
          <a:xfrm>
            <a:off x="0" y="0"/>
            <a:ext cx="4727275" cy="5847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3.</a:t>
            </a:r>
            <a:r>
              <a:rPr lang="th-TH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7 สัญลักษณ์ของเกตและตารางความจริง</a:t>
            </a:r>
            <a:endParaRPr lang="th-TH" sz="32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70962" y="734741"/>
            <a:ext cx="14526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u="sng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Comparators</a:t>
            </a:r>
            <a:endParaRPr lang="th-TH" i="1" u="sng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45725" y="1656598"/>
            <a:ext cx="4565673" cy="13849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q"/>
            </a:pPr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วงจร </a:t>
            </a:r>
            <a:r>
              <a:rPr lang="en-US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Comparator</a:t>
            </a:r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 ให้เอ้าพุตดังนี้</a:t>
            </a:r>
          </a:p>
          <a:p>
            <a:pPr marL="914400" lvl="1" indent="-457200">
              <a:buFont typeface="Wingdings" panose="05000000000000000000" pitchFamily="2" charset="2"/>
              <a:buChar char="§"/>
            </a:pPr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ลอจิก 1 เมื่ออินพุตมีลอจิกเหมือนกัน</a:t>
            </a:r>
          </a:p>
          <a:p>
            <a:pPr marL="914400" lvl="1" indent="-457200">
              <a:buFont typeface="Wingdings" panose="05000000000000000000" pitchFamily="2" charset="2"/>
              <a:buChar char="§"/>
            </a:pPr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ลอจิก 0 </a:t>
            </a:r>
            <a:r>
              <a:rPr lang="th-TH" dirty="0">
                <a:latin typeface="Angsana New" panose="02020603050405020304" pitchFamily="18" charset="-34"/>
                <a:cs typeface="Angsana New" panose="02020603050405020304" pitchFamily="18" charset="-34"/>
              </a:rPr>
              <a:t>เมื่ออินพุตมี</a:t>
            </a:r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ลอจิกต่างกัน</a:t>
            </a:r>
            <a:endParaRPr lang="th-TH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6180538" y="2667722"/>
          <a:ext cx="2006600" cy="24003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09600">
                  <a:extLst>
                    <a:ext uri="{9D8B030D-6E8A-4147-A177-3AD203B41FA5}">
                      <a16:colId xmlns:a16="http://schemas.microsoft.com/office/drawing/2014/main" val="1778479497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878862629"/>
                    </a:ext>
                  </a:extLst>
                </a:gridCol>
                <a:gridCol w="787400">
                  <a:extLst>
                    <a:ext uri="{9D8B030D-6E8A-4147-A177-3AD203B41FA5}">
                      <a16:colId xmlns:a16="http://schemas.microsoft.com/office/drawing/2014/main" val="3517867348"/>
                    </a:ext>
                  </a:extLst>
                </a:gridCol>
              </a:tblGrid>
              <a:tr h="400050"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Input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Output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845284263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A</a:t>
                      </a:r>
                      <a:endParaRPr lang="en-US" sz="18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B</a:t>
                      </a:r>
                      <a:endParaRPr lang="en-US" sz="18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Y</a:t>
                      </a:r>
                      <a:endParaRPr lang="en-US" sz="18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310022658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1356270017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2263774183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2209385158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3216850349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328202" y="5187057"/>
            <a:ext cx="37112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/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ตารางความจริงของ </a:t>
            </a:r>
            <a:r>
              <a:rPr lang="en-US" dirty="0">
                <a:latin typeface="Angsana New" panose="02020603050405020304" pitchFamily="18" charset="-34"/>
                <a:cs typeface="Angsana New" panose="02020603050405020304" pitchFamily="18" charset="-34"/>
              </a:rPr>
              <a:t>Comparator</a:t>
            </a:r>
            <a:endParaRPr lang="th-TH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10600" y="2886318"/>
            <a:ext cx="2023275" cy="7150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10600" y="4317520"/>
            <a:ext cx="1670156" cy="715000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8828201" y="3733952"/>
            <a:ext cx="6174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หรือ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4" name="Ink 13"/>
              <p14:cNvContentPartPr/>
              <p14:nvPr/>
            </p14:nvContentPartPr>
            <p14:xfrm>
              <a:off x="882720" y="3524400"/>
              <a:ext cx="2673720" cy="1702080"/>
            </p14:xfrm>
          </p:contentPart>
        </mc:Choice>
        <mc:Fallback xmlns="">
          <p:pic>
            <p:nvPicPr>
              <p:cNvPr id="14" name="Ink 13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873360" y="3515040"/>
                <a:ext cx="2692440" cy="1720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58725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610600" y="6388034"/>
            <a:ext cx="2743200" cy="301756"/>
          </a:xfrm>
        </p:spPr>
        <p:txBody>
          <a:bodyPr/>
          <a:lstStyle/>
          <a:p>
            <a:fld id="{2CAE78AD-0695-4E52-BDC0-4C4AA2F7C38E}" type="slidenum">
              <a:rPr lang="th-TH" smtClean="0"/>
              <a:t>29</a:t>
            </a:fld>
            <a:endParaRPr lang="th-TH"/>
          </a:p>
        </p:txBody>
      </p:sp>
      <p:sp>
        <p:nvSpPr>
          <p:cNvPr id="3" name="สี่เหลี่ยมผืนผ้า 3"/>
          <p:cNvSpPr/>
          <p:nvPr/>
        </p:nvSpPr>
        <p:spPr>
          <a:xfrm>
            <a:off x="0" y="0"/>
            <a:ext cx="4727275" cy="5847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3.</a:t>
            </a:r>
            <a:r>
              <a:rPr lang="th-TH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7 สัญลักษณ์ของเกตและตารางความจริง</a:t>
            </a:r>
            <a:endParaRPr lang="th-TH" sz="32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625612" y="323165"/>
            <a:ext cx="24112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u="sng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FAN-IN </a:t>
            </a:r>
            <a:r>
              <a:rPr lang="th-TH" i="1" u="sng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และ</a:t>
            </a:r>
            <a:r>
              <a:rPr lang="en-US" i="1" u="sng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FAN-OUT</a:t>
            </a:r>
            <a:endParaRPr lang="th-TH" i="1" u="sng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095522" y="828005"/>
            <a:ext cx="6672019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q"/>
            </a:pPr>
            <a:r>
              <a:rPr lang="en-US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FAN-IN</a:t>
            </a:r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 คือจำนวนอินพุตของเกตใดเกตหนึ่ง</a:t>
            </a:r>
            <a:endParaRPr lang="en-US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  <a:p>
            <a:pPr marL="457200" indent="-457200">
              <a:buFont typeface="Wingdings" panose="05000000000000000000" pitchFamily="2" charset="2"/>
              <a:buChar char="q"/>
            </a:pPr>
            <a:r>
              <a:rPr lang="en-US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FAN-OUT</a:t>
            </a:r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 คือจำนวนเกตที่สามารถต่อกับเอ้าพุตของเกตหนึ่งได้</a:t>
            </a:r>
            <a:endParaRPr lang="th-TH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5681558" y="2146748"/>
            <a:ext cx="4756535" cy="4392164"/>
            <a:chOff x="5681558" y="2146748"/>
            <a:chExt cx="4756535" cy="4392164"/>
          </a:xfrm>
        </p:grpSpPr>
        <p:pic>
          <p:nvPicPr>
            <p:cNvPr id="28" name="Picture 27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681558" y="2146748"/>
              <a:ext cx="3140762" cy="3657334"/>
            </a:xfrm>
            <a:prstGeom prst="rect">
              <a:avLst/>
            </a:prstGeom>
          </p:spPr>
        </p:pic>
        <p:sp>
          <p:nvSpPr>
            <p:cNvPr id="29" name="Rectangle 28"/>
            <p:cNvSpPr/>
            <p:nvPr/>
          </p:nvSpPr>
          <p:spPr>
            <a:xfrm>
              <a:off x="6186608" y="6015692"/>
              <a:ext cx="425148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1"/>
              <a:r>
                <a:rPr lang="th-TH" dirty="0" smtClean="0">
                  <a:latin typeface="Angsana New" panose="02020603050405020304" pitchFamily="18" charset="-34"/>
                  <a:cs typeface="Angsana New" panose="02020603050405020304" pitchFamily="18" charset="-34"/>
                </a:rPr>
                <a:t>แสดงจำนวน </a:t>
              </a:r>
              <a:r>
                <a:rPr lang="en-US" dirty="0" smtClean="0">
                  <a:latin typeface="Angsana New" panose="02020603050405020304" pitchFamily="18" charset="-34"/>
                  <a:cs typeface="Angsana New" panose="02020603050405020304" pitchFamily="18" charset="-34"/>
                </a:rPr>
                <a:t>FAN-IN </a:t>
              </a:r>
              <a:r>
                <a:rPr lang="th-TH" dirty="0">
                  <a:latin typeface="Angsana New" panose="02020603050405020304" pitchFamily="18" charset="-34"/>
                  <a:cs typeface="Angsana New" panose="02020603050405020304" pitchFamily="18" charset="-34"/>
                </a:rPr>
                <a:t>และ</a:t>
              </a:r>
              <a:r>
                <a:rPr lang="en-US" dirty="0" smtClean="0">
                  <a:latin typeface="Angsana New" panose="02020603050405020304" pitchFamily="18" charset="-34"/>
                  <a:cs typeface="Angsana New" panose="02020603050405020304" pitchFamily="18" charset="-34"/>
                </a:rPr>
                <a:t>FAN-OUT</a:t>
              </a:r>
              <a:endParaRPr lang="en-US" dirty="0"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</p:grp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0" name="Ink 29"/>
              <p14:cNvContentPartPr/>
              <p14:nvPr/>
            </p14:nvContentPartPr>
            <p14:xfrm>
              <a:off x="5467320" y="2133720"/>
              <a:ext cx="3645360" cy="3664080"/>
            </p14:xfrm>
          </p:contentPart>
        </mc:Choice>
        <mc:Fallback xmlns="">
          <p:pic>
            <p:nvPicPr>
              <p:cNvPr id="30" name="Ink 29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457960" y="2124360"/>
                <a:ext cx="3664080" cy="368280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32" name="Table 3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34097778"/>
              </p:ext>
            </p:extLst>
          </p:nvPr>
        </p:nvGraphicFramePr>
        <p:xfrm>
          <a:off x="1306227" y="3879645"/>
          <a:ext cx="2311400" cy="16002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09600">
                  <a:extLst>
                    <a:ext uri="{9D8B030D-6E8A-4147-A177-3AD203B41FA5}">
                      <a16:colId xmlns:a16="http://schemas.microsoft.com/office/drawing/2014/main" val="2623505246"/>
                    </a:ext>
                  </a:extLst>
                </a:gridCol>
                <a:gridCol w="850900">
                  <a:extLst>
                    <a:ext uri="{9D8B030D-6E8A-4147-A177-3AD203B41FA5}">
                      <a16:colId xmlns:a16="http://schemas.microsoft.com/office/drawing/2014/main" val="3193814634"/>
                    </a:ext>
                  </a:extLst>
                </a:gridCol>
                <a:gridCol w="850900">
                  <a:extLst>
                    <a:ext uri="{9D8B030D-6E8A-4147-A177-3AD203B41FA5}">
                      <a16:colId xmlns:a16="http://schemas.microsoft.com/office/drawing/2014/main" val="126917147"/>
                    </a:ext>
                  </a:extLst>
                </a:gridCol>
              </a:tblGrid>
              <a:tr h="400050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Gate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FAN-IN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FAN-OUT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3149662755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2513898873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3839453009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3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2961555963"/>
                  </a:ext>
                </a:extLst>
              </a:tr>
            </a:tbl>
          </a:graphicData>
        </a:graphic>
      </p:graphicFrame>
      <p:sp>
        <p:nvSpPr>
          <p:cNvPr id="11" name="Rectangle 10"/>
          <p:cNvSpPr/>
          <p:nvPr/>
        </p:nvSpPr>
        <p:spPr>
          <a:xfrm>
            <a:off x="2183578" y="4237111"/>
            <a:ext cx="3032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4</a:t>
            </a:r>
            <a:endParaRPr lang="en-US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037884" y="4223934"/>
            <a:ext cx="3032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6</a:t>
            </a:r>
            <a:endParaRPr lang="en-US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183578" y="4594577"/>
            <a:ext cx="3032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1</a:t>
            </a:r>
            <a:endParaRPr lang="en-US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3037884" y="4581400"/>
            <a:ext cx="3032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1</a:t>
            </a:r>
            <a:endParaRPr lang="en-US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183578" y="5017446"/>
            <a:ext cx="3032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1</a:t>
            </a:r>
            <a:endParaRPr lang="en-US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037884" y="5004269"/>
            <a:ext cx="3032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3</a:t>
            </a:r>
            <a:endParaRPr lang="en-US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32659" y="2085085"/>
            <a:ext cx="4171335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sz="3200" b="1" i="1" u="sng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ตัวอย่างที่ 3.4</a:t>
            </a:r>
            <a:r>
              <a:rPr lang="th-TH" sz="3200" i="1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  </a:t>
            </a:r>
          </a:p>
          <a:p>
            <a:r>
              <a:rPr lang="th-TH" sz="3200" i="1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จงหาจำนวน </a:t>
            </a:r>
            <a:r>
              <a:rPr lang="en-US" sz="3200" i="1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FAN-IN </a:t>
            </a:r>
            <a:r>
              <a:rPr lang="th-TH" sz="3200" i="1" dirty="0">
                <a:latin typeface="Angsana New" panose="02020603050405020304" pitchFamily="18" charset="-34"/>
                <a:cs typeface="Angsana New" panose="02020603050405020304" pitchFamily="18" charset="-34"/>
              </a:rPr>
              <a:t>และ</a:t>
            </a:r>
            <a:r>
              <a:rPr lang="en-US" sz="3200" i="1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FAN-OUT</a:t>
            </a:r>
            <a:endParaRPr lang="en-US" sz="3200" i="1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250991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7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  <p:bldP spid="1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6"/>
          <p:cNvSpPr/>
          <p:nvPr/>
        </p:nvSpPr>
        <p:spPr>
          <a:xfrm>
            <a:off x="1467040" y="1077832"/>
            <a:ext cx="9257919" cy="3231654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q"/>
            </a:pPr>
            <a:r>
              <a:rPr lang="th-TH" dirty="0">
                <a:latin typeface="Angsana New" panose="02020603050405020304" pitchFamily="18" charset="-34"/>
                <a:cs typeface="Angsana New" panose="02020603050405020304" pitchFamily="18" charset="-34"/>
              </a:rPr>
              <a:t>วงจรลอจิกเบื้องต้นจะศึกษาเกี่ยวกับลอจิก 2 สถานะคือ ใช้ตัวแปร 2 ภาวะโดยที่มีความเป็นไปได้เพียง 2 สถานะเท่านั้นและจะ</a:t>
            </a:r>
            <a:r>
              <a:rPr lang="th-TH" i="1" u="sng" dirty="0">
                <a:latin typeface="Angsana New" panose="02020603050405020304" pitchFamily="18" charset="-34"/>
                <a:cs typeface="Angsana New" panose="02020603050405020304" pitchFamily="18" charset="-34"/>
              </a:rPr>
              <a:t>อยู่ในภาวะใดภาวะหนึ่ง</a:t>
            </a:r>
            <a:r>
              <a:rPr lang="th-TH" dirty="0">
                <a:latin typeface="Angsana New" panose="02020603050405020304" pitchFamily="18" charset="-34"/>
                <a:cs typeface="Angsana New" panose="02020603050405020304" pitchFamily="18" charset="-34"/>
              </a:rPr>
              <a:t>จะอยู่</a:t>
            </a:r>
            <a:r>
              <a:rPr lang="th-TH" i="1" u="sng" dirty="0">
                <a:solidFill>
                  <a:srgbClr val="FF0000"/>
                </a:solidFill>
                <a:latin typeface="Angsana New" panose="02020603050405020304" pitchFamily="18" charset="-34"/>
                <a:cs typeface="Angsana New" panose="02020603050405020304" pitchFamily="18" charset="-34"/>
              </a:rPr>
              <a:t>พร้อมกัน 2 ภาวะในเวลาเดียวกันไม่ได้</a:t>
            </a:r>
            <a:r>
              <a:rPr lang="th-TH" dirty="0">
                <a:latin typeface="Angsana New" panose="02020603050405020304" pitchFamily="18" charset="-34"/>
                <a:cs typeface="Angsana New" panose="02020603050405020304" pitchFamily="18" charset="-34"/>
              </a:rPr>
              <a:t> ลอจิก 2 สถานะ เช่น เปิด-</a:t>
            </a:r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ปิด</a:t>
            </a:r>
            <a:r>
              <a:rPr lang="en-US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,</a:t>
            </a:r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 </a:t>
            </a:r>
            <a:r>
              <a:rPr lang="th-TH" dirty="0">
                <a:latin typeface="Angsana New" panose="02020603050405020304" pitchFamily="18" charset="-34"/>
                <a:cs typeface="Angsana New" panose="02020603050405020304" pitchFamily="18" charset="-34"/>
              </a:rPr>
              <a:t>ทำงาน-ไม่ทำงาน เป็น</a:t>
            </a:r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ต้น</a:t>
            </a:r>
          </a:p>
          <a:p>
            <a:pPr marL="457200" indent="-457200">
              <a:buFont typeface="Wingdings" panose="05000000000000000000" pitchFamily="2" charset="2"/>
              <a:buChar char="q"/>
            </a:pPr>
            <a:endParaRPr lang="th-TH" sz="800" dirty="0" smtClean="0">
              <a:latin typeface="Angsana New" panose="02020603050405020304" pitchFamily="18" charset="-34"/>
              <a:cs typeface="Angsana New" panose="02020603050405020304" pitchFamily="18" charset="-34"/>
            </a:endParaRPr>
          </a:p>
          <a:p>
            <a:pPr marL="457200" indent="-457200">
              <a:buFont typeface="Wingdings" panose="05000000000000000000" pitchFamily="2" charset="2"/>
              <a:buChar char="q"/>
            </a:pPr>
            <a:r>
              <a:rPr lang="th-TH" dirty="0">
                <a:latin typeface="Angsana New" panose="02020603050405020304" pitchFamily="18" charset="-34"/>
                <a:cs typeface="Angsana New" panose="02020603050405020304" pitchFamily="18" charset="-34"/>
              </a:rPr>
              <a:t>ตัวแปร</a:t>
            </a:r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ค่า 2 สถานะ</a:t>
            </a:r>
            <a:r>
              <a:rPr lang="th-TH" dirty="0">
                <a:latin typeface="Angsana New" panose="02020603050405020304" pitchFamily="18" charset="-34"/>
                <a:cs typeface="Angsana New" panose="02020603050405020304" pitchFamily="18" charset="-34"/>
              </a:rPr>
              <a:t>ใช้สัญลักษณ์ 0 และ 1</a:t>
            </a:r>
          </a:p>
          <a:p>
            <a:pPr marL="914400" lvl="1" indent="-457200">
              <a:buFont typeface="Wingdings" panose="05000000000000000000" pitchFamily="2" charset="2"/>
              <a:buChar char="§"/>
            </a:pPr>
            <a:r>
              <a:rPr lang="th-TH" dirty="0">
                <a:latin typeface="Angsana New" panose="02020603050405020304" pitchFamily="18" charset="-34"/>
                <a:cs typeface="Angsana New" panose="02020603050405020304" pitchFamily="18" charset="-34"/>
              </a:rPr>
              <a:t>ลอจิก 0 แทน</a:t>
            </a:r>
            <a:r>
              <a:rPr lang="th-TH" i="1" u="sng" dirty="0">
                <a:solidFill>
                  <a:srgbClr val="FF0000"/>
                </a:solidFill>
                <a:latin typeface="Angsana New" panose="02020603050405020304" pitchFamily="18" charset="-34"/>
                <a:cs typeface="Angsana New" panose="02020603050405020304" pitchFamily="18" charset="-34"/>
              </a:rPr>
              <a:t>ไม่มี</a:t>
            </a:r>
            <a:r>
              <a:rPr lang="th-TH" dirty="0">
                <a:latin typeface="Angsana New" panose="02020603050405020304" pitchFamily="18" charset="-34"/>
                <a:cs typeface="Angsana New" panose="02020603050405020304" pitchFamily="18" charset="-34"/>
              </a:rPr>
              <a:t>สัญญาณหรือสวิตซ์เปิด</a:t>
            </a:r>
          </a:p>
          <a:p>
            <a:pPr marL="914400" lvl="1" indent="-457200">
              <a:buFont typeface="Wingdings" panose="05000000000000000000" pitchFamily="2" charset="2"/>
              <a:buChar char="§"/>
            </a:pPr>
            <a:r>
              <a:rPr lang="th-TH" dirty="0">
                <a:latin typeface="Angsana New" panose="02020603050405020304" pitchFamily="18" charset="-34"/>
                <a:cs typeface="Angsana New" panose="02020603050405020304" pitchFamily="18" charset="-34"/>
              </a:rPr>
              <a:t>ลอจิก  1 แทน</a:t>
            </a:r>
            <a:r>
              <a:rPr lang="th-TH" i="1" u="sng" dirty="0">
                <a:solidFill>
                  <a:srgbClr val="FF0000"/>
                </a:solidFill>
                <a:latin typeface="Angsana New" panose="02020603050405020304" pitchFamily="18" charset="-34"/>
                <a:cs typeface="Angsana New" panose="02020603050405020304" pitchFamily="18" charset="-34"/>
              </a:rPr>
              <a:t>มี</a:t>
            </a:r>
            <a:r>
              <a:rPr lang="th-TH" dirty="0">
                <a:latin typeface="Angsana New" panose="02020603050405020304" pitchFamily="18" charset="-34"/>
                <a:cs typeface="Angsana New" panose="02020603050405020304" pitchFamily="18" charset="-34"/>
              </a:rPr>
              <a:t>สัญญาณหรือสวิตซ์ปิด</a:t>
            </a:r>
          </a:p>
          <a:p>
            <a:pPr marL="457200" indent="-457200">
              <a:buFont typeface="Wingdings" panose="05000000000000000000" pitchFamily="2" charset="2"/>
              <a:buChar char="q"/>
            </a:pPr>
            <a:endParaRPr lang="th-TH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AE78AD-0695-4E52-BDC0-4C4AA2F7C38E}" type="slidenum">
              <a:rPr lang="th-TH" smtClean="0"/>
              <a:t>3</a:t>
            </a:fld>
            <a:endParaRPr lang="th-TH" dirty="0"/>
          </a:p>
        </p:txBody>
      </p:sp>
      <p:sp>
        <p:nvSpPr>
          <p:cNvPr id="9" name="สี่เหลี่ยมผืนผ้า 3"/>
          <p:cNvSpPr/>
          <p:nvPr/>
        </p:nvSpPr>
        <p:spPr>
          <a:xfrm>
            <a:off x="1" y="0"/>
            <a:ext cx="4095749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3.2 </a:t>
            </a:r>
            <a:r>
              <a:rPr lang="th-TH" sz="3200" dirty="0">
                <a:latin typeface="Angsana New" panose="02020603050405020304" pitchFamily="18" charset="-34"/>
                <a:cs typeface="Angsana New" panose="02020603050405020304" pitchFamily="18" charset="-34"/>
              </a:rPr>
              <a:t>หลักการเบื้องต้นของวงจรลอจิก</a:t>
            </a:r>
          </a:p>
        </p:txBody>
      </p:sp>
      <p:sp>
        <p:nvSpPr>
          <p:cNvPr id="7" name="Rectangle 6"/>
          <p:cNvSpPr/>
          <p:nvPr/>
        </p:nvSpPr>
        <p:spPr>
          <a:xfrm>
            <a:off x="4095750" y="5642630"/>
            <a:ext cx="14013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ก. สวิตซ์</a:t>
            </a:r>
            <a:r>
              <a:rPr lang="th-TH" dirty="0">
                <a:latin typeface="Angsana New" panose="02020603050405020304" pitchFamily="18" charset="-34"/>
                <a:cs typeface="Angsana New" panose="02020603050405020304" pitchFamily="18" charset="-34"/>
              </a:rPr>
              <a:t>เ</a:t>
            </a:r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ปิด</a:t>
            </a:r>
            <a:endParaRPr lang="th-TH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770105" y="5642630"/>
            <a:ext cx="13404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ข. สวิตซ์ปิด</a:t>
            </a:r>
            <a:endParaRPr lang="th-TH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97275" y="4821593"/>
            <a:ext cx="1937381" cy="867533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02087" y="4926459"/>
            <a:ext cx="1937381" cy="762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096597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750"/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750" fill="hold"/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750" fill="hold"/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750" fill="hold"/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750" fill="hold"/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610600" y="6388034"/>
            <a:ext cx="2743200" cy="301756"/>
          </a:xfrm>
        </p:spPr>
        <p:txBody>
          <a:bodyPr/>
          <a:lstStyle/>
          <a:p>
            <a:fld id="{2CAE78AD-0695-4E52-BDC0-4C4AA2F7C38E}" type="slidenum">
              <a:rPr lang="th-TH" smtClean="0"/>
              <a:t>30</a:t>
            </a:fld>
            <a:endParaRPr lang="th-TH"/>
          </a:p>
        </p:txBody>
      </p:sp>
      <p:sp>
        <p:nvSpPr>
          <p:cNvPr id="3" name="สี่เหลี่ยมผืนผ้า 3"/>
          <p:cNvSpPr/>
          <p:nvPr/>
        </p:nvSpPr>
        <p:spPr>
          <a:xfrm>
            <a:off x="1" y="0"/>
            <a:ext cx="3700732" cy="584775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3.</a:t>
            </a:r>
            <a:r>
              <a:rPr lang="th-TH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8 การเขียนวงจรลอจิกเบื้องต้น</a:t>
            </a:r>
            <a:endParaRPr lang="th-TH" sz="32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254368" y="2391880"/>
            <a:ext cx="7217434" cy="1815882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th-TH" dirty="0">
                <a:latin typeface="Angsana New" panose="02020603050405020304" pitchFamily="18" charset="-34"/>
                <a:cs typeface="Angsana New" panose="02020603050405020304" pitchFamily="18" charset="-34"/>
              </a:rPr>
              <a:t>การเขียนวงจรลอจิกจาก </a:t>
            </a:r>
            <a:r>
              <a:rPr lang="en-US" dirty="0">
                <a:latin typeface="Angsana New" panose="02020603050405020304" pitchFamily="18" charset="-34"/>
                <a:cs typeface="Angsana New" panose="02020603050405020304" pitchFamily="18" charset="-34"/>
              </a:rPr>
              <a:t>Switching function </a:t>
            </a:r>
            <a:r>
              <a:rPr lang="th-TH" dirty="0">
                <a:latin typeface="Angsana New" panose="02020603050405020304" pitchFamily="18" charset="-34"/>
                <a:cs typeface="Angsana New" panose="02020603050405020304" pitchFamily="18" charset="-34"/>
              </a:rPr>
              <a:t>ให้ทำตามขั้นตอนดังต่อไปนี้</a:t>
            </a:r>
          </a:p>
          <a:p>
            <a:pPr marL="971550" lvl="1" indent="-514350">
              <a:buFont typeface="+mj-lt"/>
              <a:buAutoNum type="arabicPeriod"/>
            </a:pPr>
            <a:r>
              <a:rPr lang="th-TH" dirty="0">
                <a:latin typeface="Angsana New" panose="02020603050405020304" pitchFamily="18" charset="-34"/>
                <a:cs typeface="Angsana New" panose="02020603050405020304" pitchFamily="18" charset="-34"/>
              </a:rPr>
              <a:t>รวมเทอมที่อยู่ในวงเล็บเข้ากับชนิดของเกตนั้นๆ</a:t>
            </a:r>
          </a:p>
          <a:p>
            <a:pPr marL="971550" lvl="1" indent="-514350">
              <a:buFont typeface="+mj-lt"/>
              <a:buAutoNum type="arabicPeriod"/>
            </a:pPr>
            <a:r>
              <a:rPr lang="th-TH" dirty="0">
                <a:latin typeface="Angsana New" panose="02020603050405020304" pitchFamily="18" charset="-34"/>
                <a:cs typeface="Angsana New" panose="02020603050405020304" pitchFamily="18" charset="-34"/>
              </a:rPr>
              <a:t>เทอมที่คูณกันให้ใช้ </a:t>
            </a:r>
            <a:r>
              <a:rPr lang="en-US" dirty="0">
                <a:latin typeface="Angsana New" panose="02020603050405020304" pitchFamily="18" charset="-34"/>
                <a:cs typeface="Angsana New" panose="02020603050405020304" pitchFamily="18" charset="-34"/>
              </a:rPr>
              <a:t>AND gate</a:t>
            </a:r>
          </a:p>
          <a:p>
            <a:pPr marL="971550" lvl="1" indent="-514350">
              <a:buFont typeface="+mj-lt"/>
              <a:buAutoNum type="arabicPeriod"/>
            </a:pPr>
            <a:r>
              <a:rPr lang="th-TH" dirty="0">
                <a:latin typeface="Angsana New" panose="02020603050405020304" pitchFamily="18" charset="-34"/>
                <a:cs typeface="Angsana New" panose="02020603050405020304" pitchFamily="18" charset="-34"/>
              </a:rPr>
              <a:t>เทอมที่บวกกันให้ใช้ </a:t>
            </a:r>
            <a:r>
              <a:rPr lang="en-US" dirty="0">
                <a:latin typeface="Angsana New" panose="02020603050405020304" pitchFamily="18" charset="-34"/>
                <a:cs typeface="Angsana New" panose="02020603050405020304" pitchFamily="18" charset="-34"/>
              </a:rPr>
              <a:t>OR gate</a:t>
            </a:r>
          </a:p>
        </p:txBody>
      </p:sp>
    </p:spTree>
    <p:extLst>
      <p:ext uri="{BB962C8B-B14F-4D97-AF65-F5344CB8AC3E}">
        <p14:creationId xmlns:p14="http://schemas.microsoft.com/office/powerpoint/2010/main" val="442403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610600" y="6388034"/>
            <a:ext cx="2743200" cy="301756"/>
          </a:xfrm>
        </p:spPr>
        <p:txBody>
          <a:bodyPr/>
          <a:lstStyle/>
          <a:p>
            <a:fld id="{2CAE78AD-0695-4E52-BDC0-4C4AA2F7C38E}" type="slidenum">
              <a:rPr lang="th-TH" smtClean="0"/>
              <a:t>31</a:t>
            </a:fld>
            <a:endParaRPr lang="th-TH"/>
          </a:p>
        </p:txBody>
      </p:sp>
      <p:sp>
        <p:nvSpPr>
          <p:cNvPr id="3" name="สี่เหลี่ยมผืนผ้า 3"/>
          <p:cNvSpPr/>
          <p:nvPr/>
        </p:nvSpPr>
        <p:spPr>
          <a:xfrm>
            <a:off x="1" y="0"/>
            <a:ext cx="3700732" cy="584775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3.</a:t>
            </a:r>
            <a:r>
              <a:rPr lang="th-TH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8 การเขียนวงจรลอจิกเบื้องต้น</a:t>
            </a:r>
            <a:endParaRPr lang="th-TH" sz="32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262626" y="915947"/>
            <a:ext cx="64588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sz="3200" b="1" i="1" u="sng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ตัวอย่างที่ 3.5</a:t>
            </a:r>
            <a:r>
              <a:rPr lang="th-TH" sz="3200" i="1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  จงเขียนวงจรลอจิกจากพจน์บูลีน </a:t>
            </a:r>
            <a:r>
              <a:rPr lang="en-US" sz="3200" i="1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(Boolean)</a:t>
            </a:r>
            <a:endParaRPr lang="en-US" sz="3200" i="1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32145" y="5433057"/>
            <a:ext cx="1120011" cy="583031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90254" y="4520655"/>
            <a:ext cx="1151560" cy="590909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70488" y="1739412"/>
            <a:ext cx="3295650" cy="400050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1526872" y="1632868"/>
            <a:ext cx="4058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ก)</a:t>
            </a:r>
            <a:endParaRPr lang="en-US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814818" y="2270579"/>
            <a:ext cx="71205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i="1" u="sng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วิธีทำ</a:t>
            </a:r>
            <a:endParaRPr lang="en-US" i="1" u="sng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78615" y="2693459"/>
            <a:ext cx="2714625" cy="361950"/>
          </a:xfrm>
          <a:prstGeom prst="rect">
            <a:avLst/>
          </a:prstGeom>
        </p:spPr>
      </p:pic>
      <p:grpSp>
        <p:nvGrpSpPr>
          <p:cNvPr id="29" name="Group 28"/>
          <p:cNvGrpSpPr/>
          <p:nvPr/>
        </p:nvGrpSpPr>
        <p:grpSpPr>
          <a:xfrm>
            <a:off x="2193771" y="3158836"/>
            <a:ext cx="2394854" cy="3142211"/>
            <a:chOff x="2193771" y="3158836"/>
            <a:chExt cx="2394854" cy="3142211"/>
          </a:xfrm>
        </p:grpSpPr>
        <p:cxnSp>
          <p:nvCxnSpPr>
            <p:cNvPr id="23" name="Straight Connector 22"/>
            <p:cNvCxnSpPr/>
            <p:nvPr/>
          </p:nvCxnSpPr>
          <p:spPr>
            <a:xfrm flipH="1">
              <a:off x="4580313" y="3158836"/>
              <a:ext cx="8312" cy="3142211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flipH="1">
              <a:off x="4117720" y="3158836"/>
              <a:ext cx="8312" cy="3142211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H="1">
              <a:off x="3599884" y="3158836"/>
              <a:ext cx="8312" cy="3142211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H="1">
              <a:off x="3137291" y="3158836"/>
              <a:ext cx="8312" cy="3142211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H="1">
              <a:off x="2656364" y="3158836"/>
              <a:ext cx="8312" cy="3142211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H="1">
              <a:off x="2193771" y="3158836"/>
              <a:ext cx="8312" cy="3142211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32052" y="3650785"/>
            <a:ext cx="1127897" cy="583031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32052" y="4541921"/>
            <a:ext cx="1127897" cy="583031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4" name="Ink 3"/>
              <p14:cNvContentPartPr/>
              <p14:nvPr/>
            </p14:nvContentPartPr>
            <p14:xfrm>
              <a:off x="2187720" y="1027080"/>
              <a:ext cx="8215560" cy="55900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178360" y="1017720"/>
                <a:ext cx="8234280" cy="5608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50080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7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610600" y="6388034"/>
            <a:ext cx="2743200" cy="301756"/>
          </a:xfrm>
        </p:spPr>
        <p:txBody>
          <a:bodyPr/>
          <a:lstStyle/>
          <a:p>
            <a:fld id="{2CAE78AD-0695-4E52-BDC0-4C4AA2F7C38E}" type="slidenum">
              <a:rPr lang="th-TH" smtClean="0"/>
              <a:t>32</a:t>
            </a:fld>
            <a:endParaRPr lang="th-TH"/>
          </a:p>
        </p:txBody>
      </p:sp>
      <p:sp>
        <p:nvSpPr>
          <p:cNvPr id="3" name="สี่เหลี่ยมผืนผ้า 3"/>
          <p:cNvSpPr/>
          <p:nvPr/>
        </p:nvSpPr>
        <p:spPr>
          <a:xfrm>
            <a:off x="1" y="0"/>
            <a:ext cx="3700732" cy="584775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3.</a:t>
            </a:r>
            <a:r>
              <a:rPr lang="th-TH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8 การเขียนวงจรลอจิกเบื้องต้น</a:t>
            </a:r>
            <a:endParaRPr lang="th-TH" sz="32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900040" y="1032703"/>
            <a:ext cx="4855816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th-TH" sz="4000" b="1" i="1" u="sng" dirty="0" smtClean="0">
                <a:solidFill>
                  <a:srgbClr val="FF0000"/>
                </a:solidFill>
                <a:latin typeface="Angsana New" panose="02020603050405020304" pitchFamily="18" charset="-34"/>
                <a:cs typeface="Angsana New" panose="02020603050405020304" pitchFamily="18" charset="-34"/>
              </a:rPr>
              <a:t>การบ้านที่ 1</a:t>
            </a:r>
            <a:r>
              <a:rPr lang="th-TH" sz="4000" i="1" dirty="0" smtClean="0">
                <a:solidFill>
                  <a:srgbClr val="FF0000"/>
                </a:solidFill>
                <a:latin typeface="Angsana New" panose="02020603050405020304" pitchFamily="18" charset="-34"/>
                <a:cs typeface="Angsana New" panose="02020603050405020304" pitchFamily="18" charset="-34"/>
              </a:rPr>
              <a:t>  </a:t>
            </a:r>
          </a:p>
          <a:p>
            <a:r>
              <a:rPr lang="th-TH" sz="3200" i="1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จงเขียนวงจรลอจิกจากพจน์บูลีน </a:t>
            </a:r>
            <a:r>
              <a:rPr lang="en-US" sz="3200" i="1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(Boolean)</a:t>
            </a:r>
            <a:endParaRPr lang="en-US" sz="3200" i="1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3208696" y="2540160"/>
              <a:ext cx="4547160" cy="4446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199336" y="2530800"/>
                <a:ext cx="4565880" cy="463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51759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257004" y="3021086"/>
            <a:ext cx="1149674" cy="92333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sz="5400" i="1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Q&amp;A</a:t>
            </a:r>
            <a:endParaRPr lang="en-US" sz="5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AE78AD-0695-4E52-BDC0-4C4AA2F7C38E}" type="slidenum">
              <a:rPr lang="th-TH" smtClean="0"/>
              <a:t>33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672156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610600" y="6388034"/>
            <a:ext cx="2743200" cy="301756"/>
          </a:xfrm>
        </p:spPr>
        <p:txBody>
          <a:bodyPr/>
          <a:lstStyle/>
          <a:p>
            <a:fld id="{2CAE78AD-0695-4E52-BDC0-4C4AA2F7C38E}" type="slidenum">
              <a:rPr lang="th-TH" smtClean="0"/>
              <a:t>34</a:t>
            </a:fld>
            <a:endParaRPr lang="th-TH"/>
          </a:p>
        </p:txBody>
      </p:sp>
      <p:sp>
        <p:nvSpPr>
          <p:cNvPr id="3" name="สี่เหลี่ยมผืนผ้า 3"/>
          <p:cNvSpPr/>
          <p:nvPr/>
        </p:nvSpPr>
        <p:spPr>
          <a:xfrm>
            <a:off x="1" y="0"/>
            <a:ext cx="3700732" cy="584775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3.</a:t>
            </a:r>
            <a:r>
              <a:rPr lang="th-TH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8 การเขียนวงจรลอจิกเบื้องต้น</a:t>
            </a:r>
            <a:endParaRPr lang="th-TH" sz="32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262626" y="915947"/>
            <a:ext cx="692689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sz="3200" b="1" i="1" u="sng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ตัวอย่างที่ 3.5 (ข)</a:t>
            </a:r>
            <a:r>
              <a:rPr lang="th-TH" sz="3200" i="1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 จงเขียนวงจรลอจิกจากพจน์บูลีน </a:t>
            </a:r>
            <a:r>
              <a:rPr lang="en-US" sz="3200" i="1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(Boolean)</a:t>
            </a:r>
            <a:endParaRPr lang="en-US" sz="3200" i="1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5" name="Ink 4"/>
              <p14:cNvContentPartPr/>
              <p14:nvPr/>
            </p14:nvContentPartPr>
            <p14:xfrm>
              <a:off x="1062720" y="1750320"/>
              <a:ext cx="7608240" cy="356328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53360" y="1740960"/>
                <a:ext cx="7626960" cy="3582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93385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610600" y="6388034"/>
            <a:ext cx="2743200" cy="301756"/>
          </a:xfrm>
        </p:spPr>
        <p:txBody>
          <a:bodyPr/>
          <a:lstStyle/>
          <a:p>
            <a:fld id="{2CAE78AD-0695-4E52-BDC0-4C4AA2F7C38E}" type="slidenum">
              <a:rPr lang="th-TH" smtClean="0"/>
              <a:t>35</a:t>
            </a:fld>
            <a:endParaRPr lang="th-TH"/>
          </a:p>
        </p:txBody>
      </p:sp>
      <p:sp>
        <p:nvSpPr>
          <p:cNvPr id="3" name="สี่เหลี่ยมผืนผ้า 3"/>
          <p:cNvSpPr/>
          <p:nvPr/>
        </p:nvSpPr>
        <p:spPr>
          <a:xfrm>
            <a:off x="1" y="0"/>
            <a:ext cx="3700732" cy="584775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3.</a:t>
            </a:r>
            <a:r>
              <a:rPr lang="th-TH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8 การเขียนวงจรลอจิกเบื้องต้น</a:t>
            </a:r>
            <a:endParaRPr lang="th-TH" sz="32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262626" y="915947"/>
            <a:ext cx="692689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sz="3200" b="1" i="1" u="sng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ตัวอย่างที่ 3.5 (ค)</a:t>
            </a:r>
            <a:r>
              <a:rPr lang="th-TH" sz="3200" i="1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 จงเขียนวงจรลอจิกจากพจน์บูลีน </a:t>
            </a:r>
            <a:r>
              <a:rPr lang="en-US" sz="3200" i="1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(Boolean)</a:t>
            </a:r>
            <a:endParaRPr lang="en-US" sz="3200" i="1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5" name="Ink 4"/>
              <p14:cNvContentPartPr/>
              <p14:nvPr/>
            </p14:nvContentPartPr>
            <p14:xfrm>
              <a:off x="607320" y="1678680"/>
              <a:ext cx="9028080" cy="401868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97960" y="1669320"/>
                <a:ext cx="9046800" cy="4037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16184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610600" y="6388034"/>
            <a:ext cx="2743200" cy="301756"/>
          </a:xfrm>
        </p:spPr>
        <p:txBody>
          <a:bodyPr/>
          <a:lstStyle/>
          <a:p>
            <a:fld id="{2CAE78AD-0695-4E52-BDC0-4C4AA2F7C38E}" type="slidenum">
              <a:rPr lang="th-TH" smtClean="0"/>
              <a:t>36</a:t>
            </a:fld>
            <a:endParaRPr lang="th-TH"/>
          </a:p>
        </p:txBody>
      </p:sp>
      <p:sp>
        <p:nvSpPr>
          <p:cNvPr id="3" name="สี่เหลี่ยมผืนผ้า 3"/>
          <p:cNvSpPr/>
          <p:nvPr/>
        </p:nvSpPr>
        <p:spPr>
          <a:xfrm>
            <a:off x="1" y="0"/>
            <a:ext cx="3700732" cy="584775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3.</a:t>
            </a:r>
            <a:r>
              <a:rPr lang="th-TH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8 การเขียนวงจรลอจิกเบื้องต้น</a:t>
            </a:r>
            <a:endParaRPr lang="th-TH" sz="32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262626" y="915947"/>
            <a:ext cx="692689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sz="3200" b="1" i="1" u="sng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ตัวอย่างที่ 3.5 (ง)</a:t>
            </a:r>
            <a:r>
              <a:rPr lang="th-TH" sz="3200" i="1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 จงเขียนวงจรลอจิกจากพจน์บูลีน </a:t>
            </a:r>
            <a:r>
              <a:rPr lang="en-US" sz="3200" i="1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(Boolean)</a:t>
            </a:r>
            <a:endParaRPr lang="en-US" sz="3200" i="1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1330625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610600" y="6388034"/>
            <a:ext cx="2743200" cy="301756"/>
          </a:xfrm>
        </p:spPr>
        <p:txBody>
          <a:bodyPr/>
          <a:lstStyle/>
          <a:p>
            <a:fld id="{2CAE78AD-0695-4E52-BDC0-4C4AA2F7C38E}" type="slidenum">
              <a:rPr lang="th-TH" smtClean="0"/>
              <a:t>37</a:t>
            </a:fld>
            <a:endParaRPr lang="th-TH"/>
          </a:p>
        </p:txBody>
      </p:sp>
      <p:sp>
        <p:nvSpPr>
          <p:cNvPr id="3" name="สี่เหลี่ยมผืนผ้า 3"/>
          <p:cNvSpPr/>
          <p:nvPr/>
        </p:nvSpPr>
        <p:spPr>
          <a:xfrm>
            <a:off x="1" y="0"/>
            <a:ext cx="3700732" cy="584775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3.</a:t>
            </a:r>
            <a:r>
              <a:rPr lang="th-TH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8 การเขียนวงจรลอจิกเบื้องต้น</a:t>
            </a:r>
            <a:endParaRPr lang="th-TH" sz="32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262626" y="915947"/>
            <a:ext cx="692689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sz="3200" b="1" i="1" u="sng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ตัวอย่างที่ 3.5 (จ)</a:t>
            </a:r>
            <a:r>
              <a:rPr lang="th-TH" sz="3200" i="1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 จงเขียนวงจรลอจิกจากพจน์บูลีน </a:t>
            </a:r>
            <a:r>
              <a:rPr lang="en-US" sz="3200" i="1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(Boolean)</a:t>
            </a:r>
            <a:endParaRPr lang="en-US" sz="3200" i="1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825316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610600" y="6388034"/>
            <a:ext cx="2743200" cy="301756"/>
          </a:xfrm>
        </p:spPr>
        <p:txBody>
          <a:bodyPr/>
          <a:lstStyle/>
          <a:p>
            <a:fld id="{2CAE78AD-0695-4E52-BDC0-4C4AA2F7C38E}" type="slidenum">
              <a:rPr lang="th-TH" smtClean="0"/>
              <a:t>38</a:t>
            </a:fld>
            <a:endParaRPr lang="th-TH"/>
          </a:p>
        </p:txBody>
      </p:sp>
      <p:sp>
        <p:nvSpPr>
          <p:cNvPr id="3" name="สี่เหลี่ยมผืนผ้า 3"/>
          <p:cNvSpPr/>
          <p:nvPr/>
        </p:nvSpPr>
        <p:spPr>
          <a:xfrm>
            <a:off x="1" y="0"/>
            <a:ext cx="3700732" cy="584775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3.</a:t>
            </a:r>
            <a:r>
              <a:rPr lang="th-TH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8 การเขียนวงจรลอจิกเบื้องต้น</a:t>
            </a:r>
            <a:endParaRPr lang="th-TH" sz="32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262626" y="915947"/>
            <a:ext cx="692689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sz="3200" b="1" i="1" u="sng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ตัวอย่างที่ 3.5 (ฉ)</a:t>
            </a:r>
            <a:r>
              <a:rPr lang="th-TH" sz="3200" i="1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 จงเขียนวงจรลอจิกจากพจน์บูลีน </a:t>
            </a:r>
            <a:r>
              <a:rPr lang="en-US" sz="3200" i="1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(Boolean)</a:t>
            </a:r>
            <a:endParaRPr lang="en-US" sz="3200" i="1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1596746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610600" y="6388034"/>
            <a:ext cx="2743200" cy="301756"/>
          </a:xfrm>
        </p:spPr>
        <p:txBody>
          <a:bodyPr/>
          <a:lstStyle/>
          <a:p>
            <a:fld id="{2CAE78AD-0695-4E52-BDC0-4C4AA2F7C38E}" type="slidenum">
              <a:rPr lang="th-TH" smtClean="0"/>
              <a:t>39</a:t>
            </a:fld>
            <a:endParaRPr lang="th-TH"/>
          </a:p>
        </p:txBody>
      </p:sp>
      <p:sp>
        <p:nvSpPr>
          <p:cNvPr id="3" name="สี่เหลี่ยมผืนผ้า 3"/>
          <p:cNvSpPr/>
          <p:nvPr/>
        </p:nvSpPr>
        <p:spPr>
          <a:xfrm>
            <a:off x="1" y="0"/>
            <a:ext cx="3700732" cy="584775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3.</a:t>
            </a:r>
            <a:r>
              <a:rPr lang="th-TH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8 การเขียนวงจรลอจิกเบื้องต้น</a:t>
            </a:r>
            <a:endParaRPr lang="th-TH" sz="32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262626" y="915947"/>
            <a:ext cx="692689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sz="3200" b="1" i="1" u="sng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ตัวอย่างที่ 3.5 (ช)</a:t>
            </a:r>
            <a:r>
              <a:rPr lang="th-TH" sz="3200" i="1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 จงเขียนวงจรลอจิกจากพจน์บูลีน </a:t>
            </a:r>
            <a:r>
              <a:rPr lang="en-US" sz="3200" i="1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(Boolean)</a:t>
            </a:r>
            <a:endParaRPr lang="en-US" sz="3200" i="1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1583763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6"/>
          <p:cNvSpPr/>
          <p:nvPr/>
        </p:nvSpPr>
        <p:spPr>
          <a:xfrm>
            <a:off x="1423907" y="711099"/>
            <a:ext cx="9257919" cy="6124754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q"/>
            </a:pPr>
            <a:r>
              <a:rPr lang="th-TH" dirty="0">
                <a:latin typeface="Angsana New" panose="02020603050405020304" pitchFamily="18" charset="-34"/>
                <a:cs typeface="Angsana New" panose="02020603050405020304" pitchFamily="18" charset="-34"/>
              </a:rPr>
              <a:t>ในระบบลอจิกอิเล็กทรอนิกส์จะใช้ระดับของแรงดันไฟฟ้าแทนสถานะทั้ง 2 สถานะ โดย</a:t>
            </a:r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ที่</a:t>
            </a:r>
          </a:p>
          <a:p>
            <a:pPr marL="914400" lvl="1" indent="-457200">
              <a:buFont typeface="Wingdings" panose="05000000000000000000" pitchFamily="2" charset="2"/>
              <a:buChar char="§"/>
            </a:pPr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ใช้</a:t>
            </a:r>
            <a:r>
              <a:rPr lang="th-TH" i="1" u="sng" dirty="0">
                <a:solidFill>
                  <a:srgbClr val="FF0000"/>
                </a:solidFill>
                <a:latin typeface="Angsana New" panose="02020603050405020304" pitchFamily="18" charset="-34"/>
                <a:cs typeface="Angsana New" panose="02020603050405020304" pitchFamily="18" charset="-34"/>
              </a:rPr>
              <a:t>ลอจิก 1 </a:t>
            </a:r>
            <a:r>
              <a:rPr lang="th-TH" dirty="0">
                <a:latin typeface="Angsana New" panose="02020603050405020304" pitchFamily="18" charset="-34"/>
                <a:cs typeface="Angsana New" panose="02020603050405020304" pitchFamily="18" charset="-34"/>
              </a:rPr>
              <a:t>แทนกำลังแรงดันที่เป็น</a:t>
            </a:r>
            <a:r>
              <a:rPr lang="th-TH" i="1" u="sng" dirty="0">
                <a:latin typeface="Angsana New" panose="02020603050405020304" pitchFamily="18" charset="-34"/>
                <a:cs typeface="Angsana New" panose="02020603050405020304" pitchFamily="18" charset="-34"/>
              </a:rPr>
              <a:t>บวกมากกว่า </a:t>
            </a:r>
            <a:r>
              <a:rPr lang="th-TH" dirty="0">
                <a:latin typeface="Angsana New" panose="02020603050405020304" pitchFamily="18" charset="-34"/>
                <a:cs typeface="Angsana New" panose="02020603050405020304" pitchFamily="18" charset="-34"/>
              </a:rPr>
              <a:t>และใช้</a:t>
            </a:r>
            <a:r>
              <a:rPr lang="th-TH" i="1" u="sng" dirty="0">
                <a:solidFill>
                  <a:srgbClr val="FF0000"/>
                </a:solidFill>
                <a:latin typeface="Angsana New" panose="02020603050405020304" pitchFamily="18" charset="-34"/>
                <a:cs typeface="Angsana New" panose="02020603050405020304" pitchFamily="18" charset="-34"/>
              </a:rPr>
              <a:t>ลอจิก 0</a:t>
            </a:r>
            <a:r>
              <a:rPr lang="th-TH" dirty="0">
                <a:latin typeface="Angsana New" panose="02020603050405020304" pitchFamily="18" charset="-34"/>
                <a:cs typeface="Angsana New" panose="02020603050405020304" pitchFamily="18" charset="-34"/>
              </a:rPr>
              <a:t> แทนกำลังที่เป็น</a:t>
            </a:r>
            <a:r>
              <a:rPr lang="th-TH" i="1" u="sng" dirty="0">
                <a:latin typeface="Angsana New" panose="02020603050405020304" pitchFamily="18" charset="-34"/>
                <a:cs typeface="Angsana New" panose="02020603050405020304" pitchFamily="18" charset="-34"/>
              </a:rPr>
              <a:t>บวกน้อยก</a:t>
            </a:r>
            <a:r>
              <a:rPr lang="th-TH" dirty="0">
                <a:latin typeface="Angsana New" panose="02020603050405020304" pitchFamily="18" charset="-34"/>
                <a:cs typeface="Angsana New" panose="02020603050405020304" pitchFamily="18" charset="-34"/>
              </a:rPr>
              <a:t>ว่าเรียกว่า </a:t>
            </a:r>
            <a:r>
              <a:rPr lang="en-US" b="1" dirty="0">
                <a:solidFill>
                  <a:srgbClr val="FF0000"/>
                </a:solidFill>
                <a:latin typeface="Angsana New" panose="02020603050405020304" pitchFamily="18" charset="-34"/>
                <a:cs typeface="Angsana New" panose="02020603050405020304" pitchFamily="18" charset="-34"/>
              </a:rPr>
              <a:t>Positive logic </a:t>
            </a:r>
            <a:endParaRPr lang="en-US" b="1" dirty="0" smtClean="0">
              <a:solidFill>
                <a:srgbClr val="FF0000"/>
              </a:solidFill>
              <a:latin typeface="Angsana New" panose="02020603050405020304" pitchFamily="18" charset="-34"/>
              <a:cs typeface="Angsana New" panose="02020603050405020304" pitchFamily="18" charset="-34"/>
            </a:endParaRPr>
          </a:p>
          <a:p>
            <a:pPr marL="914400" lvl="1" indent="-457200">
              <a:buFont typeface="Wingdings" panose="05000000000000000000" pitchFamily="2" charset="2"/>
              <a:buChar char="§"/>
            </a:pPr>
            <a:endParaRPr lang="en-US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  <a:p>
            <a:pPr marL="914400" lvl="1" indent="-457200">
              <a:buFont typeface="Wingdings" panose="05000000000000000000" pitchFamily="2" charset="2"/>
              <a:buChar char="§"/>
            </a:pPr>
            <a:endParaRPr lang="en-US" dirty="0" smtClean="0">
              <a:latin typeface="Angsana New" panose="02020603050405020304" pitchFamily="18" charset="-34"/>
              <a:cs typeface="Angsana New" panose="02020603050405020304" pitchFamily="18" charset="-34"/>
            </a:endParaRPr>
          </a:p>
          <a:p>
            <a:pPr marL="914400" lvl="1" indent="-457200">
              <a:buFont typeface="Wingdings" panose="05000000000000000000" pitchFamily="2" charset="2"/>
              <a:buChar char="§"/>
            </a:pPr>
            <a:endParaRPr lang="en-US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  <a:p>
            <a:pPr marL="914400" lvl="1" indent="-457200">
              <a:buFont typeface="Wingdings" panose="05000000000000000000" pitchFamily="2" charset="2"/>
              <a:buChar char="§"/>
            </a:pPr>
            <a:endParaRPr lang="en-US" dirty="0" smtClean="0">
              <a:latin typeface="Angsana New" panose="02020603050405020304" pitchFamily="18" charset="-34"/>
              <a:cs typeface="Angsana New" panose="02020603050405020304" pitchFamily="18" charset="-34"/>
            </a:endParaRPr>
          </a:p>
          <a:p>
            <a:pPr marL="914400" lvl="1" indent="-457200">
              <a:buFont typeface="Wingdings" panose="05000000000000000000" pitchFamily="2" charset="2"/>
              <a:buChar char="§"/>
            </a:pPr>
            <a:endParaRPr lang="en-US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  <a:p>
            <a:pPr marL="914400" lvl="1" indent="-457200">
              <a:buFont typeface="Wingdings" panose="05000000000000000000" pitchFamily="2" charset="2"/>
              <a:buChar char="§"/>
            </a:pPr>
            <a:endParaRPr lang="en-US" dirty="0" smtClean="0">
              <a:latin typeface="Angsana New" panose="02020603050405020304" pitchFamily="18" charset="-34"/>
              <a:cs typeface="Angsana New" panose="02020603050405020304" pitchFamily="18" charset="-34"/>
            </a:endParaRPr>
          </a:p>
          <a:p>
            <a:pPr marL="914400" lvl="1" indent="-457200">
              <a:buFont typeface="Wingdings" panose="05000000000000000000" pitchFamily="2" charset="2"/>
              <a:buChar char="§"/>
            </a:pPr>
            <a:endParaRPr lang="en-US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  <a:p>
            <a:pPr marL="914400" lvl="1" indent="-457200">
              <a:buFont typeface="Wingdings" panose="05000000000000000000" pitchFamily="2" charset="2"/>
              <a:buChar char="§"/>
            </a:pPr>
            <a:endParaRPr lang="en-US" dirty="0" smtClean="0">
              <a:latin typeface="Angsana New" panose="02020603050405020304" pitchFamily="18" charset="-34"/>
              <a:cs typeface="Angsana New" panose="02020603050405020304" pitchFamily="18" charset="-34"/>
            </a:endParaRPr>
          </a:p>
          <a:p>
            <a:pPr marL="914400" lvl="1" indent="-457200">
              <a:buFont typeface="Wingdings" panose="05000000000000000000" pitchFamily="2" charset="2"/>
              <a:buChar char="§"/>
            </a:pPr>
            <a:endParaRPr lang="en-US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  <a:p>
            <a:pPr marL="914400" lvl="1" indent="-457200">
              <a:buFont typeface="Wingdings" panose="05000000000000000000" pitchFamily="2" charset="2"/>
              <a:buChar char="§"/>
            </a:pPr>
            <a:endParaRPr lang="en-US" dirty="0" smtClean="0">
              <a:latin typeface="Angsana New" panose="02020603050405020304" pitchFamily="18" charset="-34"/>
              <a:cs typeface="Angsana New" panose="02020603050405020304" pitchFamily="18" charset="-34"/>
            </a:endParaRPr>
          </a:p>
          <a:p>
            <a:pPr marL="914400" lvl="1" indent="-457200">
              <a:buFont typeface="Wingdings" panose="05000000000000000000" pitchFamily="2" charset="2"/>
              <a:buChar char="§"/>
            </a:pPr>
            <a:endParaRPr lang="th-TH" sz="1600" dirty="0" smtClean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AE78AD-0695-4E52-BDC0-4C4AA2F7C38E}" type="slidenum">
              <a:rPr lang="th-TH" smtClean="0"/>
              <a:t>4</a:t>
            </a:fld>
            <a:endParaRPr lang="th-TH"/>
          </a:p>
        </p:txBody>
      </p:sp>
      <p:sp>
        <p:nvSpPr>
          <p:cNvPr id="9" name="สี่เหลี่ยมผืนผ้า 3"/>
          <p:cNvSpPr/>
          <p:nvPr/>
        </p:nvSpPr>
        <p:spPr>
          <a:xfrm>
            <a:off x="1" y="0"/>
            <a:ext cx="4095749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3.2 </a:t>
            </a:r>
            <a:r>
              <a:rPr lang="th-TH" sz="3200" dirty="0">
                <a:latin typeface="Angsana New" panose="02020603050405020304" pitchFamily="18" charset="-34"/>
                <a:cs typeface="Angsana New" panose="02020603050405020304" pitchFamily="18" charset="-34"/>
              </a:rPr>
              <a:t>หลักการเบื้องต้นของวงจรลอจิก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1859461" y="2113611"/>
            <a:ext cx="8220565" cy="1489091"/>
            <a:chOff x="609600" y="2989263"/>
            <a:chExt cx="9946884" cy="1801800"/>
          </a:xfrm>
        </p:grpSpPr>
        <p:pic>
          <p:nvPicPr>
            <p:cNvPr id="19" name="Picture 1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873765" y="2989263"/>
              <a:ext cx="7682719" cy="1801800"/>
            </a:xfrm>
            <a:prstGeom prst="rect">
              <a:avLst/>
            </a:prstGeom>
            <a:ln>
              <a:solidFill>
                <a:srgbClr val="C00000"/>
              </a:solidFill>
            </a:ln>
          </p:spPr>
        </p:pic>
        <p:sp>
          <p:nvSpPr>
            <p:cNvPr id="22" name="Rectangle 21"/>
            <p:cNvSpPr/>
            <p:nvPr/>
          </p:nvSpPr>
          <p:spPr>
            <a:xfrm>
              <a:off x="609600" y="3629534"/>
              <a:ext cx="2050560" cy="633096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 dirty="0">
                  <a:latin typeface="Angsana New" panose="02020603050405020304" pitchFamily="18" charset="-34"/>
                  <a:cs typeface="Angsana New" panose="02020603050405020304" pitchFamily="18" charset="-34"/>
                </a:rPr>
                <a:t>Positive logic </a:t>
              </a:r>
              <a:endParaRPr lang="th-TH" dirty="0"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1926123" y="4974791"/>
            <a:ext cx="8253484" cy="1489091"/>
            <a:chOff x="563112" y="4788214"/>
            <a:chExt cx="9986715" cy="1801800"/>
          </a:xfrm>
        </p:grpSpPr>
        <p:sp>
          <p:nvSpPr>
            <p:cNvPr id="23" name="Rectangle 22"/>
            <p:cNvSpPr/>
            <p:nvPr/>
          </p:nvSpPr>
          <p:spPr>
            <a:xfrm>
              <a:off x="563112" y="5388121"/>
              <a:ext cx="1978815" cy="633096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latin typeface="Angsana New" panose="02020603050405020304" pitchFamily="18" charset="-34"/>
                  <a:cs typeface="Angsana New" panose="02020603050405020304" pitchFamily="18" charset="-34"/>
                </a:rPr>
                <a:t>Negative logic </a:t>
              </a:r>
              <a:endParaRPr lang="th-TH" dirty="0"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867108" y="4788214"/>
              <a:ext cx="7682719" cy="1801800"/>
            </a:xfrm>
            <a:prstGeom prst="rect">
              <a:avLst/>
            </a:prstGeom>
            <a:ln>
              <a:solidFill>
                <a:srgbClr val="C00000"/>
              </a:solidFill>
            </a:ln>
          </p:spPr>
        </p:pic>
      </p:grpSp>
      <p:sp>
        <p:nvSpPr>
          <p:cNvPr id="12" name="Rectangle 11"/>
          <p:cNvSpPr/>
          <p:nvPr/>
        </p:nvSpPr>
        <p:spPr>
          <a:xfrm>
            <a:off x="1423906" y="3911129"/>
            <a:ext cx="9257919" cy="954107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914400" lvl="1" indent="-457200">
              <a:buFont typeface="Wingdings" panose="05000000000000000000" pitchFamily="2" charset="2"/>
              <a:buChar char="§"/>
            </a:pPr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ในทาง</a:t>
            </a:r>
            <a:r>
              <a:rPr lang="th-TH" dirty="0">
                <a:latin typeface="Angsana New" panose="02020603050405020304" pitchFamily="18" charset="-34"/>
                <a:cs typeface="Angsana New" panose="02020603050405020304" pitchFamily="18" charset="-34"/>
              </a:rPr>
              <a:t>ตรงข้ามถ้าใช้เรา</a:t>
            </a:r>
            <a:r>
              <a:rPr lang="th-TH" i="1" u="sng" dirty="0">
                <a:solidFill>
                  <a:srgbClr val="FF0000"/>
                </a:solidFill>
                <a:latin typeface="Angsana New" panose="02020603050405020304" pitchFamily="18" charset="-34"/>
                <a:cs typeface="Angsana New" panose="02020603050405020304" pitchFamily="18" charset="-34"/>
              </a:rPr>
              <a:t>ลอจิก 1  </a:t>
            </a:r>
            <a:r>
              <a:rPr lang="th-TH" dirty="0">
                <a:latin typeface="Angsana New" panose="02020603050405020304" pitchFamily="18" charset="-34"/>
                <a:cs typeface="Angsana New" panose="02020603050405020304" pitchFamily="18" charset="-34"/>
              </a:rPr>
              <a:t>แทนกำลังแรงดัน</a:t>
            </a:r>
            <a:r>
              <a:rPr lang="th-TH" i="1" u="sng" dirty="0">
                <a:latin typeface="Angsana New" panose="02020603050405020304" pitchFamily="18" charset="-34"/>
                <a:cs typeface="Angsana New" panose="02020603050405020304" pitchFamily="18" charset="-34"/>
              </a:rPr>
              <a:t>ลบมากกว่า</a:t>
            </a:r>
            <a:r>
              <a:rPr lang="th-TH" dirty="0">
                <a:latin typeface="Angsana New" panose="02020603050405020304" pitchFamily="18" charset="-34"/>
                <a:cs typeface="Angsana New" panose="02020603050405020304" pitchFamily="18" charset="-34"/>
              </a:rPr>
              <a:t>เราใช้</a:t>
            </a:r>
            <a:r>
              <a:rPr lang="th-TH" i="1" u="sng" dirty="0">
                <a:solidFill>
                  <a:srgbClr val="FF0000"/>
                </a:solidFill>
                <a:latin typeface="Angsana New" panose="02020603050405020304" pitchFamily="18" charset="-34"/>
                <a:cs typeface="Angsana New" panose="02020603050405020304" pitchFamily="18" charset="-34"/>
              </a:rPr>
              <a:t>ลอจิก 0</a:t>
            </a:r>
            <a:r>
              <a:rPr lang="th-TH" dirty="0">
                <a:latin typeface="Angsana New" panose="02020603050405020304" pitchFamily="18" charset="-34"/>
                <a:cs typeface="Angsana New" panose="02020603050405020304" pitchFamily="18" charset="-34"/>
              </a:rPr>
              <a:t> แทนกำลังแรงดันที่</a:t>
            </a:r>
            <a:r>
              <a:rPr lang="th-TH" i="1" u="sng" dirty="0">
                <a:latin typeface="Angsana New" panose="02020603050405020304" pitchFamily="18" charset="-34"/>
                <a:cs typeface="Angsana New" panose="02020603050405020304" pitchFamily="18" charset="-34"/>
              </a:rPr>
              <a:t>ลบน้อยกว่า</a:t>
            </a:r>
            <a:r>
              <a:rPr lang="th-TH" dirty="0">
                <a:latin typeface="Angsana New" panose="02020603050405020304" pitchFamily="18" charset="-34"/>
                <a:cs typeface="Angsana New" panose="02020603050405020304" pitchFamily="18" charset="-34"/>
              </a:rPr>
              <a:t>เรียกว่า </a:t>
            </a:r>
            <a:r>
              <a:rPr lang="en-US" b="1" dirty="0">
                <a:solidFill>
                  <a:srgbClr val="FF0000"/>
                </a:solidFill>
                <a:latin typeface="Angsana New" panose="02020603050405020304" pitchFamily="18" charset="-34"/>
                <a:cs typeface="Angsana New" panose="02020603050405020304" pitchFamily="18" charset="-34"/>
              </a:rPr>
              <a:t>Negative logic </a:t>
            </a:r>
            <a:endParaRPr lang="th-TH" b="1" dirty="0">
              <a:solidFill>
                <a:srgbClr val="FF0000"/>
              </a:solidFill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04273237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7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610600" y="6388034"/>
            <a:ext cx="2743200" cy="301756"/>
          </a:xfrm>
        </p:spPr>
        <p:txBody>
          <a:bodyPr/>
          <a:lstStyle/>
          <a:p>
            <a:fld id="{2CAE78AD-0695-4E52-BDC0-4C4AA2F7C38E}" type="slidenum">
              <a:rPr lang="th-TH" smtClean="0"/>
              <a:t>40</a:t>
            </a:fld>
            <a:endParaRPr lang="th-TH"/>
          </a:p>
        </p:txBody>
      </p:sp>
      <p:sp>
        <p:nvSpPr>
          <p:cNvPr id="3" name="สี่เหลี่ยมผืนผ้า 3"/>
          <p:cNvSpPr/>
          <p:nvPr/>
        </p:nvSpPr>
        <p:spPr>
          <a:xfrm>
            <a:off x="1" y="0"/>
            <a:ext cx="3700732" cy="584775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3.</a:t>
            </a:r>
            <a:r>
              <a:rPr lang="th-TH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8 การเขียนวงจรลอจิกเบื้องต้น</a:t>
            </a:r>
            <a:endParaRPr lang="th-TH" sz="32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714457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610600" y="6388034"/>
            <a:ext cx="2743200" cy="301756"/>
          </a:xfrm>
        </p:spPr>
        <p:txBody>
          <a:bodyPr/>
          <a:lstStyle/>
          <a:p>
            <a:fld id="{2CAE78AD-0695-4E52-BDC0-4C4AA2F7C38E}" type="slidenum">
              <a:rPr lang="th-TH" smtClean="0"/>
              <a:t>41</a:t>
            </a:fld>
            <a:endParaRPr lang="th-TH"/>
          </a:p>
        </p:txBody>
      </p:sp>
      <p:sp>
        <p:nvSpPr>
          <p:cNvPr id="3" name="สี่เหลี่ยมผืนผ้า 3"/>
          <p:cNvSpPr/>
          <p:nvPr/>
        </p:nvSpPr>
        <p:spPr>
          <a:xfrm>
            <a:off x="0" y="0"/>
            <a:ext cx="5486399" cy="58477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3.</a:t>
            </a:r>
            <a:r>
              <a:rPr lang="th-TH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9 การเขียน </a:t>
            </a:r>
            <a:r>
              <a:rPr lang="en-US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Switching Function </a:t>
            </a:r>
            <a:r>
              <a:rPr lang="th-TH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จากวงจรลอจิก</a:t>
            </a:r>
            <a:endParaRPr lang="th-TH" sz="32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783573" y="2079907"/>
            <a:ext cx="8627524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sz="4000" b="1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การ</a:t>
            </a:r>
            <a:r>
              <a:rPr lang="th-TH" sz="4000" b="1" dirty="0">
                <a:latin typeface="Angsana New" panose="02020603050405020304" pitchFamily="18" charset="-34"/>
                <a:cs typeface="Angsana New" panose="02020603050405020304" pitchFamily="18" charset="-34"/>
              </a:rPr>
              <a:t>เขียน </a:t>
            </a:r>
            <a:r>
              <a:rPr lang="en-US" sz="4000" b="1" dirty="0">
                <a:latin typeface="Angsana New" panose="02020603050405020304" pitchFamily="18" charset="-34"/>
                <a:cs typeface="Angsana New" panose="02020603050405020304" pitchFamily="18" charset="-34"/>
              </a:rPr>
              <a:t>Switching Function </a:t>
            </a:r>
            <a:r>
              <a:rPr lang="th-TH" sz="4000" b="1" dirty="0">
                <a:latin typeface="Angsana New" panose="02020603050405020304" pitchFamily="18" charset="-34"/>
                <a:cs typeface="Angsana New" panose="02020603050405020304" pitchFamily="18" charset="-34"/>
              </a:rPr>
              <a:t>จาก</a:t>
            </a:r>
            <a:r>
              <a:rPr lang="th-TH" sz="4000" b="1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วงจรลอจิก มีวิธีการคือ</a:t>
            </a:r>
          </a:p>
          <a:p>
            <a:pPr marL="457200" indent="-457200">
              <a:buFont typeface="Wingdings" panose="05000000000000000000" pitchFamily="2" charset="2"/>
              <a:buChar char="§"/>
            </a:pPr>
            <a:r>
              <a:rPr lang="th-TH" sz="4000" dirty="0">
                <a:latin typeface="Angsana New" panose="02020603050405020304" pitchFamily="18" charset="-34"/>
                <a:cs typeface="Angsana New" panose="02020603050405020304" pitchFamily="18" charset="-34"/>
              </a:rPr>
              <a:t>เขียนเริ่มต้นจาก </a:t>
            </a:r>
            <a:r>
              <a:rPr lang="en-US" sz="4000" dirty="0">
                <a:latin typeface="Angsana New" panose="02020603050405020304" pitchFamily="18" charset="-34"/>
                <a:cs typeface="Angsana New" panose="02020603050405020304" pitchFamily="18" charset="-34"/>
              </a:rPr>
              <a:t>input </a:t>
            </a:r>
            <a:r>
              <a:rPr lang="th-TH" sz="4000" dirty="0">
                <a:latin typeface="Angsana New" panose="02020603050405020304" pitchFamily="18" charset="-34"/>
                <a:cs typeface="Angsana New" panose="02020603050405020304" pitchFamily="18" charset="-34"/>
              </a:rPr>
              <a:t>มาทาง </a:t>
            </a:r>
            <a:r>
              <a:rPr lang="en-US" sz="4000" dirty="0">
                <a:latin typeface="Angsana New" panose="02020603050405020304" pitchFamily="18" charset="-34"/>
                <a:cs typeface="Angsana New" panose="02020603050405020304" pitchFamily="18" charset="-34"/>
              </a:rPr>
              <a:t>output </a:t>
            </a:r>
            <a:r>
              <a:rPr lang="th-TH" sz="4000" dirty="0">
                <a:latin typeface="Angsana New" panose="02020603050405020304" pitchFamily="18" charset="-34"/>
                <a:cs typeface="Angsana New" panose="02020603050405020304" pitchFamily="18" charset="-34"/>
              </a:rPr>
              <a:t>ไปเรื่อยๆ</a:t>
            </a:r>
            <a:r>
              <a:rPr lang="th-TH" sz="40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ตามลำดับ	</a:t>
            </a:r>
            <a:endParaRPr lang="th-TH" sz="40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1573770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610600" y="6388034"/>
            <a:ext cx="2743200" cy="301756"/>
          </a:xfrm>
        </p:spPr>
        <p:txBody>
          <a:bodyPr/>
          <a:lstStyle/>
          <a:p>
            <a:fld id="{2CAE78AD-0695-4E52-BDC0-4C4AA2F7C38E}" type="slidenum">
              <a:rPr lang="th-TH" smtClean="0"/>
              <a:t>42</a:t>
            </a:fld>
            <a:endParaRPr lang="th-TH"/>
          </a:p>
        </p:txBody>
      </p:sp>
      <p:sp>
        <p:nvSpPr>
          <p:cNvPr id="3" name="สี่เหลี่ยมผืนผ้า 3"/>
          <p:cNvSpPr/>
          <p:nvPr/>
        </p:nvSpPr>
        <p:spPr>
          <a:xfrm>
            <a:off x="0" y="0"/>
            <a:ext cx="5486399" cy="58477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3.</a:t>
            </a:r>
            <a:r>
              <a:rPr lang="th-TH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9 การเขียน </a:t>
            </a:r>
            <a:r>
              <a:rPr lang="en-US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Switching Function </a:t>
            </a:r>
            <a:r>
              <a:rPr lang="th-TH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จากวงจรลอจิก</a:t>
            </a:r>
            <a:endParaRPr lang="th-TH" sz="32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262626" y="915947"/>
            <a:ext cx="858119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sz="3200" b="1" i="1" u="sng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ตัวอย่างที่ 3.6 (ก)</a:t>
            </a:r>
            <a:r>
              <a:rPr lang="th-TH" sz="3200" i="1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  จงหาฟังก์ชันเอ้าพุตของเกตทุกตัวจากวงจรลอจิกดังต่อไปนี้</a:t>
            </a:r>
            <a:endParaRPr lang="en-US" sz="3200" i="1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634040" y="1910880"/>
              <a:ext cx="5367240" cy="390276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624680" y="1901520"/>
                <a:ext cx="5385960" cy="3921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63643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610600" y="6388034"/>
            <a:ext cx="2743200" cy="301756"/>
          </a:xfrm>
        </p:spPr>
        <p:txBody>
          <a:bodyPr/>
          <a:lstStyle/>
          <a:p>
            <a:fld id="{2CAE78AD-0695-4E52-BDC0-4C4AA2F7C38E}" type="slidenum">
              <a:rPr lang="th-TH" smtClean="0"/>
              <a:t>43</a:t>
            </a:fld>
            <a:endParaRPr lang="th-TH"/>
          </a:p>
        </p:txBody>
      </p:sp>
      <p:sp>
        <p:nvSpPr>
          <p:cNvPr id="3" name="สี่เหลี่ยมผืนผ้า 3"/>
          <p:cNvSpPr/>
          <p:nvPr/>
        </p:nvSpPr>
        <p:spPr>
          <a:xfrm>
            <a:off x="0" y="0"/>
            <a:ext cx="5486399" cy="58477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3.</a:t>
            </a:r>
            <a:r>
              <a:rPr lang="th-TH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9 การเขียน </a:t>
            </a:r>
            <a:r>
              <a:rPr lang="en-US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Switching Function </a:t>
            </a:r>
            <a:r>
              <a:rPr lang="th-TH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จากวงจรลอจิก</a:t>
            </a:r>
            <a:endParaRPr lang="th-TH" sz="32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262626" y="915947"/>
            <a:ext cx="858119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sz="3200" b="1" i="1" u="sng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ตัวอย่างที่ 3.6 (ข)</a:t>
            </a:r>
            <a:r>
              <a:rPr lang="th-TH" sz="3200" i="1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  จงหาฟังก์ชันเอ้าพุตของเกตทุกตัวจากวงจรลอจิกดังต่อไปนี้</a:t>
            </a:r>
            <a:endParaRPr lang="en-US" sz="3200" i="1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348560" y="1080360"/>
              <a:ext cx="8349480" cy="413496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339200" y="1071000"/>
                <a:ext cx="8368200" cy="4153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82760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610600" y="6388034"/>
            <a:ext cx="2743200" cy="301756"/>
          </a:xfrm>
        </p:spPr>
        <p:txBody>
          <a:bodyPr/>
          <a:lstStyle/>
          <a:p>
            <a:fld id="{2CAE78AD-0695-4E52-BDC0-4C4AA2F7C38E}" type="slidenum">
              <a:rPr lang="th-TH" smtClean="0"/>
              <a:t>44</a:t>
            </a:fld>
            <a:endParaRPr lang="th-TH"/>
          </a:p>
        </p:txBody>
      </p:sp>
      <p:sp>
        <p:nvSpPr>
          <p:cNvPr id="3" name="สี่เหลี่ยมผืนผ้า 3"/>
          <p:cNvSpPr/>
          <p:nvPr/>
        </p:nvSpPr>
        <p:spPr>
          <a:xfrm>
            <a:off x="0" y="0"/>
            <a:ext cx="5486399" cy="58477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3.</a:t>
            </a:r>
            <a:r>
              <a:rPr lang="th-TH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9 การเขียน </a:t>
            </a:r>
            <a:r>
              <a:rPr lang="en-US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Switching Function </a:t>
            </a:r>
            <a:r>
              <a:rPr lang="th-TH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จากวงจรลอจิก</a:t>
            </a:r>
            <a:endParaRPr lang="th-TH" sz="32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262626" y="915947"/>
            <a:ext cx="858119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sz="3200" b="1" i="1" u="sng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ตัวอย่างที่ 3.6 (ค)</a:t>
            </a:r>
            <a:r>
              <a:rPr lang="th-TH" sz="3200" i="1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  จงหาฟังก์ชันเอ้าพุตของเกตทุกตัวจากวงจรลอจิกดังต่อไปนี้</a:t>
            </a:r>
            <a:endParaRPr lang="en-US" sz="3200" i="1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1813340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610600" y="6388034"/>
            <a:ext cx="2743200" cy="301756"/>
          </a:xfrm>
        </p:spPr>
        <p:txBody>
          <a:bodyPr/>
          <a:lstStyle/>
          <a:p>
            <a:fld id="{2CAE78AD-0695-4E52-BDC0-4C4AA2F7C38E}" type="slidenum">
              <a:rPr lang="th-TH" smtClean="0"/>
              <a:t>45</a:t>
            </a:fld>
            <a:endParaRPr lang="th-TH"/>
          </a:p>
        </p:txBody>
      </p:sp>
      <p:sp>
        <p:nvSpPr>
          <p:cNvPr id="3" name="สี่เหลี่ยมผืนผ้า 3"/>
          <p:cNvSpPr/>
          <p:nvPr/>
        </p:nvSpPr>
        <p:spPr>
          <a:xfrm>
            <a:off x="0" y="0"/>
            <a:ext cx="5486399" cy="58477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3.</a:t>
            </a:r>
            <a:r>
              <a:rPr lang="th-TH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9 การเขียน </a:t>
            </a:r>
            <a:r>
              <a:rPr lang="en-US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Switching Function </a:t>
            </a:r>
            <a:r>
              <a:rPr lang="th-TH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จากวงจรลอจิก</a:t>
            </a:r>
            <a:endParaRPr lang="th-TH" sz="32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17466" y="2239620"/>
            <a:ext cx="5693134" cy="1868724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9" name="Ink 8"/>
              <p14:cNvContentPartPr/>
              <p14:nvPr/>
            </p14:nvContentPartPr>
            <p14:xfrm>
              <a:off x="2667809" y="2296721"/>
              <a:ext cx="6013800" cy="1733760"/>
            </p14:xfrm>
          </p:contentPart>
        </mc:Choice>
        <mc:Fallback xmlns="">
          <p:pic>
            <p:nvPicPr>
              <p:cNvPr id="9" name="Ink 8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658449" y="2287361"/>
                <a:ext cx="6032520" cy="1752480"/>
              </a:xfrm>
              <a:prstGeom prst="rect">
                <a:avLst/>
              </a:prstGeom>
            </p:spPr>
          </p:pic>
        </mc:Fallback>
      </mc:AlternateContent>
      <p:sp>
        <p:nvSpPr>
          <p:cNvPr id="10" name="Rectangle 9"/>
          <p:cNvSpPr/>
          <p:nvPr/>
        </p:nvSpPr>
        <p:spPr>
          <a:xfrm>
            <a:off x="1262626" y="915947"/>
            <a:ext cx="858119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sz="3200" b="1" i="1" u="sng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ตัวอย่างที่ 3.6 (ก)</a:t>
            </a:r>
            <a:r>
              <a:rPr lang="th-TH" sz="3200" i="1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  จงหาฟังก์ชันเอ้าพุตของเกตทุกตัวจากวงจรลอจิกดังต่อไปนี้</a:t>
            </a:r>
            <a:endParaRPr lang="en-US" sz="3200" i="1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434454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610600" y="6388034"/>
            <a:ext cx="2743200" cy="301756"/>
          </a:xfrm>
        </p:spPr>
        <p:txBody>
          <a:bodyPr/>
          <a:lstStyle/>
          <a:p>
            <a:fld id="{2CAE78AD-0695-4E52-BDC0-4C4AA2F7C38E}" type="slidenum">
              <a:rPr lang="th-TH" smtClean="0"/>
              <a:t>46</a:t>
            </a:fld>
            <a:endParaRPr lang="th-TH"/>
          </a:p>
        </p:txBody>
      </p:sp>
      <p:sp>
        <p:nvSpPr>
          <p:cNvPr id="3" name="สี่เหลี่ยมผืนผ้า 3"/>
          <p:cNvSpPr/>
          <p:nvPr/>
        </p:nvSpPr>
        <p:spPr>
          <a:xfrm>
            <a:off x="1" y="0"/>
            <a:ext cx="4891176" cy="58477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3.</a:t>
            </a:r>
            <a:r>
              <a:rPr lang="th-TH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9 การ </a:t>
            </a:r>
            <a:r>
              <a:rPr lang="en-US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Switching Function </a:t>
            </a:r>
            <a:r>
              <a:rPr lang="th-TH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จากวงจรลอจิก</a:t>
            </a:r>
            <a:endParaRPr lang="th-TH" sz="32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931377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610600" y="6388034"/>
            <a:ext cx="2743200" cy="301756"/>
          </a:xfrm>
        </p:spPr>
        <p:txBody>
          <a:bodyPr/>
          <a:lstStyle/>
          <a:p>
            <a:fld id="{2CAE78AD-0695-4E52-BDC0-4C4AA2F7C38E}" type="slidenum">
              <a:rPr lang="th-TH" smtClean="0"/>
              <a:t>47</a:t>
            </a:fld>
            <a:endParaRPr lang="th-TH"/>
          </a:p>
        </p:txBody>
      </p:sp>
      <p:sp>
        <p:nvSpPr>
          <p:cNvPr id="3" name="สี่เหลี่ยมผืนผ้า 3"/>
          <p:cNvSpPr/>
          <p:nvPr/>
        </p:nvSpPr>
        <p:spPr>
          <a:xfrm>
            <a:off x="1" y="0"/>
            <a:ext cx="4891176" cy="58477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3.</a:t>
            </a:r>
            <a:r>
              <a:rPr lang="th-TH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9 การ </a:t>
            </a:r>
            <a:r>
              <a:rPr lang="en-US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Switching Function </a:t>
            </a:r>
            <a:r>
              <a:rPr lang="th-TH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จากวงจรลอจิก</a:t>
            </a:r>
            <a:endParaRPr lang="th-TH" sz="32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472780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610600" y="6388034"/>
            <a:ext cx="2743200" cy="301756"/>
          </a:xfrm>
        </p:spPr>
        <p:txBody>
          <a:bodyPr/>
          <a:lstStyle/>
          <a:p>
            <a:fld id="{2CAE78AD-0695-4E52-BDC0-4C4AA2F7C38E}" type="slidenum">
              <a:rPr lang="th-TH" smtClean="0"/>
              <a:t>48</a:t>
            </a:fld>
            <a:endParaRPr lang="th-TH"/>
          </a:p>
        </p:txBody>
      </p:sp>
      <p:sp>
        <p:nvSpPr>
          <p:cNvPr id="3" name="สี่เหลี่ยมผืนผ้า 3"/>
          <p:cNvSpPr/>
          <p:nvPr/>
        </p:nvSpPr>
        <p:spPr>
          <a:xfrm>
            <a:off x="1" y="0"/>
            <a:ext cx="4891176" cy="58477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3.</a:t>
            </a:r>
            <a:r>
              <a:rPr lang="th-TH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9 การ </a:t>
            </a:r>
            <a:r>
              <a:rPr lang="en-US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Switching Function </a:t>
            </a:r>
            <a:r>
              <a:rPr lang="th-TH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จากวงจรลอจิก</a:t>
            </a:r>
            <a:endParaRPr lang="th-TH" sz="32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634544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610600" y="6388034"/>
            <a:ext cx="2743200" cy="301756"/>
          </a:xfrm>
        </p:spPr>
        <p:txBody>
          <a:bodyPr/>
          <a:lstStyle/>
          <a:p>
            <a:fld id="{2CAE78AD-0695-4E52-BDC0-4C4AA2F7C38E}" type="slidenum">
              <a:rPr lang="th-TH" smtClean="0"/>
              <a:t>49</a:t>
            </a:fld>
            <a:endParaRPr lang="th-TH"/>
          </a:p>
        </p:txBody>
      </p:sp>
      <p:sp>
        <p:nvSpPr>
          <p:cNvPr id="3" name="สี่เหลี่ยมผืนผ้า 3"/>
          <p:cNvSpPr/>
          <p:nvPr/>
        </p:nvSpPr>
        <p:spPr>
          <a:xfrm>
            <a:off x="1" y="0"/>
            <a:ext cx="4442603" cy="5847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3.</a:t>
            </a:r>
            <a:r>
              <a:rPr lang="th-TH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10 มาตรฐานของ </a:t>
            </a:r>
            <a:r>
              <a:rPr lang="en-US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Switching Function</a:t>
            </a:r>
            <a:endParaRPr lang="th-TH" sz="32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369641" y="1150691"/>
            <a:ext cx="5354129" cy="1569660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q"/>
            </a:pPr>
            <a:r>
              <a:rPr lang="th-TH" sz="3200" dirty="0">
                <a:latin typeface="Angsana New" panose="02020603050405020304" pitchFamily="18" charset="-34"/>
                <a:cs typeface="Angsana New" panose="02020603050405020304" pitchFamily="18" charset="-34"/>
              </a:rPr>
              <a:t>การเขียนสวิทชิ่งฟังก์ชัน มี 2 แบบคือ</a:t>
            </a:r>
          </a:p>
          <a:p>
            <a:pPr marL="971550" lvl="1" indent="-514350">
              <a:buFont typeface="+mj-lt"/>
              <a:buAutoNum type="arabicParenR"/>
            </a:pPr>
            <a:r>
              <a:rPr lang="th-TH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ผลบวก</a:t>
            </a:r>
            <a:r>
              <a:rPr lang="th-TH" sz="3200" dirty="0">
                <a:latin typeface="Angsana New" panose="02020603050405020304" pitchFamily="18" charset="-34"/>
                <a:cs typeface="Angsana New" panose="02020603050405020304" pitchFamily="18" charset="-34"/>
              </a:rPr>
              <a:t>ของผลคูณ (</a:t>
            </a:r>
            <a:r>
              <a:rPr lang="en-US" sz="3200" dirty="0">
                <a:latin typeface="Angsana New" panose="02020603050405020304" pitchFamily="18" charset="-34"/>
                <a:cs typeface="Angsana New" panose="02020603050405020304" pitchFamily="18" charset="-34"/>
              </a:rPr>
              <a:t>Sum of Product)</a:t>
            </a:r>
          </a:p>
          <a:p>
            <a:pPr marL="971550" lvl="1" indent="-514350">
              <a:buFont typeface="+mj-lt"/>
              <a:buAutoNum type="arabicParenR"/>
            </a:pPr>
            <a:r>
              <a:rPr lang="th-TH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ผล</a:t>
            </a:r>
            <a:r>
              <a:rPr lang="th-TH" sz="3200" dirty="0">
                <a:latin typeface="Angsana New" panose="02020603050405020304" pitchFamily="18" charset="-34"/>
                <a:cs typeface="Angsana New" panose="02020603050405020304" pitchFamily="18" charset="-34"/>
              </a:rPr>
              <a:t>คูณของผลบวก (</a:t>
            </a:r>
            <a:r>
              <a:rPr lang="en-US" sz="3200" dirty="0">
                <a:latin typeface="Angsana New" panose="02020603050405020304" pitchFamily="18" charset="-34"/>
                <a:cs typeface="Angsana New" panose="02020603050405020304" pitchFamily="18" charset="-34"/>
              </a:rPr>
              <a:t>Product of sum)</a:t>
            </a:r>
          </a:p>
        </p:txBody>
      </p:sp>
    </p:spTree>
    <p:extLst>
      <p:ext uri="{BB962C8B-B14F-4D97-AF65-F5344CB8AC3E}">
        <p14:creationId xmlns:p14="http://schemas.microsoft.com/office/powerpoint/2010/main" val="858324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สี่เหลี่ยมผืนผ้า 3"/>
          <p:cNvSpPr/>
          <p:nvPr/>
        </p:nvSpPr>
        <p:spPr>
          <a:xfrm>
            <a:off x="1" y="0"/>
            <a:ext cx="1426464" cy="5847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3.3.1 AND</a:t>
            </a:r>
            <a:endParaRPr lang="th-TH" sz="32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3723893" y="1255572"/>
            <a:ext cx="4744212" cy="523220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ตารางความจริง </a:t>
            </a:r>
            <a:r>
              <a:rPr lang="en-US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(Truth table) </a:t>
            </a:r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สำหรับวงจร </a:t>
            </a:r>
            <a:r>
              <a:rPr lang="en-US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AND</a:t>
            </a:r>
            <a:endParaRPr lang="th-TH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AE78AD-0695-4E52-BDC0-4C4AA2F7C38E}" type="slidenum">
              <a:rPr lang="th-TH" smtClean="0"/>
              <a:t>5</a:t>
            </a:fld>
            <a:endParaRPr lang="th-TH"/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63876893"/>
              </p:ext>
            </p:extLst>
          </p:nvPr>
        </p:nvGraphicFramePr>
        <p:xfrm>
          <a:off x="4014839" y="2280732"/>
          <a:ext cx="3470656" cy="298399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61567">
                  <a:extLst>
                    <a:ext uri="{9D8B030D-6E8A-4147-A177-3AD203B41FA5}">
                      <a16:colId xmlns:a16="http://schemas.microsoft.com/office/drawing/2014/main" val="489122716"/>
                    </a:ext>
                  </a:extLst>
                </a:gridCol>
                <a:gridCol w="961567">
                  <a:extLst>
                    <a:ext uri="{9D8B030D-6E8A-4147-A177-3AD203B41FA5}">
                      <a16:colId xmlns:a16="http://schemas.microsoft.com/office/drawing/2014/main" val="2967911849"/>
                    </a:ext>
                  </a:extLst>
                </a:gridCol>
                <a:gridCol w="1547522">
                  <a:extLst>
                    <a:ext uri="{9D8B030D-6E8A-4147-A177-3AD203B41FA5}">
                      <a16:colId xmlns:a16="http://schemas.microsoft.com/office/drawing/2014/main" val="2008321788"/>
                    </a:ext>
                  </a:extLst>
                </a:gridCol>
              </a:tblGrid>
              <a:tr h="596799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3200" u="none" strike="noStrike" dirty="0">
                          <a:effectLst/>
                        </a:rPr>
                        <a:t>A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u="none" strike="noStrike" dirty="0">
                          <a:effectLst/>
                        </a:rPr>
                        <a:t>B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3200" b="1" i="0" u="none" strike="noStrike" dirty="0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154256599"/>
                  </a:ext>
                </a:extLst>
              </a:tr>
              <a:tr h="596799"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u="none" strike="noStrike">
                          <a:effectLst/>
                        </a:rPr>
                        <a:t>0</a:t>
                      </a:r>
                      <a:endParaRPr lang="en-US" sz="32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u="none" strike="noStrike">
                          <a:effectLst/>
                        </a:rPr>
                        <a:t>0</a:t>
                      </a:r>
                      <a:endParaRPr lang="en-US" sz="32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u="none" strike="noStrike">
                          <a:effectLst/>
                        </a:rPr>
                        <a:t>0</a:t>
                      </a:r>
                      <a:endParaRPr lang="en-US" sz="32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2278240676"/>
                  </a:ext>
                </a:extLst>
              </a:tr>
              <a:tr h="596799"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u="none" strike="noStrike" dirty="0">
                          <a:effectLst/>
                        </a:rPr>
                        <a:t>0</a:t>
                      </a:r>
                      <a:endParaRPr lang="en-US" sz="3200" b="0" i="0" u="none" strike="noStrike" dirty="0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u="none" strike="noStrike">
                          <a:effectLst/>
                        </a:rPr>
                        <a:t>1</a:t>
                      </a:r>
                      <a:endParaRPr lang="en-US" sz="32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u="none" strike="noStrike">
                          <a:effectLst/>
                        </a:rPr>
                        <a:t>0</a:t>
                      </a:r>
                      <a:endParaRPr lang="en-US" sz="32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1109427740"/>
                  </a:ext>
                </a:extLst>
              </a:tr>
              <a:tr h="596799"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u="none" strike="noStrike">
                          <a:effectLst/>
                        </a:rPr>
                        <a:t>1</a:t>
                      </a:r>
                      <a:endParaRPr lang="en-US" sz="32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u="none" strike="noStrike">
                          <a:effectLst/>
                        </a:rPr>
                        <a:t>0</a:t>
                      </a:r>
                      <a:endParaRPr lang="en-US" sz="32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u="none" strike="noStrike">
                          <a:effectLst/>
                        </a:rPr>
                        <a:t>0</a:t>
                      </a:r>
                      <a:endParaRPr lang="en-US" sz="32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418973136"/>
                  </a:ext>
                </a:extLst>
              </a:tr>
              <a:tr h="596799"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u="none" strike="noStrike">
                          <a:effectLst/>
                        </a:rPr>
                        <a:t>1</a:t>
                      </a:r>
                      <a:endParaRPr lang="en-US" sz="32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u="none" strike="noStrike" dirty="0">
                          <a:effectLst/>
                        </a:rPr>
                        <a:t>1</a:t>
                      </a:r>
                      <a:endParaRPr lang="en-US" sz="3200" b="0" i="0" u="none" strike="noStrike" dirty="0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u="none" strike="noStrike" dirty="0">
                          <a:effectLst/>
                        </a:rPr>
                        <a:t>1</a:t>
                      </a:r>
                      <a:endParaRPr lang="en-US" sz="3200" b="0" i="0" u="none" strike="noStrike" dirty="0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4041935345"/>
                  </a:ext>
                </a:extLst>
              </a:tr>
            </a:tbl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520180"/>
              </p:ext>
            </p:extLst>
          </p:nvPr>
        </p:nvGraphicFramePr>
        <p:xfrm>
          <a:off x="6012872" y="2363445"/>
          <a:ext cx="1371024" cy="414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" name="Equation" r:id="rId3" imgW="545760" imgH="164880" progId="Equation.DSMT4">
                  <p:embed/>
                </p:oleObj>
              </mc:Choice>
              <mc:Fallback>
                <p:oleObj name="Equation" r:id="rId3" imgW="5457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12872" y="2363445"/>
                        <a:ext cx="1371024" cy="4140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Ink 2"/>
              <p14:cNvContentPartPr/>
              <p14:nvPr/>
            </p14:nvContentPartPr>
            <p14:xfrm>
              <a:off x="7009920" y="2277000"/>
              <a:ext cx="1294920" cy="32184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000560" y="2267640"/>
                <a:ext cx="1313640" cy="340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191875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610600" y="6388034"/>
            <a:ext cx="2743200" cy="301756"/>
          </a:xfrm>
        </p:spPr>
        <p:txBody>
          <a:bodyPr/>
          <a:lstStyle/>
          <a:p>
            <a:fld id="{2CAE78AD-0695-4E52-BDC0-4C4AA2F7C38E}" type="slidenum">
              <a:rPr lang="th-TH" smtClean="0"/>
              <a:t>50</a:t>
            </a:fld>
            <a:endParaRPr lang="th-TH"/>
          </a:p>
        </p:txBody>
      </p:sp>
      <p:sp>
        <p:nvSpPr>
          <p:cNvPr id="3" name="สี่เหลี่ยมผืนผ้า 3"/>
          <p:cNvSpPr/>
          <p:nvPr/>
        </p:nvSpPr>
        <p:spPr>
          <a:xfrm>
            <a:off x="2" y="0"/>
            <a:ext cx="2674188" cy="5847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sz="3200" dirty="0">
                <a:latin typeface="Angsana New" panose="02020603050405020304" pitchFamily="18" charset="-34"/>
                <a:cs typeface="Angsana New" panose="02020603050405020304" pitchFamily="18" charset="-34"/>
              </a:rPr>
              <a:t>3.10.1 Canonical form</a:t>
            </a:r>
            <a:endParaRPr lang="th-TH" sz="32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822384" y="1020063"/>
            <a:ext cx="10090031" cy="2062103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q"/>
            </a:pPr>
            <a:r>
              <a:rPr lang="en-US" sz="3200" dirty="0">
                <a:latin typeface="Angsana New" panose="02020603050405020304" pitchFamily="18" charset="-34"/>
                <a:cs typeface="Angsana New" panose="02020603050405020304" pitchFamily="18" charset="-34"/>
              </a:rPr>
              <a:t>Canonical form </a:t>
            </a:r>
            <a:r>
              <a:rPr lang="th-TH" sz="3200" dirty="0">
                <a:latin typeface="Angsana New" panose="02020603050405020304" pitchFamily="18" charset="-34"/>
                <a:cs typeface="Angsana New" panose="02020603050405020304" pitchFamily="18" charset="-34"/>
              </a:rPr>
              <a:t>คือสวิทชิ่งฟังก์ชั่นที่เขียนในรูปของผลบวกของผลคูณหรือผลคูณของผลบวก โดยที่แต่ละ </a:t>
            </a:r>
            <a:r>
              <a:rPr lang="en-US" sz="3200" dirty="0">
                <a:latin typeface="Angsana New" panose="02020603050405020304" pitchFamily="18" charset="-34"/>
                <a:cs typeface="Angsana New" panose="02020603050405020304" pitchFamily="18" charset="-34"/>
              </a:rPr>
              <a:t>combination </a:t>
            </a:r>
            <a:r>
              <a:rPr lang="th-TH" sz="3200" dirty="0">
                <a:latin typeface="Angsana New" panose="02020603050405020304" pitchFamily="18" charset="-34"/>
                <a:cs typeface="Angsana New" panose="02020603050405020304" pitchFamily="18" charset="-34"/>
              </a:rPr>
              <a:t>มีตัวแปรอยู่เต็มจำนวน แบ่งได้ 2 แบบคือ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Canonical </a:t>
            </a:r>
            <a:r>
              <a:rPr lang="en-US" sz="3200" dirty="0">
                <a:latin typeface="Angsana New" panose="02020603050405020304" pitchFamily="18" charset="-34"/>
                <a:cs typeface="Angsana New" panose="02020603050405020304" pitchFamily="18" charset="-34"/>
              </a:rPr>
              <a:t>Sum of Product form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Canonical </a:t>
            </a:r>
            <a:r>
              <a:rPr lang="en-US" sz="3200" dirty="0">
                <a:latin typeface="Angsana New" panose="02020603050405020304" pitchFamily="18" charset="-34"/>
                <a:cs typeface="Angsana New" panose="02020603050405020304" pitchFamily="18" charset="-34"/>
              </a:rPr>
              <a:t>Product of sum form</a:t>
            </a:r>
          </a:p>
        </p:txBody>
      </p:sp>
      <p:sp>
        <p:nvSpPr>
          <p:cNvPr id="5" name="Rectangle 4"/>
          <p:cNvSpPr/>
          <p:nvPr/>
        </p:nvSpPr>
        <p:spPr>
          <a:xfrm>
            <a:off x="822384" y="3398076"/>
            <a:ext cx="10090031" cy="3170099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q"/>
            </a:pPr>
            <a:r>
              <a:rPr lang="en-US" sz="3200" b="1" i="1" u="sng" dirty="0" err="1">
                <a:latin typeface="Angsana New" panose="02020603050405020304" pitchFamily="18" charset="-34"/>
                <a:cs typeface="Angsana New" panose="02020603050405020304" pitchFamily="18" charset="-34"/>
              </a:rPr>
              <a:t>Minterm</a:t>
            </a:r>
            <a:r>
              <a:rPr lang="en-US" sz="3200" dirty="0">
                <a:latin typeface="Angsana New" panose="02020603050405020304" pitchFamily="18" charset="-34"/>
                <a:cs typeface="Angsana New" panose="02020603050405020304" pitchFamily="18" charset="-34"/>
              </a:rPr>
              <a:t> </a:t>
            </a:r>
            <a:r>
              <a:rPr lang="th-TH" sz="3200" dirty="0">
                <a:latin typeface="Angsana New" panose="02020603050405020304" pitchFamily="18" charset="-34"/>
                <a:cs typeface="Angsana New" panose="02020603050405020304" pitchFamily="18" charset="-34"/>
              </a:rPr>
              <a:t>หมายถึงเทอมใด</a:t>
            </a:r>
            <a:r>
              <a:rPr lang="th-TH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เทอมหนึ่ง</a:t>
            </a:r>
            <a:r>
              <a:rPr lang="th-TH" sz="3200" dirty="0">
                <a:latin typeface="Angsana New" panose="02020603050405020304" pitchFamily="18" charset="-34"/>
                <a:cs typeface="Angsana New" panose="02020603050405020304" pitchFamily="18" charset="-34"/>
              </a:rPr>
              <a:t>ของเทอม</a:t>
            </a:r>
            <a:r>
              <a:rPr lang="th-TH" sz="3200" b="1" i="1" u="sng" dirty="0">
                <a:solidFill>
                  <a:srgbClr val="FF0000"/>
                </a:solidFill>
                <a:latin typeface="Angsana New" panose="02020603050405020304" pitchFamily="18" charset="-34"/>
                <a:cs typeface="Angsana New" panose="02020603050405020304" pitchFamily="18" charset="-34"/>
              </a:rPr>
              <a:t>ผลคูณ</a:t>
            </a:r>
            <a:r>
              <a:rPr lang="th-TH" sz="3200" dirty="0">
                <a:latin typeface="Angsana New" panose="02020603050405020304" pitchFamily="18" charset="-34"/>
                <a:cs typeface="Angsana New" panose="02020603050405020304" pitchFamily="18" charset="-34"/>
              </a:rPr>
              <a:t>ของ </a:t>
            </a:r>
            <a:r>
              <a:rPr lang="en-US" sz="3200" dirty="0">
                <a:latin typeface="Angsana New" panose="02020603050405020304" pitchFamily="18" charset="-34"/>
                <a:cs typeface="Angsana New" panose="02020603050405020304" pitchFamily="18" charset="-34"/>
              </a:rPr>
              <a:t>function </a:t>
            </a:r>
            <a:r>
              <a:rPr lang="th-TH" sz="3200" dirty="0">
                <a:latin typeface="Angsana New" panose="02020603050405020304" pitchFamily="18" charset="-34"/>
                <a:cs typeface="Angsana New" panose="02020603050405020304" pitchFamily="18" charset="-34"/>
              </a:rPr>
              <a:t>มีตัวแปร </a:t>
            </a:r>
            <a:r>
              <a:rPr lang="en-US" sz="3200" dirty="0">
                <a:latin typeface="Angsana New" panose="02020603050405020304" pitchFamily="18" charset="-34"/>
                <a:cs typeface="Angsana New" panose="02020603050405020304" pitchFamily="18" charset="-34"/>
              </a:rPr>
              <a:t>n </a:t>
            </a:r>
            <a:r>
              <a:rPr lang="th-TH" sz="3200" dirty="0">
                <a:latin typeface="Angsana New" panose="02020603050405020304" pitchFamily="18" charset="-34"/>
                <a:cs typeface="Angsana New" panose="02020603050405020304" pitchFamily="18" charset="-34"/>
              </a:rPr>
              <a:t>ตัว ประกอบด้วยตัวแปรทั้ง </a:t>
            </a:r>
            <a:r>
              <a:rPr lang="en-US" sz="3200" dirty="0">
                <a:latin typeface="Angsana New" panose="02020603050405020304" pitchFamily="18" charset="-34"/>
                <a:cs typeface="Angsana New" panose="02020603050405020304" pitchFamily="18" charset="-34"/>
              </a:rPr>
              <a:t>n </a:t>
            </a:r>
            <a:r>
              <a:rPr lang="th-TH" sz="3200" dirty="0">
                <a:latin typeface="Angsana New" panose="02020603050405020304" pitchFamily="18" charset="-34"/>
                <a:cs typeface="Angsana New" panose="02020603050405020304" pitchFamily="18" charset="-34"/>
              </a:rPr>
              <a:t>ตัวนั้นโดยที่ตัวแปรแต่ละตัวเกิดขึ้น 1 ครั้ง ในรูปแบบปกติหรือ </a:t>
            </a:r>
            <a:r>
              <a:rPr lang="en-US" sz="3200" dirty="0">
                <a:latin typeface="Angsana New" panose="02020603050405020304" pitchFamily="18" charset="-34"/>
                <a:cs typeface="Angsana New" panose="02020603050405020304" pitchFamily="18" charset="-34"/>
              </a:rPr>
              <a:t>complement </a:t>
            </a:r>
            <a:r>
              <a:rPr lang="th-TH" sz="3200" dirty="0">
                <a:latin typeface="Angsana New" panose="02020603050405020304" pitchFamily="18" charset="-34"/>
                <a:cs typeface="Angsana New" panose="02020603050405020304" pitchFamily="18" charset="-34"/>
              </a:rPr>
              <a:t>ก็ได้ </a:t>
            </a:r>
            <a:endParaRPr lang="th-TH" sz="3200" dirty="0" smtClean="0">
              <a:latin typeface="Angsana New" panose="02020603050405020304" pitchFamily="18" charset="-34"/>
              <a:cs typeface="Angsana New" panose="02020603050405020304" pitchFamily="18" charset="-34"/>
            </a:endParaRPr>
          </a:p>
          <a:p>
            <a:pPr marL="457200" indent="-457200">
              <a:buFont typeface="Wingdings" panose="05000000000000000000" pitchFamily="2" charset="2"/>
              <a:buChar char="q"/>
            </a:pPr>
            <a:endParaRPr lang="th-TH" sz="8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  <a:p>
            <a:pPr marL="457200" indent="-457200">
              <a:buFont typeface="Wingdings" panose="05000000000000000000" pitchFamily="2" charset="2"/>
              <a:buChar char="q"/>
            </a:pPr>
            <a:r>
              <a:rPr lang="en-US" sz="3200" b="1" i="1" u="sng" dirty="0" err="1">
                <a:latin typeface="Angsana New" panose="02020603050405020304" pitchFamily="18" charset="-34"/>
                <a:cs typeface="Angsana New" panose="02020603050405020304" pitchFamily="18" charset="-34"/>
              </a:rPr>
              <a:t>Maxterm</a:t>
            </a:r>
            <a:r>
              <a:rPr lang="en-US" sz="3200" dirty="0">
                <a:latin typeface="Angsana New" panose="02020603050405020304" pitchFamily="18" charset="-34"/>
                <a:cs typeface="Angsana New" panose="02020603050405020304" pitchFamily="18" charset="-34"/>
              </a:rPr>
              <a:t> </a:t>
            </a:r>
            <a:r>
              <a:rPr lang="th-TH" sz="3200" dirty="0">
                <a:latin typeface="Angsana New" panose="02020603050405020304" pitchFamily="18" charset="-34"/>
                <a:cs typeface="Angsana New" panose="02020603050405020304" pitchFamily="18" charset="-34"/>
              </a:rPr>
              <a:t>หมายถึงเทอมใด</a:t>
            </a:r>
            <a:r>
              <a:rPr lang="th-TH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เทอม</a:t>
            </a:r>
            <a:r>
              <a:rPr lang="th-TH" sz="3200" dirty="0">
                <a:latin typeface="Angsana New" panose="02020603050405020304" pitchFamily="18" charset="-34"/>
                <a:cs typeface="Angsana New" panose="02020603050405020304" pitchFamily="18" charset="-34"/>
              </a:rPr>
              <a:t>หนึ่ง</a:t>
            </a:r>
            <a:r>
              <a:rPr lang="th-TH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ของ</a:t>
            </a:r>
            <a:r>
              <a:rPr lang="th-TH" sz="3200" dirty="0">
                <a:latin typeface="Angsana New" panose="02020603050405020304" pitchFamily="18" charset="-34"/>
                <a:cs typeface="Angsana New" panose="02020603050405020304" pitchFamily="18" charset="-34"/>
              </a:rPr>
              <a:t>เทอม</a:t>
            </a:r>
            <a:r>
              <a:rPr lang="th-TH" sz="3200" b="1" i="1" u="sng" dirty="0">
                <a:solidFill>
                  <a:srgbClr val="FF0000"/>
                </a:solidFill>
                <a:latin typeface="Angsana New" panose="02020603050405020304" pitchFamily="18" charset="-34"/>
                <a:cs typeface="Angsana New" panose="02020603050405020304" pitchFamily="18" charset="-34"/>
              </a:rPr>
              <a:t>ผลบวก</a:t>
            </a:r>
            <a:r>
              <a:rPr lang="th-TH" sz="3200" dirty="0">
                <a:latin typeface="Angsana New" panose="02020603050405020304" pitchFamily="18" charset="-34"/>
                <a:cs typeface="Angsana New" panose="02020603050405020304" pitchFamily="18" charset="-34"/>
              </a:rPr>
              <a:t>ของ </a:t>
            </a:r>
            <a:r>
              <a:rPr lang="en-US" sz="3200" dirty="0">
                <a:latin typeface="Angsana New" panose="02020603050405020304" pitchFamily="18" charset="-34"/>
                <a:cs typeface="Angsana New" panose="02020603050405020304" pitchFamily="18" charset="-34"/>
              </a:rPr>
              <a:t>function </a:t>
            </a:r>
            <a:r>
              <a:rPr lang="th-TH" sz="3200" dirty="0">
                <a:latin typeface="Angsana New" panose="02020603050405020304" pitchFamily="18" charset="-34"/>
                <a:cs typeface="Angsana New" panose="02020603050405020304" pitchFamily="18" charset="-34"/>
              </a:rPr>
              <a:t>มีตัวแปร </a:t>
            </a:r>
            <a:r>
              <a:rPr lang="en-US" sz="3200" dirty="0">
                <a:latin typeface="Angsana New" panose="02020603050405020304" pitchFamily="18" charset="-34"/>
                <a:cs typeface="Angsana New" panose="02020603050405020304" pitchFamily="18" charset="-34"/>
              </a:rPr>
              <a:t>n </a:t>
            </a:r>
            <a:r>
              <a:rPr lang="th-TH" sz="3200" dirty="0">
                <a:latin typeface="Angsana New" panose="02020603050405020304" pitchFamily="18" charset="-34"/>
                <a:cs typeface="Angsana New" panose="02020603050405020304" pitchFamily="18" charset="-34"/>
              </a:rPr>
              <a:t>ตัว ประกอบด้วยตัวแปรทั้ง </a:t>
            </a:r>
            <a:r>
              <a:rPr lang="en-US" sz="3200" dirty="0">
                <a:latin typeface="Angsana New" panose="02020603050405020304" pitchFamily="18" charset="-34"/>
                <a:cs typeface="Angsana New" panose="02020603050405020304" pitchFamily="18" charset="-34"/>
              </a:rPr>
              <a:t>n </a:t>
            </a:r>
            <a:r>
              <a:rPr lang="th-TH" sz="3200" dirty="0">
                <a:latin typeface="Angsana New" panose="02020603050405020304" pitchFamily="18" charset="-34"/>
                <a:cs typeface="Angsana New" panose="02020603050405020304" pitchFamily="18" charset="-34"/>
              </a:rPr>
              <a:t>ตัวนั้นโดยที่ตัวแปรแต่ละตัวเกิดขึ้น 1 ครั้ง ในรูปแบบปกติหรือ </a:t>
            </a:r>
            <a:r>
              <a:rPr lang="en-US" sz="3200" dirty="0">
                <a:latin typeface="Angsana New" panose="02020603050405020304" pitchFamily="18" charset="-34"/>
                <a:cs typeface="Angsana New" panose="02020603050405020304" pitchFamily="18" charset="-34"/>
              </a:rPr>
              <a:t>complement </a:t>
            </a:r>
            <a:r>
              <a:rPr lang="th-TH" sz="3200" dirty="0">
                <a:latin typeface="Angsana New" panose="02020603050405020304" pitchFamily="18" charset="-34"/>
                <a:cs typeface="Angsana New" panose="02020603050405020304" pitchFamily="18" charset="-34"/>
              </a:rPr>
              <a:t>ก็ได้</a:t>
            </a:r>
          </a:p>
        </p:txBody>
      </p:sp>
    </p:spTree>
    <p:extLst>
      <p:ext uri="{BB962C8B-B14F-4D97-AF65-F5344CB8AC3E}">
        <p14:creationId xmlns:p14="http://schemas.microsoft.com/office/powerpoint/2010/main" val="1200395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75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610600" y="6388034"/>
            <a:ext cx="2743200" cy="301756"/>
          </a:xfrm>
        </p:spPr>
        <p:txBody>
          <a:bodyPr/>
          <a:lstStyle/>
          <a:p>
            <a:fld id="{2CAE78AD-0695-4E52-BDC0-4C4AA2F7C38E}" type="slidenum">
              <a:rPr lang="th-TH" smtClean="0"/>
              <a:t>51</a:t>
            </a:fld>
            <a:endParaRPr lang="th-TH"/>
          </a:p>
        </p:txBody>
      </p:sp>
      <p:sp>
        <p:nvSpPr>
          <p:cNvPr id="3" name="สี่เหลี่ยมผืนผ้า 3"/>
          <p:cNvSpPr/>
          <p:nvPr/>
        </p:nvSpPr>
        <p:spPr>
          <a:xfrm>
            <a:off x="1" y="0"/>
            <a:ext cx="3329795" cy="58477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3.</a:t>
            </a:r>
            <a:r>
              <a:rPr lang="th-TH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11 การออกแบบวงจรลอจิก</a:t>
            </a:r>
            <a:endParaRPr lang="th-TH" sz="32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78996" y="899099"/>
            <a:ext cx="57679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ตัวอย่างการเขียน </a:t>
            </a:r>
            <a:r>
              <a:rPr lang="en-US" dirty="0" err="1" smtClean="0">
                <a:latin typeface="Angsana New" panose="02020603050405020304" pitchFamily="18" charset="-34"/>
                <a:cs typeface="Angsana New" panose="02020603050405020304" pitchFamily="18" charset="-34"/>
              </a:rPr>
              <a:t>Minterm</a:t>
            </a:r>
            <a:r>
              <a:rPr lang="en-US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 </a:t>
            </a:r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และ</a:t>
            </a:r>
            <a:r>
              <a:rPr lang="en-US" dirty="0" err="1" smtClean="0">
                <a:latin typeface="Angsana New" panose="02020603050405020304" pitchFamily="18" charset="-34"/>
                <a:cs typeface="Angsana New" panose="02020603050405020304" pitchFamily="18" charset="-34"/>
              </a:rPr>
              <a:t>Maxterm</a:t>
            </a:r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 จากตัวแปร 2 ตัว</a:t>
            </a:r>
            <a:endParaRPr lang="en-US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2501505"/>
              </p:ext>
            </p:extLst>
          </p:nvPr>
        </p:nvGraphicFramePr>
        <p:xfrm>
          <a:off x="3634910" y="2268832"/>
          <a:ext cx="4279900" cy="26289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54100">
                  <a:extLst>
                    <a:ext uri="{9D8B030D-6E8A-4147-A177-3AD203B41FA5}">
                      <a16:colId xmlns:a16="http://schemas.microsoft.com/office/drawing/2014/main" val="3942673828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341835901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720253246"/>
                    </a:ext>
                  </a:extLst>
                </a:gridCol>
                <a:gridCol w="977900">
                  <a:extLst>
                    <a:ext uri="{9D8B030D-6E8A-4147-A177-3AD203B41FA5}">
                      <a16:colId xmlns:a16="http://schemas.microsoft.com/office/drawing/2014/main" val="3511439766"/>
                    </a:ext>
                  </a:extLst>
                </a:gridCol>
                <a:gridCol w="1028700">
                  <a:extLst>
                    <a:ext uri="{9D8B030D-6E8A-4147-A177-3AD203B41FA5}">
                      <a16:colId xmlns:a16="http://schemas.microsoft.com/office/drawing/2014/main" val="203590272"/>
                    </a:ext>
                  </a:extLst>
                </a:gridCol>
              </a:tblGrid>
              <a:tr h="438150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th-TH" sz="2000" b="1" u="none" strike="noStrike" dirty="0">
                          <a:effectLst/>
                        </a:rPr>
                        <a:t>เลขฐาน 10</a:t>
                      </a:r>
                      <a:endParaRPr lang="th-TH" sz="2000" b="1" i="0" u="none" strike="noStrike" dirty="0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th-TH" sz="2000" b="1" u="none" strike="noStrike" dirty="0">
                          <a:effectLst/>
                        </a:rPr>
                        <a:t>ตัวแปร</a:t>
                      </a:r>
                      <a:endParaRPr lang="th-TH" sz="2000" b="1" i="0" u="none" strike="noStrike" dirty="0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2000" b="1" u="none" strike="noStrike">
                          <a:effectLst/>
                        </a:rPr>
                        <a:t>Minterm</a:t>
                      </a:r>
                      <a:endParaRPr lang="en-US" sz="20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2000" b="1" u="none" strike="noStrike">
                          <a:effectLst/>
                        </a:rPr>
                        <a:t>Maxterm</a:t>
                      </a:r>
                      <a:endParaRPr lang="en-US" sz="20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334473202"/>
                  </a:ext>
                </a:extLst>
              </a:tr>
              <a:tr h="43815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1" u="none" strike="noStrike">
                          <a:effectLst/>
                        </a:rPr>
                        <a:t>A</a:t>
                      </a:r>
                      <a:endParaRPr lang="en-US" sz="20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1" u="none" strike="noStrike" dirty="0">
                          <a:effectLst/>
                        </a:rPr>
                        <a:t>B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4755071"/>
                  </a:ext>
                </a:extLst>
              </a:tr>
              <a:tr h="43815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0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0</a:t>
                      </a:r>
                      <a:endParaRPr lang="en-US" sz="20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0</a:t>
                      </a:r>
                      <a:endParaRPr lang="en-US" sz="20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AB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A + B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164988925"/>
                  </a:ext>
                </a:extLst>
              </a:tr>
              <a:tr h="43815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0</a:t>
                      </a:r>
                      <a:endParaRPr lang="en-US" sz="20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1</a:t>
                      </a:r>
                      <a:endParaRPr lang="en-US" sz="20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AB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A + B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031876084"/>
                  </a:ext>
                </a:extLst>
              </a:tr>
              <a:tr h="43815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2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1</a:t>
                      </a:r>
                      <a:endParaRPr lang="en-US" sz="20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0</a:t>
                      </a:r>
                      <a:endParaRPr lang="en-US" sz="20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AB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A + B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32059411"/>
                  </a:ext>
                </a:extLst>
              </a:tr>
              <a:tr h="43815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3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1</a:t>
                      </a:r>
                      <a:endParaRPr lang="en-US" sz="20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1</a:t>
                      </a:r>
                      <a:endParaRPr lang="en-US" sz="20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AB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effectLst/>
                        </a:rPr>
                        <a:t>A + B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601616810"/>
                  </a:ext>
                </a:extLst>
              </a:tr>
            </a:tbl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2562840" y="1267920"/>
              <a:ext cx="5224320" cy="328644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553480" y="1258560"/>
                <a:ext cx="5243040" cy="3305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155441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610600" y="6388034"/>
            <a:ext cx="2743200" cy="301756"/>
          </a:xfrm>
        </p:spPr>
        <p:txBody>
          <a:bodyPr/>
          <a:lstStyle/>
          <a:p>
            <a:fld id="{2CAE78AD-0695-4E52-BDC0-4C4AA2F7C38E}" type="slidenum">
              <a:rPr lang="th-TH" smtClean="0"/>
              <a:t>52</a:t>
            </a:fld>
            <a:endParaRPr lang="th-TH"/>
          </a:p>
        </p:txBody>
      </p:sp>
      <p:sp>
        <p:nvSpPr>
          <p:cNvPr id="3" name="สี่เหลี่ยมผืนผ้า 3"/>
          <p:cNvSpPr/>
          <p:nvPr/>
        </p:nvSpPr>
        <p:spPr>
          <a:xfrm>
            <a:off x="1" y="0"/>
            <a:ext cx="3329795" cy="58477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3.</a:t>
            </a:r>
            <a:r>
              <a:rPr lang="th-TH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11 การออกแบบวงจรลอจิก</a:t>
            </a:r>
            <a:endParaRPr lang="th-TH" sz="32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78996" y="899099"/>
            <a:ext cx="57679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ตัวอย่างการเขียน </a:t>
            </a:r>
            <a:r>
              <a:rPr lang="en-US" dirty="0" err="1" smtClean="0">
                <a:latin typeface="Angsana New" panose="02020603050405020304" pitchFamily="18" charset="-34"/>
                <a:cs typeface="Angsana New" panose="02020603050405020304" pitchFamily="18" charset="-34"/>
              </a:rPr>
              <a:t>Minterm</a:t>
            </a:r>
            <a:r>
              <a:rPr lang="en-US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 </a:t>
            </a:r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และ</a:t>
            </a:r>
            <a:r>
              <a:rPr lang="en-US" dirty="0" err="1" smtClean="0">
                <a:latin typeface="Angsana New" panose="02020603050405020304" pitchFamily="18" charset="-34"/>
                <a:cs typeface="Angsana New" panose="02020603050405020304" pitchFamily="18" charset="-34"/>
              </a:rPr>
              <a:t>Maxterm</a:t>
            </a:r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 จากตัวแปร 3 ตัว</a:t>
            </a:r>
            <a:endParaRPr lang="en-US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3567176" y="1825624"/>
          <a:ext cx="5655200" cy="32400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170527">
                  <a:extLst>
                    <a:ext uri="{9D8B030D-6E8A-4147-A177-3AD203B41FA5}">
                      <a16:colId xmlns:a16="http://schemas.microsoft.com/office/drawing/2014/main" val="2789473386"/>
                    </a:ext>
                  </a:extLst>
                </a:gridCol>
                <a:gridCol w="676932">
                  <a:extLst>
                    <a:ext uri="{9D8B030D-6E8A-4147-A177-3AD203B41FA5}">
                      <a16:colId xmlns:a16="http://schemas.microsoft.com/office/drawing/2014/main" val="2359844303"/>
                    </a:ext>
                  </a:extLst>
                </a:gridCol>
                <a:gridCol w="676932">
                  <a:extLst>
                    <a:ext uri="{9D8B030D-6E8A-4147-A177-3AD203B41FA5}">
                      <a16:colId xmlns:a16="http://schemas.microsoft.com/office/drawing/2014/main" val="3535485779"/>
                    </a:ext>
                  </a:extLst>
                </a:gridCol>
                <a:gridCol w="676932">
                  <a:extLst>
                    <a:ext uri="{9D8B030D-6E8A-4147-A177-3AD203B41FA5}">
                      <a16:colId xmlns:a16="http://schemas.microsoft.com/office/drawing/2014/main" val="2156806396"/>
                    </a:ext>
                  </a:extLst>
                </a:gridCol>
                <a:gridCol w="1015397">
                  <a:extLst>
                    <a:ext uri="{9D8B030D-6E8A-4147-A177-3AD203B41FA5}">
                      <a16:colId xmlns:a16="http://schemas.microsoft.com/office/drawing/2014/main" val="2879936372"/>
                    </a:ext>
                  </a:extLst>
                </a:gridCol>
                <a:gridCol w="1438480">
                  <a:extLst>
                    <a:ext uri="{9D8B030D-6E8A-4147-A177-3AD203B41FA5}">
                      <a16:colId xmlns:a16="http://schemas.microsoft.com/office/drawing/2014/main" val="4062342264"/>
                    </a:ext>
                  </a:extLst>
                </a:gridCol>
              </a:tblGrid>
              <a:tr h="324000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th-TH" sz="1800" b="1" u="none" strike="noStrike" dirty="0">
                          <a:effectLst/>
                        </a:rPr>
                        <a:t>เลขฐาน 10</a:t>
                      </a:r>
                      <a:endParaRPr lang="th-TH" sz="1800" b="1" i="0" u="none" strike="noStrike" dirty="0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 gridSpan="3">
                  <a:txBody>
                    <a:bodyPr/>
                    <a:lstStyle/>
                    <a:p>
                      <a:pPr algn="ctr" fontAlgn="ctr"/>
                      <a:r>
                        <a:rPr lang="th-TH" sz="1800" b="1" u="none" strike="noStrike" dirty="0">
                          <a:effectLst/>
                        </a:rPr>
                        <a:t>ตัวแปร</a:t>
                      </a:r>
                      <a:endParaRPr lang="th-TH" sz="1800" b="1" i="0" u="none" strike="noStrike" dirty="0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>
                          <a:effectLst/>
                        </a:rPr>
                        <a:t>Minterm</a:t>
                      </a:r>
                      <a:endParaRPr lang="en-US" sz="18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>
                          <a:effectLst/>
                        </a:rPr>
                        <a:t>Maxterm</a:t>
                      </a:r>
                      <a:endParaRPr lang="en-US" sz="18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0043493"/>
                  </a:ext>
                </a:extLst>
              </a:tr>
              <a:tr h="32400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>
                          <a:effectLst/>
                        </a:rPr>
                        <a:t>A</a:t>
                      </a:r>
                      <a:endParaRPr lang="en-US" sz="18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>
                          <a:effectLst/>
                        </a:rPr>
                        <a:t>B</a:t>
                      </a:r>
                      <a:endParaRPr lang="en-US" sz="18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 dirty="0">
                          <a:effectLst/>
                        </a:rPr>
                        <a:t>C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96494884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ABC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A + B + C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744802505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ABC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A + B + C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968017309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1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ABC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A + B + C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055291008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ABC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A + B + C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755620394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4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0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ABC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A + B + C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187870793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ABC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A + B + C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773539807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ABC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A + B + C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675569463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7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ABC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A + B + C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848400432"/>
                  </a:ext>
                </a:extLst>
              </a:tr>
            </a:tbl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7116840" y="2518200"/>
              <a:ext cx="1768680" cy="230436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107480" y="2508840"/>
                <a:ext cx="1787400" cy="2323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3108617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610600" y="6388034"/>
            <a:ext cx="2743200" cy="301756"/>
          </a:xfrm>
        </p:spPr>
        <p:txBody>
          <a:bodyPr/>
          <a:lstStyle/>
          <a:p>
            <a:fld id="{2CAE78AD-0695-4E52-BDC0-4C4AA2F7C38E}" type="slidenum">
              <a:rPr lang="th-TH" smtClean="0"/>
              <a:t>53</a:t>
            </a:fld>
            <a:endParaRPr lang="th-TH"/>
          </a:p>
        </p:txBody>
      </p:sp>
      <p:sp>
        <p:nvSpPr>
          <p:cNvPr id="3" name="สี่เหลี่ยมผืนผ้า 3"/>
          <p:cNvSpPr/>
          <p:nvPr/>
        </p:nvSpPr>
        <p:spPr>
          <a:xfrm>
            <a:off x="1" y="0"/>
            <a:ext cx="3329795" cy="58477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3.</a:t>
            </a:r>
            <a:r>
              <a:rPr lang="th-TH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11 การออกแบบวงจรลอจิก</a:t>
            </a:r>
            <a:endParaRPr lang="th-TH" sz="32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78996" y="899099"/>
            <a:ext cx="57086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ตัวอย่างการเขียน </a:t>
            </a:r>
            <a:r>
              <a:rPr lang="en-US" dirty="0" err="1" smtClean="0">
                <a:latin typeface="Angsana New" panose="02020603050405020304" pitchFamily="18" charset="-34"/>
                <a:cs typeface="Angsana New" panose="02020603050405020304" pitchFamily="18" charset="-34"/>
              </a:rPr>
              <a:t>Minterm</a:t>
            </a:r>
            <a:r>
              <a:rPr lang="en-US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 </a:t>
            </a:r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และ</a:t>
            </a:r>
            <a:r>
              <a:rPr lang="en-US" dirty="0" err="1" smtClean="0">
                <a:latin typeface="Angsana New" panose="02020603050405020304" pitchFamily="18" charset="-34"/>
                <a:cs typeface="Angsana New" panose="02020603050405020304" pitchFamily="18" charset="-34"/>
              </a:rPr>
              <a:t>Maxterm</a:t>
            </a:r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 จากตัวแปร 4 ตัว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3927290" y="1736643"/>
          <a:ext cx="4054117" cy="4351338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44277">
                  <a:extLst>
                    <a:ext uri="{9D8B030D-6E8A-4147-A177-3AD203B41FA5}">
                      <a16:colId xmlns:a16="http://schemas.microsoft.com/office/drawing/2014/main" val="3662642777"/>
                    </a:ext>
                  </a:extLst>
                </a:gridCol>
                <a:gridCol w="420297">
                  <a:extLst>
                    <a:ext uri="{9D8B030D-6E8A-4147-A177-3AD203B41FA5}">
                      <a16:colId xmlns:a16="http://schemas.microsoft.com/office/drawing/2014/main" val="1078875300"/>
                    </a:ext>
                  </a:extLst>
                </a:gridCol>
                <a:gridCol w="420297">
                  <a:extLst>
                    <a:ext uri="{9D8B030D-6E8A-4147-A177-3AD203B41FA5}">
                      <a16:colId xmlns:a16="http://schemas.microsoft.com/office/drawing/2014/main" val="2135779064"/>
                    </a:ext>
                  </a:extLst>
                </a:gridCol>
                <a:gridCol w="420297">
                  <a:extLst>
                    <a:ext uri="{9D8B030D-6E8A-4147-A177-3AD203B41FA5}">
                      <a16:colId xmlns:a16="http://schemas.microsoft.com/office/drawing/2014/main" val="2021327328"/>
                    </a:ext>
                  </a:extLst>
                </a:gridCol>
                <a:gridCol w="420297">
                  <a:extLst>
                    <a:ext uri="{9D8B030D-6E8A-4147-A177-3AD203B41FA5}">
                      <a16:colId xmlns:a16="http://schemas.microsoft.com/office/drawing/2014/main" val="3081946966"/>
                    </a:ext>
                  </a:extLst>
                </a:gridCol>
                <a:gridCol w="630446">
                  <a:extLst>
                    <a:ext uri="{9D8B030D-6E8A-4147-A177-3AD203B41FA5}">
                      <a16:colId xmlns:a16="http://schemas.microsoft.com/office/drawing/2014/main" val="3561790074"/>
                    </a:ext>
                  </a:extLst>
                </a:gridCol>
                <a:gridCol w="998206">
                  <a:extLst>
                    <a:ext uri="{9D8B030D-6E8A-4147-A177-3AD203B41FA5}">
                      <a16:colId xmlns:a16="http://schemas.microsoft.com/office/drawing/2014/main" val="3004554866"/>
                    </a:ext>
                  </a:extLst>
                </a:gridCol>
              </a:tblGrid>
              <a:tr h="241741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th-TH" sz="1300" b="1" u="none" strike="noStrike" dirty="0">
                          <a:effectLst/>
                        </a:rPr>
                        <a:t>เลขฐาน 10</a:t>
                      </a:r>
                      <a:endParaRPr lang="th-TH" sz="1300" b="1" i="0" u="none" strike="noStrike" dirty="0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th-TH" sz="1300" b="1" u="none" strike="noStrike" dirty="0">
                          <a:effectLst/>
                        </a:rPr>
                        <a:t>ตัวแปร</a:t>
                      </a:r>
                      <a:endParaRPr lang="th-TH" sz="1300" b="1" i="0" u="none" strike="noStrike" dirty="0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300" b="1" u="none" strike="noStrike" dirty="0" err="1">
                          <a:effectLst/>
                        </a:rPr>
                        <a:t>Minterm</a:t>
                      </a:r>
                      <a:endParaRPr lang="en-US" sz="1300" b="1" i="0" u="none" strike="noStrike" dirty="0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300" b="1" u="none" strike="noStrike" dirty="0" err="1">
                          <a:effectLst/>
                        </a:rPr>
                        <a:t>Maxterm</a:t>
                      </a:r>
                      <a:endParaRPr lang="en-US" sz="1300" b="1" i="0" u="none" strike="noStrike" dirty="0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728210603"/>
                  </a:ext>
                </a:extLst>
              </a:tr>
              <a:tr h="24174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b="1" u="none" strike="noStrike" dirty="0">
                          <a:effectLst/>
                        </a:rPr>
                        <a:t>A</a:t>
                      </a:r>
                      <a:endParaRPr lang="en-US" sz="1300" b="1" i="0" u="none" strike="noStrike" dirty="0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b="1" u="none" strike="noStrike" dirty="0">
                          <a:effectLst/>
                        </a:rPr>
                        <a:t>B</a:t>
                      </a:r>
                      <a:endParaRPr lang="en-US" sz="1300" b="1" i="0" u="none" strike="noStrike" dirty="0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b="1" u="none" strike="noStrike">
                          <a:effectLst/>
                        </a:rPr>
                        <a:t>C</a:t>
                      </a:r>
                      <a:endParaRPr lang="en-US" sz="13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b="1" u="none" strike="noStrike" dirty="0">
                          <a:effectLst/>
                        </a:rPr>
                        <a:t>D</a:t>
                      </a:r>
                      <a:endParaRPr lang="en-US" sz="1300" b="1" i="0" u="none" strike="noStrike" dirty="0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65670048"/>
                  </a:ext>
                </a:extLst>
              </a:tr>
              <a:tr h="24174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0</a:t>
                      </a:r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0</a:t>
                      </a:r>
                      <a:endParaRPr lang="en-US" sz="13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0</a:t>
                      </a:r>
                      <a:endParaRPr lang="en-US" sz="13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0</a:t>
                      </a:r>
                      <a:endParaRPr lang="en-US" sz="13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0</a:t>
                      </a:r>
                      <a:endParaRPr lang="en-US" sz="13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ABCD</a:t>
                      </a:r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A + B + C + D</a:t>
                      </a:r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864225125"/>
                  </a:ext>
                </a:extLst>
              </a:tr>
              <a:tr h="24174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1</a:t>
                      </a:r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0</a:t>
                      </a:r>
                      <a:endParaRPr lang="en-US" sz="13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0</a:t>
                      </a:r>
                      <a:endParaRPr lang="en-US" sz="13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0</a:t>
                      </a:r>
                      <a:endParaRPr lang="en-US" sz="13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1</a:t>
                      </a:r>
                      <a:endParaRPr lang="en-US" sz="13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ABCD</a:t>
                      </a:r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A + B + C + D</a:t>
                      </a:r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76756642"/>
                  </a:ext>
                </a:extLst>
              </a:tr>
              <a:tr h="24174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2</a:t>
                      </a:r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0</a:t>
                      </a:r>
                      <a:endParaRPr lang="en-US" sz="13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 dirty="0">
                          <a:effectLst/>
                        </a:rPr>
                        <a:t>0</a:t>
                      </a:r>
                      <a:endParaRPr lang="en-US" sz="1300" b="1" i="0" u="none" strike="noStrike" dirty="0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 dirty="0">
                          <a:effectLst/>
                        </a:rPr>
                        <a:t>1</a:t>
                      </a:r>
                      <a:endParaRPr lang="en-US" sz="1300" b="1" i="0" u="none" strike="noStrike" dirty="0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0</a:t>
                      </a:r>
                      <a:endParaRPr lang="en-US" sz="13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ABCD</a:t>
                      </a:r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A + B + C + D</a:t>
                      </a:r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171955798"/>
                  </a:ext>
                </a:extLst>
              </a:tr>
              <a:tr h="24174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3</a:t>
                      </a:r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0</a:t>
                      </a:r>
                      <a:endParaRPr lang="en-US" sz="13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0</a:t>
                      </a:r>
                      <a:endParaRPr lang="en-US" sz="13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1</a:t>
                      </a:r>
                      <a:endParaRPr lang="en-US" sz="13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1</a:t>
                      </a:r>
                      <a:endParaRPr lang="en-US" sz="13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ABCD</a:t>
                      </a:r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A + B + C + D</a:t>
                      </a:r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931632323"/>
                  </a:ext>
                </a:extLst>
              </a:tr>
              <a:tr h="24174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 dirty="0">
                          <a:effectLst/>
                        </a:rPr>
                        <a:t>4</a:t>
                      </a:r>
                      <a:endParaRPr lang="en-US" sz="1300" b="0" i="0" u="none" strike="noStrike" dirty="0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0</a:t>
                      </a:r>
                      <a:endParaRPr lang="en-US" sz="13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1</a:t>
                      </a:r>
                      <a:endParaRPr lang="en-US" sz="13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0</a:t>
                      </a:r>
                      <a:endParaRPr lang="en-US" sz="13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0</a:t>
                      </a:r>
                      <a:endParaRPr lang="en-US" sz="13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ABCD</a:t>
                      </a:r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A + B + C + D</a:t>
                      </a:r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426439069"/>
                  </a:ext>
                </a:extLst>
              </a:tr>
              <a:tr h="24174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5</a:t>
                      </a:r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0</a:t>
                      </a:r>
                      <a:endParaRPr lang="en-US" sz="13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1</a:t>
                      </a:r>
                      <a:endParaRPr lang="en-US" sz="13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0</a:t>
                      </a:r>
                      <a:endParaRPr lang="en-US" sz="13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1</a:t>
                      </a:r>
                      <a:endParaRPr lang="en-US" sz="13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ABCD</a:t>
                      </a:r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A + B + C + D</a:t>
                      </a:r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161520683"/>
                  </a:ext>
                </a:extLst>
              </a:tr>
              <a:tr h="24174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6</a:t>
                      </a:r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0</a:t>
                      </a:r>
                      <a:endParaRPr lang="en-US" sz="13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1</a:t>
                      </a:r>
                      <a:endParaRPr lang="en-US" sz="13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1</a:t>
                      </a:r>
                      <a:endParaRPr lang="en-US" sz="13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0</a:t>
                      </a:r>
                      <a:endParaRPr lang="en-US" sz="13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ABCD</a:t>
                      </a:r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A + B + C + D</a:t>
                      </a:r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730103776"/>
                  </a:ext>
                </a:extLst>
              </a:tr>
              <a:tr h="24174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7</a:t>
                      </a:r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0</a:t>
                      </a:r>
                      <a:endParaRPr lang="en-US" sz="13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1</a:t>
                      </a:r>
                      <a:endParaRPr lang="en-US" sz="13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1</a:t>
                      </a:r>
                      <a:endParaRPr lang="en-US" sz="13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1</a:t>
                      </a:r>
                      <a:endParaRPr lang="en-US" sz="13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ABCD</a:t>
                      </a:r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A + B + C + D</a:t>
                      </a:r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79037911"/>
                  </a:ext>
                </a:extLst>
              </a:tr>
              <a:tr h="24174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8</a:t>
                      </a:r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1</a:t>
                      </a:r>
                      <a:endParaRPr lang="en-US" sz="13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0</a:t>
                      </a:r>
                      <a:endParaRPr lang="en-US" sz="13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0</a:t>
                      </a:r>
                      <a:endParaRPr lang="en-US" sz="13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0</a:t>
                      </a:r>
                      <a:endParaRPr lang="en-US" sz="13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ABCD</a:t>
                      </a:r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A + B + C + D</a:t>
                      </a:r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938171441"/>
                  </a:ext>
                </a:extLst>
              </a:tr>
              <a:tr h="24174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9</a:t>
                      </a:r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1</a:t>
                      </a:r>
                      <a:endParaRPr lang="en-US" sz="13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0</a:t>
                      </a:r>
                      <a:endParaRPr lang="en-US" sz="13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0</a:t>
                      </a:r>
                      <a:endParaRPr lang="en-US" sz="13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1</a:t>
                      </a:r>
                      <a:endParaRPr lang="en-US" sz="13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ABCD</a:t>
                      </a:r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A + B + C + D</a:t>
                      </a:r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150117052"/>
                  </a:ext>
                </a:extLst>
              </a:tr>
              <a:tr h="24174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10</a:t>
                      </a:r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1</a:t>
                      </a:r>
                      <a:endParaRPr lang="en-US" sz="13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0</a:t>
                      </a:r>
                      <a:endParaRPr lang="en-US" sz="13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1</a:t>
                      </a:r>
                      <a:endParaRPr lang="en-US" sz="13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0</a:t>
                      </a:r>
                      <a:endParaRPr lang="en-US" sz="13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ABCD</a:t>
                      </a:r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A + B + C + D</a:t>
                      </a:r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4287146211"/>
                  </a:ext>
                </a:extLst>
              </a:tr>
              <a:tr h="24174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11</a:t>
                      </a:r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1</a:t>
                      </a:r>
                      <a:endParaRPr lang="en-US" sz="13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0</a:t>
                      </a:r>
                      <a:endParaRPr lang="en-US" sz="13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1</a:t>
                      </a:r>
                      <a:endParaRPr lang="en-US" sz="13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1</a:t>
                      </a:r>
                      <a:endParaRPr lang="en-US" sz="13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ABCD</a:t>
                      </a:r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A + B + C + D</a:t>
                      </a:r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265527007"/>
                  </a:ext>
                </a:extLst>
              </a:tr>
              <a:tr h="24174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12</a:t>
                      </a:r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1</a:t>
                      </a:r>
                      <a:endParaRPr lang="en-US" sz="13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1</a:t>
                      </a:r>
                      <a:endParaRPr lang="en-US" sz="13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0</a:t>
                      </a:r>
                      <a:endParaRPr lang="en-US" sz="13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0</a:t>
                      </a:r>
                      <a:endParaRPr lang="en-US" sz="13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ABCD</a:t>
                      </a:r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A + B + C + D</a:t>
                      </a:r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611484629"/>
                  </a:ext>
                </a:extLst>
              </a:tr>
              <a:tr h="24174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13</a:t>
                      </a:r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1</a:t>
                      </a:r>
                      <a:endParaRPr lang="en-US" sz="13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1</a:t>
                      </a:r>
                      <a:endParaRPr lang="en-US" sz="13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0</a:t>
                      </a:r>
                      <a:endParaRPr lang="en-US" sz="13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1</a:t>
                      </a:r>
                      <a:endParaRPr lang="en-US" sz="13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ABCD</a:t>
                      </a:r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A + B + C + D</a:t>
                      </a:r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36527967"/>
                  </a:ext>
                </a:extLst>
              </a:tr>
              <a:tr h="24174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14</a:t>
                      </a:r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1</a:t>
                      </a:r>
                      <a:endParaRPr lang="en-US" sz="13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1</a:t>
                      </a:r>
                      <a:endParaRPr lang="en-US" sz="13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1</a:t>
                      </a:r>
                      <a:endParaRPr lang="en-US" sz="13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0</a:t>
                      </a:r>
                      <a:endParaRPr lang="en-US" sz="13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ABCD</a:t>
                      </a:r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A + B + C + D</a:t>
                      </a:r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759932265"/>
                  </a:ext>
                </a:extLst>
              </a:tr>
              <a:tr h="24174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15</a:t>
                      </a:r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1</a:t>
                      </a:r>
                      <a:endParaRPr lang="en-US" sz="13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1</a:t>
                      </a:r>
                      <a:endParaRPr lang="en-US" sz="13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1</a:t>
                      </a:r>
                      <a:endParaRPr lang="en-US" sz="13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1</a:t>
                      </a:r>
                      <a:endParaRPr lang="en-US" sz="13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>
                          <a:effectLst/>
                        </a:rPr>
                        <a:t>ABCD</a:t>
                      </a:r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u="none" strike="noStrike" dirty="0">
                          <a:effectLst/>
                        </a:rPr>
                        <a:t>A + B + C + D</a:t>
                      </a:r>
                      <a:endParaRPr lang="en-US" sz="1300" b="0" i="0" u="none" strike="noStrike" dirty="0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4207902358"/>
                  </a:ext>
                </a:extLst>
              </a:tr>
            </a:tbl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6491880" y="2232360"/>
              <a:ext cx="1411200" cy="365256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482520" y="2223000"/>
                <a:ext cx="1429920" cy="3671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7" name="Ink 6"/>
              <p14:cNvContentPartPr/>
              <p14:nvPr/>
            </p14:nvContentPartPr>
            <p14:xfrm>
              <a:off x="6473880" y="2491560"/>
              <a:ext cx="1420200" cy="750240"/>
            </p14:xfrm>
          </p:contentPart>
        </mc:Choice>
        <mc:Fallback>
          <p:pic>
            <p:nvPicPr>
              <p:cNvPr id="7" name="Ink 6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464520" y="2482200"/>
                <a:ext cx="1438920" cy="768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8139469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610600" y="6388034"/>
            <a:ext cx="2743200" cy="301756"/>
          </a:xfrm>
        </p:spPr>
        <p:txBody>
          <a:bodyPr/>
          <a:lstStyle/>
          <a:p>
            <a:fld id="{2CAE78AD-0695-4E52-BDC0-4C4AA2F7C38E}" type="slidenum">
              <a:rPr lang="th-TH" smtClean="0"/>
              <a:t>54</a:t>
            </a:fld>
            <a:endParaRPr lang="th-TH"/>
          </a:p>
        </p:txBody>
      </p:sp>
      <p:sp>
        <p:nvSpPr>
          <p:cNvPr id="5" name="สี่เหลี่ยมผืนผ้า 3"/>
          <p:cNvSpPr/>
          <p:nvPr/>
        </p:nvSpPr>
        <p:spPr>
          <a:xfrm>
            <a:off x="2" y="0"/>
            <a:ext cx="2674188" cy="5847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sz="3200" dirty="0">
                <a:latin typeface="Angsana New" panose="02020603050405020304" pitchFamily="18" charset="-34"/>
                <a:cs typeface="Angsana New" panose="02020603050405020304" pitchFamily="18" charset="-34"/>
              </a:rPr>
              <a:t>3.10.1 Canonical form</a:t>
            </a:r>
            <a:endParaRPr lang="th-TH" sz="32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262626" y="915947"/>
            <a:ext cx="692689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sz="3200" b="1" i="1" u="sng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ตัวอย่างที่ 3.7 (ก)</a:t>
            </a:r>
            <a:r>
              <a:rPr lang="th-TH" sz="3200" i="1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 จงเขียนวงจรลอจิกจากพจน์บูลีน </a:t>
            </a:r>
            <a:r>
              <a:rPr lang="en-US" sz="3200" i="1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(Boolean)</a:t>
            </a:r>
            <a:endParaRPr lang="en-US" sz="3200" i="1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Ink 2"/>
              <p14:cNvContentPartPr/>
              <p14:nvPr/>
            </p14:nvContentPartPr>
            <p14:xfrm>
              <a:off x="821520" y="1178640"/>
              <a:ext cx="9590760" cy="474228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12160" y="1169280"/>
                <a:ext cx="9609480" cy="4761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21181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610600" y="6388034"/>
            <a:ext cx="2743200" cy="301756"/>
          </a:xfrm>
        </p:spPr>
        <p:txBody>
          <a:bodyPr/>
          <a:lstStyle/>
          <a:p>
            <a:fld id="{2CAE78AD-0695-4E52-BDC0-4C4AA2F7C38E}" type="slidenum">
              <a:rPr lang="th-TH" smtClean="0"/>
              <a:t>55</a:t>
            </a:fld>
            <a:endParaRPr lang="th-TH"/>
          </a:p>
        </p:txBody>
      </p:sp>
      <p:sp>
        <p:nvSpPr>
          <p:cNvPr id="5" name="สี่เหลี่ยมผืนผ้า 3"/>
          <p:cNvSpPr/>
          <p:nvPr/>
        </p:nvSpPr>
        <p:spPr>
          <a:xfrm>
            <a:off x="2" y="0"/>
            <a:ext cx="2674188" cy="5847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sz="3200" dirty="0">
                <a:latin typeface="Angsana New" panose="02020603050405020304" pitchFamily="18" charset="-34"/>
                <a:cs typeface="Angsana New" panose="02020603050405020304" pitchFamily="18" charset="-34"/>
              </a:rPr>
              <a:t>3.10.1 Canonical form</a:t>
            </a:r>
            <a:endParaRPr lang="th-TH" sz="32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262626" y="915947"/>
            <a:ext cx="692689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sz="3200" b="1" i="1" u="sng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ตัวอย่างที่ 3.7 (ข)</a:t>
            </a:r>
            <a:r>
              <a:rPr lang="th-TH" sz="3200" i="1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 จงเขียนวงจรลอจิกจากพจน์บูลีน </a:t>
            </a:r>
            <a:r>
              <a:rPr lang="en-US" sz="3200" i="1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(Boolean)</a:t>
            </a:r>
            <a:endParaRPr lang="en-US" sz="3200" i="1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Ink 2"/>
              <p14:cNvContentPartPr/>
              <p14:nvPr/>
            </p14:nvContentPartPr>
            <p14:xfrm>
              <a:off x="3420000" y="1169640"/>
              <a:ext cx="2438280" cy="10764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410640" y="1160280"/>
                <a:ext cx="2457000" cy="126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83748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610600" y="6388034"/>
            <a:ext cx="2743200" cy="301756"/>
          </a:xfrm>
        </p:spPr>
        <p:txBody>
          <a:bodyPr/>
          <a:lstStyle/>
          <a:p>
            <a:fld id="{2CAE78AD-0695-4E52-BDC0-4C4AA2F7C38E}" type="slidenum">
              <a:rPr lang="th-TH" smtClean="0"/>
              <a:t>56</a:t>
            </a:fld>
            <a:endParaRPr lang="th-TH"/>
          </a:p>
        </p:txBody>
      </p:sp>
      <p:sp>
        <p:nvSpPr>
          <p:cNvPr id="5" name="สี่เหลี่ยมผืนผ้า 3"/>
          <p:cNvSpPr/>
          <p:nvPr/>
        </p:nvSpPr>
        <p:spPr>
          <a:xfrm>
            <a:off x="2" y="0"/>
            <a:ext cx="2674188" cy="5847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sz="3200" dirty="0">
                <a:latin typeface="Angsana New" panose="02020603050405020304" pitchFamily="18" charset="-34"/>
                <a:cs typeface="Angsana New" panose="02020603050405020304" pitchFamily="18" charset="-34"/>
              </a:rPr>
              <a:t>3.10.1 Canonical form</a:t>
            </a:r>
            <a:endParaRPr lang="th-TH" sz="32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262626" y="915947"/>
            <a:ext cx="692689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sz="3200" b="1" i="1" u="sng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ตัวอย่างที่ 3.8 (ก)</a:t>
            </a:r>
            <a:r>
              <a:rPr lang="th-TH" sz="3200" i="1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 จงเขียนวงจรลอจิกจากพจน์บูลีน </a:t>
            </a:r>
            <a:r>
              <a:rPr lang="en-US" sz="3200" i="1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(Boolean)</a:t>
            </a:r>
            <a:endParaRPr lang="en-US" sz="3200" i="1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Ink 2"/>
              <p14:cNvContentPartPr/>
              <p14:nvPr/>
            </p14:nvContentPartPr>
            <p14:xfrm>
              <a:off x="892800" y="1143000"/>
              <a:ext cx="9099720" cy="469728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83440" y="1133640"/>
                <a:ext cx="9118440" cy="4716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56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610600" y="6388034"/>
            <a:ext cx="2743200" cy="301756"/>
          </a:xfrm>
        </p:spPr>
        <p:txBody>
          <a:bodyPr/>
          <a:lstStyle/>
          <a:p>
            <a:fld id="{2CAE78AD-0695-4E52-BDC0-4C4AA2F7C38E}" type="slidenum">
              <a:rPr lang="th-TH" smtClean="0"/>
              <a:t>57</a:t>
            </a:fld>
            <a:endParaRPr lang="th-TH"/>
          </a:p>
        </p:txBody>
      </p:sp>
      <p:sp>
        <p:nvSpPr>
          <p:cNvPr id="5" name="สี่เหลี่ยมผืนผ้า 3"/>
          <p:cNvSpPr/>
          <p:nvPr/>
        </p:nvSpPr>
        <p:spPr>
          <a:xfrm>
            <a:off x="2" y="0"/>
            <a:ext cx="2674188" cy="5847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sz="3200" dirty="0">
                <a:latin typeface="Angsana New" panose="02020603050405020304" pitchFamily="18" charset="-34"/>
                <a:cs typeface="Angsana New" panose="02020603050405020304" pitchFamily="18" charset="-34"/>
              </a:rPr>
              <a:t>3.10.1 Canonical form</a:t>
            </a:r>
            <a:endParaRPr lang="th-TH" sz="32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262626" y="915947"/>
            <a:ext cx="692689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sz="3200" b="1" i="1" u="sng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ตัวอย่างที่ 3.8 (ข)</a:t>
            </a:r>
            <a:r>
              <a:rPr lang="th-TH" sz="3200" i="1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 จงเขียนวงจรลอจิกจากพจน์บูลีน </a:t>
            </a:r>
            <a:r>
              <a:rPr lang="en-US" sz="3200" i="1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(Boolean)</a:t>
            </a:r>
            <a:endParaRPr lang="en-US" sz="3200" i="1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502663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610600" y="6388034"/>
            <a:ext cx="2743200" cy="301756"/>
          </a:xfrm>
        </p:spPr>
        <p:txBody>
          <a:bodyPr/>
          <a:lstStyle/>
          <a:p>
            <a:fld id="{2CAE78AD-0695-4E52-BDC0-4C4AA2F7C38E}" type="slidenum">
              <a:rPr lang="th-TH" smtClean="0"/>
              <a:t>58</a:t>
            </a:fld>
            <a:endParaRPr lang="th-TH"/>
          </a:p>
        </p:txBody>
      </p:sp>
      <p:sp>
        <p:nvSpPr>
          <p:cNvPr id="3" name="สี่เหลี่ยมผืนผ้า 3"/>
          <p:cNvSpPr/>
          <p:nvPr/>
        </p:nvSpPr>
        <p:spPr>
          <a:xfrm>
            <a:off x="1" y="0"/>
            <a:ext cx="3329795" cy="58477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3.</a:t>
            </a:r>
            <a:r>
              <a:rPr lang="th-TH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11 การออกแบบวงจรลอจิก</a:t>
            </a:r>
            <a:endParaRPr lang="th-TH" sz="32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831281" y="916351"/>
            <a:ext cx="10071181" cy="1815882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ในการ</a:t>
            </a:r>
            <a:r>
              <a:rPr lang="th-TH" dirty="0">
                <a:latin typeface="Angsana New" panose="02020603050405020304" pitchFamily="18" charset="-34"/>
                <a:cs typeface="Angsana New" panose="02020603050405020304" pitchFamily="18" charset="-34"/>
              </a:rPr>
              <a:t>ออกแบบ</a:t>
            </a:r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วงจรลอจิกจาก </a:t>
            </a:r>
            <a:r>
              <a:rPr lang="en-US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Switching Function </a:t>
            </a:r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หรือ </a:t>
            </a:r>
            <a:r>
              <a:rPr lang="en-US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Truth table </a:t>
            </a:r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หรือ </a:t>
            </a:r>
            <a:r>
              <a:rPr lang="en-US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Timing diagram </a:t>
            </a:r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นั้นต้องลดรูปฟังชันให้เหลือน้อยที่สุดโดยใช้ทฤษฎีบูลีนหรือวิธีอื่นๆ ซึ่งมีข้อดีคือ</a:t>
            </a:r>
          </a:p>
          <a:p>
            <a:pPr marL="914400" lvl="1" indent="-457200">
              <a:buFont typeface="Wingdings" panose="05000000000000000000" pitchFamily="2" charset="2"/>
              <a:buChar char="ü"/>
            </a:pPr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ลดต้นทุนการสร้างวงจร</a:t>
            </a:r>
          </a:p>
          <a:p>
            <a:pPr marL="914400" lvl="1" indent="-457200">
              <a:buFont typeface="Wingdings" panose="05000000000000000000" pitchFamily="2" charset="2"/>
              <a:buChar char="ü"/>
            </a:pPr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ลดเวลาประวิง </a:t>
            </a:r>
            <a:r>
              <a:rPr lang="en-US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(Delay time)</a:t>
            </a:r>
            <a:endParaRPr lang="th-TH" dirty="0" smtClean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471463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610600" y="6388034"/>
            <a:ext cx="2743200" cy="301756"/>
          </a:xfrm>
        </p:spPr>
        <p:txBody>
          <a:bodyPr/>
          <a:lstStyle/>
          <a:p>
            <a:fld id="{2CAE78AD-0695-4E52-BDC0-4C4AA2F7C38E}" type="slidenum">
              <a:rPr lang="th-TH" smtClean="0"/>
              <a:t>59</a:t>
            </a:fld>
            <a:endParaRPr lang="th-TH"/>
          </a:p>
        </p:txBody>
      </p:sp>
      <p:sp>
        <p:nvSpPr>
          <p:cNvPr id="3" name="สี่เหลี่ยมผืนผ้า 3"/>
          <p:cNvSpPr/>
          <p:nvPr/>
        </p:nvSpPr>
        <p:spPr>
          <a:xfrm>
            <a:off x="1" y="0"/>
            <a:ext cx="3329795" cy="58477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3.</a:t>
            </a:r>
            <a:r>
              <a:rPr lang="th-TH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11 การออกแบบวงจรลอจิก</a:t>
            </a:r>
            <a:endParaRPr lang="th-TH" sz="32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78996" y="899099"/>
            <a:ext cx="655820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i="1" u="sng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ตัวอย่าง</a:t>
            </a:r>
            <a:r>
              <a:rPr lang="en-US" dirty="0">
                <a:latin typeface="Angsana New" panose="02020603050405020304" pitchFamily="18" charset="-34"/>
                <a:cs typeface="Angsana New" panose="02020603050405020304" pitchFamily="18" charset="-34"/>
              </a:rPr>
              <a:t> </a:t>
            </a:r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จงออกแบบวงจรลอจิกจาก </a:t>
            </a:r>
            <a:r>
              <a:rPr lang="en-US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Boolean Expression </a:t>
            </a:r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ดังต่อไปนี้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129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สี่เหลี่ยมผืนผ้า 3"/>
          <p:cNvSpPr/>
          <p:nvPr/>
        </p:nvSpPr>
        <p:spPr>
          <a:xfrm>
            <a:off x="1" y="0"/>
            <a:ext cx="1426464" cy="5847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3.3.</a:t>
            </a:r>
            <a:r>
              <a:rPr lang="th-TH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2</a:t>
            </a:r>
            <a:r>
              <a:rPr lang="en-US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 OR</a:t>
            </a:r>
            <a:endParaRPr lang="th-TH" sz="32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AE78AD-0695-4E52-BDC0-4C4AA2F7C38E}" type="slidenum">
              <a:rPr lang="th-TH" smtClean="0"/>
              <a:t>6</a:t>
            </a:fld>
            <a:endParaRPr lang="th-TH"/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53299844"/>
              </p:ext>
            </p:extLst>
          </p:nvPr>
        </p:nvGraphicFramePr>
        <p:xfrm>
          <a:off x="3920837" y="2438402"/>
          <a:ext cx="3412142" cy="239929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45355">
                  <a:extLst>
                    <a:ext uri="{9D8B030D-6E8A-4147-A177-3AD203B41FA5}">
                      <a16:colId xmlns:a16="http://schemas.microsoft.com/office/drawing/2014/main" val="2246166743"/>
                    </a:ext>
                  </a:extLst>
                </a:gridCol>
                <a:gridCol w="945355">
                  <a:extLst>
                    <a:ext uri="{9D8B030D-6E8A-4147-A177-3AD203B41FA5}">
                      <a16:colId xmlns:a16="http://schemas.microsoft.com/office/drawing/2014/main" val="2627183788"/>
                    </a:ext>
                  </a:extLst>
                </a:gridCol>
                <a:gridCol w="1521432">
                  <a:extLst>
                    <a:ext uri="{9D8B030D-6E8A-4147-A177-3AD203B41FA5}">
                      <a16:colId xmlns:a16="http://schemas.microsoft.com/office/drawing/2014/main" val="3007675445"/>
                    </a:ext>
                  </a:extLst>
                </a:gridCol>
              </a:tblGrid>
              <a:tr h="479859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u="none" strike="noStrike">
                          <a:effectLst/>
                        </a:rPr>
                        <a:t>A</a:t>
                      </a:r>
                      <a:endParaRPr lang="en-US" sz="24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>
                          <a:effectLst/>
                        </a:rPr>
                        <a:t>B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>
                          <a:effectLst/>
                        </a:rPr>
                        <a:t>Y = A + B</a:t>
                      </a:r>
                      <a:endParaRPr lang="en-US" sz="24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2966607304"/>
                  </a:ext>
                </a:extLst>
              </a:tr>
              <a:tr h="479859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>
                          <a:effectLst/>
                        </a:rPr>
                        <a:t>0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>
                          <a:effectLst/>
                        </a:rPr>
                        <a:t>0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>
                          <a:effectLst/>
                        </a:rPr>
                        <a:t>0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4155919469"/>
                  </a:ext>
                </a:extLst>
              </a:tr>
              <a:tr h="479859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>
                          <a:effectLst/>
                        </a:rPr>
                        <a:t>0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>
                          <a:effectLst/>
                        </a:rPr>
                        <a:t>1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>
                          <a:effectLst/>
                        </a:rPr>
                        <a:t>1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2990001841"/>
                  </a:ext>
                </a:extLst>
              </a:tr>
              <a:tr h="479859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>
                          <a:effectLst/>
                        </a:rPr>
                        <a:t>1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>
                          <a:effectLst/>
                        </a:rPr>
                        <a:t>0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>
                          <a:effectLst/>
                        </a:rPr>
                        <a:t>1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2221034896"/>
                  </a:ext>
                </a:extLst>
              </a:tr>
              <a:tr h="479859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>
                          <a:effectLst/>
                        </a:rPr>
                        <a:t>1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>
                          <a:effectLst/>
                        </a:rPr>
                        <a:t>1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>
                          <a:effectLst/>
                        </a:rPr>
                        <a:t>1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3114588523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3723893" y="1255572"/>
            <a:ext cx="4744212" cy="523220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ตารางความจริง </a:t>
            </a:r>
            <a:r>
              <a:rPr lang="en-US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(Truth table) </a:t>
            </a:r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สำหรับวงจร </a:t>
            </a:r>
            <a:r>
              <a:rPr lang="en-US" dirty="0">
                <a:latin typeface="Angsana New" panose="02020603050405020304" pitchFamily="18" charset="-34"/>
                <a:cs typeface="Angsana New" panose="02020603050405020304" pitchFamily="18" charset="-34"/>
              </a:rPr>
              <a:t>OR</a:t>
            </a:r>
            <a:endParaRPr lang="th-TH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19960934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610600" y="6388034"/>
            <a:ext cx="2743200" cy="301756"/>
          </a:xfrm>
        </p:spPr>
        <p:txBody>
          <a:bodyPr/>
          <a:lstStyle/>
          <a:p>
            <a:fld id="{2CAE78AD-0695-4E52-BDC0-4C4AA2F7C38E}" type="slidenum">
              <a:rPr lang="th-TH" smtClean="0"/>
              <a:t>60</a:t>
            </a:fld>
            <a:endParaRPr lang="th-TH"/>
          </a:p>
        </p:txBody>
      </p:sp>
      <p:sp>
        <p:nvSpPr>
          <p:cNvPr id="3" name="สี่เหลี่ยมผืนผ้า 3"/>
          <p:cNvSpPr/>
          <p:nvPr/>
        </p:nvSpPr>
        <p:spPr>
          <a:xfrm>
            <a:off x="1" y="0"/>
            <a:ext cx="3329795" cy="58477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3.</a:t>
            </a:r>
            <a:r>
              <a:rPr lang="th-TH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11 การออกแบบวงจรลอจิก</a:t>
            </a:r>
            <a:endParaRPr lang="th-TH" sz="32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78996" y="899099"/>
            <a:ext cx="655820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i="1" u="sng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ตัวอย่าง</a:t>
            </a:r>
            <a:r>
              <a:rPr lang="en-US" dirty="0">
                <a:latin typeface="Angsana New" panose="02020603050405020304" pitchFamily="18" charset="-34"/>
                <a:cs typeface="Angsana New" panose="02020603050405020304" pitchFamily="18" charset="-34"/>
              </a:rPr>
              <a:t> </a:t>
            </a:r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จงออกแบบวงจรลอจิกจาก </a:t>
            </a:r>
            <a:r>
              <a:rPr lang="en-US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Boolean Expression </a:t>
            </a:r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ดังต่อไปนี้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853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610600" y="6388034"/>
            <a:ext cx="2743200" cy="301756"/>
          </a:xfrm>
        </p:spPr>
        <p:txBody>
          <a:bodyPr/>
          <a:lstStyle/>
          <a:p>
            <a:fld id="{2CAE78AD-0695-4E52-BDC0-4C4AA2F7C38E}" type="slidenum">
              <a:rPr lang="th-TH" smtClean="0"/>
              <a:t>61</a:t>
            </a:fld>
            <a:endParaRPr lang="th-TH"/>
          </a:p>
        </p:txBody>
      </p:sp>
      <p:sp>
        <p:nvSpPr>
          <p:cNvPr id="3" name="สี่เหลี่ยมผืนผ้า 3"/>
          <p:cNvSpPr/>
          <p:nvPr/>
        </p:nvSpPr>
        <p:spPr>
          <a:xfrm>
            <a:off x="1" y="0"/>
            <a:ext cx="3329795" cy="58477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3.</a:t>
            </a:r>
            <a:r>
              <a:rPr lang="th-TH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11 การออกแบบวงจรลอจิก</a:t>
            </a:r>
            <a:endParaRPr lang="th-TH" sz="32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78996" y="899099"/>
            <a:ext cx="655820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i="1" u="sng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ตัวอย่าง</a:t>
            </a:r>
            <a:r>
              <a:rPr lang="en-US" dirty="0">
                <a:latin typeface="Angsana New" panose="02020603050405020304" pitchFamily="18" charset="-34"/>
                <a:cs typeface="Angsana New" panose="02020603050405020304" pitchFamily="18" charset="-34"/>
              </a:rPr>
              <a:t> </a:t>
            </a:r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จงออกแบบวงจรลอจิกจาก </a:t>
            </a:r>
            <a:r>
              <a:rPr lang="en-US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Boolean Expression </a:t>
            </a:r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ดังต่อไปนี้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4164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610600" y="6388034"/>
            <a:ext cx="2743200" cy="301756"/>
          </a:xfrm>
        </p:spPr>
        <p:txBody>
          <a:bodyPr/>
          <a:lstStyle/>
          <a:p>
            <a:fld id="{2CAE78AD-0695-4E52-BDC0-4C4AA2F7C38E}" type="slidenum">
              <a:rPr lang="th-TH" smtClean="0"/>
              <a:t>62</a:t>
            </a:fld>
            <a:endParaRPr lang="th-TH"/>
          </a:p>
        </p:txBody>
      </p:sp>
      <p:sp>
        <p:nvSpPr>
          <p:cNvPr id="3" name="สี่เหลี่ยมผืนผ้า 3"/>
          <p:cNvSpPr/>
          <p:nvPr/>
        </p:nvSpPr>
        <p:spPr>
          <a:xfrm>
            <a:off x="1" y="0"/>
            <a:ext cx="3329795" cy="58477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3.</a:t>
            </a:r>
            <a:r>
              <a:rPr lang="th-TH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11 การออกแบบวงจรลอจิก</a:t>
            </a:r>
            <a:endParaRPr lang="th-TH" sz="32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78996" y="899099"/>
            <a:ext cx="655820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i="1" u="sng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ตัวอย่าง</a:t>
            </a:r>
            <a:r>
              <a:rPr lang="en-US" dirty="0">
                <a:latin typeface="Angsana New" panose="02020603050405020304" pitchFamily="18" charset="-34"/>
                <a:cs typeface="Angsana New" panose="02020603050405020304" pitchFamily="18" charset="-34"/>
              </a:rPr>
              <a:t> </a:t>
            </a:r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จงออกแบบวงจรลอจิกจาก </a:t>
            </a:r>
            <a:r>
              <a:rPr lang="en-US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Boolean Expression </a:t>
            </a:r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ดังต่อไปนี้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3373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610600" y="6388034"/>
            <a:ext cx="2743200" cy="301756"/>
          </a:xfrm>
        </p:spPr>
        <p:txBody>
          <a:bodyPr/>
          <a:lstStyle/>
          <a:p>
            <a:fld id="{2CAE78AD-0695-4E52-BDC0-4C4AA2F7C38E}" type="slidenum">
              <a:rPr lang="th-TH" smtClean="0"/>
              <a:t>63</a:t>
            </a:fld>
            <a:endParaRPr lang="th-TH"/>
          </a:p>
        </p:txBody>
      </p:sp>
      <p:sp>
        <p:nvSpPr>
          <p:cNvPr id="3" name="สี่เหลี่ยมผืนผ้า 3"/>
          <p:cNvSpPr/>
          <p:nvPr/>
        </p:nvSpPr>
        <p:spPr>
          <a:xfrm>
            <a:off x="1" y="0"/>
            <a:ext cx="3329795" cy="58477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3.</a:t>
            </a:r>
            <a:r>
              <a:rPr lang="th-TH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11 การออกแบบวงจรลอจิก</a:t>
            </a:r>
            <a:endParaRPr lang="th-TH" sz="32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78996" y="899099"/>
            <a:ext cx="655820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i="1" u="sng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ตัวอย่าง</a:t>
            </a:r>
            <a:r>
              <a:rPr lang="en-US" dirty="0">
                <a:latin typeface="Angsana New" panose="02020603050405020304" pitchFamily="18" charset="-34"/>
                <a:cs typeface="Angsana New" panose="02020603050405020304" pitchFamily="18" charset="-34"/>
              </a:rPr>
              <a:t> </a:t>
            </a:r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จงออกแบบวงจรลอจิกจาก </a:t>
            </a:r>
            <a:r>
              <a:rPr lang="en-US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Boolean Expression </a:t>
            </a:r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ดังต่อไปนี้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945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610600" y="6388034"/>
            <a:ext cx="2743200" cy="301756"/>
          </a:xfrm>
        </p:spPr>
        <p:txBody>
          <a:bodyPr/>
          <a:lstStyle/>
          <a:p>
            <a:fld id="{2CAE78AD-0695-4E52-BDC0-4C4AA2F7C38E}" type="slidenum">
              <a:rPr lang="th-TH" smtClean="0"/>
              <a:t>64</a:t>
            </a:fld>
            <a:endParaRPr lang="th-TH"/>
          </a:p>
        </p:txBody>
      </p:sp>
      <p:sp>
        <p:nvSpPr>
          <p:cNvPr id="3" name="สี่เหลี่ยมผืนผ้า 3"/>
          <p:cNvSpPr/>
          <p:nvPr/>
        </p:nvSpPr>
        <p:spPr>
          <a:xfrm>
            <a:off x="1" y="0"/>
            <a:ext cx="3329795" cy="58477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3.</a:t>
            </a:r>
            <a:r>
              <a:rPr lang="th-TH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11 การออกแบบวงจรลอจิก</a:t>
            </a:r>
            <a:endParaRPr lang="th-TH" sz="32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78996" y="899099"/>
            <a:ext cx="655820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i="1" u="sng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ตัวอย่าง</a:t>
            </a:r>
            <a:r>
              <a:rPr lang="en-US" dirty="0">
                <a:latin typeface="Angsana New" panose="02020603050405020304" pitchFamily="18" charset="-34"/>
                <a:cs typeface="Angsana New" panose="02020603050405020304" pitchFamily="18" charset="-34"/>
              </a:rPr>
              <a:t> </a:t>
            </a:r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จงออกแบบวงจรลอจิกจาก </a:t>
            </a:r>
            <a:r>
              <a:rPr lang="en-US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Boolean Expression </a:t>
            </a:r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ดังต่อไปนี้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9281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610600" y="6388034"/>
            <a:ext cx="2743200" cy="301756"/>
          </a:xfrm>
        </p:spPr>
        <p:txBody>
          <a:bodyPr/>
          <a:lstStyle/>
          <a:p>
            <a:fld id="{2CAE78AD-0695-4E52-BDC0-4C4AA2F7C38E}" type="slidenum">
              <a:rPr lang="th-TH" smtClean="0"/>
              <a:t>65</a:t>
            </a:fld>
            <a:endParaRPr lang="th-TH" dirty="0"/>
          </a:p>
        </p:txBody>
      </p:sp>
      <p:sp>
        <p:nvSpPr>
          <p:cNvPr id="3" name="สี่เหลี่ยมผืนผ้า 3"/>
          <p:cNvSpPr/>
          <p:nvPr/>
        </p:nvSpPr>
        <p:spPr>
          <a:xfrm>
            <a:off x="1" y="0"/>
            <a:ext cx="3329795" cy="58477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3.</a:t>
            </a:r>
            <a:r>
              <a:rPr lang="th-TH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11 การออกแบบวงจรลอจิก</a:t>
            </a:r>
            <a:endParaRPr lang="th-TH" sz="32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78996" y="899099"/>
            <a:ext cx="6458819" cy="13849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i="1" u="sng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ตัวอย่าง</a:t>
            </a:r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 จงการ</a:t>
            </a:r>
            <a:r>
              <a:rPr lang="th-TH" dirty="0">
                <a:latin typeface="Angsana New" panose="02020603050405020304" pitchFamily="18" charset="-34"/>
                <a:cs typeface="Angsana New" panose="02020603050405020304" pitchFamily="18" charset="-34"/>
              </a:rPr>
              <a:t>ออกแบบ</a:t>
            </a:r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วงจรลอจิกจาก </a:t>
            </a:r>
            <a:r>
              <a:rPr lang="en-US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Truth table </a:t>
            </a:r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ดังต่อไปนี้โดย</a:t>
            </a:r>
            <a:endParaRPr lang="en-US" dirty="0" smtClean="0">
              <a:latin typeface="Angsana New" panose="02020603050405020304" pitchFamily="18" charset="-34"/>
              <a:cs typeface="Angsana New" panose="02020603050405020304" pitchFamily="18" charset="-34"/>
            </a:endParaRPr>
          </a:p>
          <a:p>
            <a:pPr lvl="1"/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(ก) ฟังก์ชันเอ้าพุตในรูป </a:t>
            </a:r>
            <a:r>
              <a:rPr lang="en-US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Sum </a:t>
            </a:r>
            <a:r>
              <a:rPr lang="en-US" dirty="0">
                <a:latin typeface="Angsana New" panose="02020603050405020304" pitchFamily="18" charset="-34"/>
                <a:cs typeface="Angsana New" panose="02020603050405020304" pitchFamily="18" charset="-34"/>
              </a:rPr>
              <a:t>of </a:t>
            </a:r>
            <a:r>
              <a:rPr lang="en-US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Product</a:t>
            </a:r>
            <a:endParaRPr lang="en-US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  <a:p>
            <a:pPr lvl="1"/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(ข) ฟังก์ชันเอ้า</a:t>
            </a:r>
            <a:r>
              <a:rPr lang="th-TH" dirty="0">
                <a:latin typeface="Angsana New" panose="02020603050405020304" pitchFamily="18" charset="-34"/>
                <a:cs typeface="Angsana New" panose="02020603050405020304" pitchFamily="18" charset="-34"/>
              </a:rPr>
              <a:t>พุตในรูป </a:t>
            </a:r>
            <a:r>
              <a:rPr lang="en-US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Product </a:t>
            </a:r>
            <a:r>
              <a:rPr lang="en-US" dirty="0">
                <a:latin typeface="Angsana New" panose="02020603050405020304" pitchFamily="18" charset="-34"/>
                <a:cs typeface="Angsana New" panose="02020603050405020304" pitchFamily="18" charset="-34"/>
              </a:rPr>
              <a:t>of </a:t>
            </a:r>
            <a:r>
              <a:rPr lang="en-US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sum</a:t>
            </a:r>
            <a:endParaRPr lang="en-US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360098" y="2864503"/>
          <a:ext cx="2901350" cy="333375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46240">
                  <a:extLst>
                    <a:ext uri="{9D8B030D-6E8A-4147-A177-3AD203B41FA5}">
                      <a16:colId xmlns:a16="http://schemas.microsoft.com/office/drawing/2014/main" val="3065396050"/>
                    </a:ext>
                  </a:extLst>
                </a:gridCol>
                <a:gridCol w="646240">
                  <a:extLst>
                    <a:ext uri="{9D8B030D-6E8A-4147-A177-3AD203B41FA5}">
                      <a16:colId xmlns:a16="http://schemas.microsoft.com/office/drawing/2014/main" val="1306286339"/>
                    </a:ext>
                  </a:extLst>
                </a:gridCol>
                <a:gridCol w="827996">
                  <a:extLst>
                    <a:ext uri="{9D8B030D-6E8A-4147-A177-3AD203B41FA5}">
                      <a16:colId xmlns:a16="http://schemas.microsoft.com/office/drawing/2014/main" val="1336673903"/>
                    </a:ext>
                  </a:extLst>
                </a:gridCol>
                <a:gridCol w="780874">
                  <a:extLst>
                    <a:ext uri="{9D8B030D-6E8A-4147-A177-3AD203B41FA5}">
                      <a16:colId xmlns:a16="http://schemas.microsoft.com/office/drawing/2014/main" val="3111492830"/>
                    </a:ext>
                  </a:extLst>
                </a:gridCol>
              </a:tblGrid>
              <a:tr h="333375">
                <a:tc gridSpan="3"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input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Output</a:t>
                      </a:r>
                      <a:endParaRPr lang="en-US" sz="18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704350090"/>
                  </a:ext>
                </a:extLst>
              </a:tr>
              <a:tr h="33337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A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B</a:t>
                      </a:r>
                      <a:endParaRPr lang="en-US" sz="18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C</a:t>
                      </a:r>
                      <a:endParaRPr lang="en-US" sz="18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66425448"/>
                  </a:ext>
                </a:extLst>
              </a:tr>
              <a:tr h="33337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2548685303"/>
                  </a:ext>
                </a:extLst>
              </a:tr>
              <a:tr h="33337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3386039803"/>
                  </a:ext>
                </a:extLst>
              </a:tr>
              <a:tr h="33337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3160878941"/>
                  </a:ext>
                </a:extLst>
              </a:tr>
              <a:tr h="33337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700819403"/>
                  </a:ext>
                </a:extLst>
              </a:tr>
              <a:tr h="33337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559820368"/>
                  </a:ext>
                </a:extLst>
              </a:tr>
              <a:tr h="33337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1490356591"/>
                  </a:ext>
                </a:extLst>
              </a:tr>
              <a:tr h="33337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3885859600"/>
                  </a:ext>
                </a:extLst>
              </a:tr>
              <a:tr h="33337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27590884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93624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610600" y="6388034"/>
            <a:ext cx="2743200" cy="301756"/>
          </a:xfrm>
        </p:spPr>
        <p:txBody>
          <a:bodyPr/>
          <a:lstStyle/>
          <a:p>
            <a:fld id="{2CAE78AD-0695-4E52-BDC0-4C4AA2F7C38E}" type="slidenum">
              <a:rPr lang="th-TH" smtClean="0"/>
              <a:t>66</a:t>
            </a:fld>
            <a:endParaRPr lang="th-TH" dirty="0"/>
          </a:p>
        </p:txBody>
      </p:sp>
      <p:sp>
        <p:nvSpPr>
          <p:cNvPr id="3" name="สี่เหลี่ยมผืนผ้า 3"/>
          <p:cNvSpPr/>
          <p:nvPr/>
        </p:nvSpPr>
        <p:spPr>
          <a:xfrm>
            <a:off x="1" y="0"/>
            <a:ext cx="3329795" cy="58477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3.</a:t>
            </a:r>
            <a:r>
              <a:rPr lang="th-TH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11 การออกแบบวงจรลอจิก</a:t>
            </a:r>
            <a:endParaRPr lang="th-TH" sz="32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78996" y="899099"/>
            <a:ext cx="6458819" cy="13849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i="1" u="sng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ตัวอย่าง</a:t>
            </a:r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 จงการ</a:t>
            </a:r>
            <a:r>
              <a:rPr lang="th-TH" dirty="0">
                <a:latin typeface="Angsana New" panose="02020603050405020304" pitchFamily="18" charset="-34"/>
                <a:cs typeface="Angsana New" panose="02020603050405020304" pitchFamily="18" charset="-34"/>
              </a:rPr>
              <a:t>ออกแบบ</a:t>
            </a:r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วงจรลอจิกจาก </a:t>
            </a:r>
            <a:r>
              <a:rPr lang="en-US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Truth table </a:t>
            </a:r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ดังต่อไปนี้โดย</a:t>
            </a:r>
            <a:endParaRPr lang="en-US" dirty="0" smtClean="0">
              <a:latin typeface="Angsana New" panose="02020603050405020304" pitchFamily="18" charset="-34"/>
              <a:cs typeface="Angsana New" panose="02020603050405020304" pitchFamily="18" charset="-34"/>
            </a:endParaRPr>
          </a:p>
          <a:p>
            <a:pPr lvl="1"/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(ก) ฟังก์ชันเอ้าพุตในรูป </a:t>
            </a:r>
            <a:r>
              <a:rPr lang="en-US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Sum </a:t>
            </a:r>
            <a:r>
              <a:rPr lang="en-US" dirty="0">
                <a:latin typeface="Angsana New" panose="02020603050405020304" pitchFamily="18" charset="-34"/>
                <a:cs typeface="Angsana New" panose="02020603050405020304" pitchFamily="18" charset="-34"/>
              </a:rPr>
              <a:t>of </a:t>
            </a:r>
            <a:r>
              <a:rPr lang="en-US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Product</a:t>
            </a:r>
            <a:endParaRPr lang="en-US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  <a:p>
            <a:pPr lvl="1"/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(ข) ฟังก์ชันเอ้า</a:t>
            </a:r>
            <a:r>
              <a:rPr lang="th-TH" dirty="0">
                <a:latin typeface="Angsana New" panose="02020603050405020304" pitchFamily="18" charset="-34"/>
                <a:cs typeface="Angsana New" panose="02020603050405020304" pitchFamily="18" charset="-34"/>
              </a:rPr>
              <a:t>พุตในรูป </a:t>
            </a:r>
            <a:r>
              <a:rPr lang="en-US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Product </a:t>
            </a:r>
            <a:r>
              <a:rPr lang="en-US" dirty="0">
                <a:latin typeface="Angsana New" panose="02020603050405020304" pitchFamily="18" charset="-34"/>
                <a:cs typeface="Angsana New" panose="02020603050405020304" pitchFamily="18" charset="-34"/>
              </a:rPr>
              <a:t>of </a:t>
            </a:r>
            <a:r>
              <a:rPr lang="en-US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sum</a:t>
            </a:r>
            <a:endParaRPr lang="en-US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360098" y="2864503"/>
          <a:ext cx="2901350" cy="333375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46240">
                  <a:extLst>
                    <a:ext uri="{9D8B030D-6E8A-4147-A177-3AD203B41FA5}">
                      <a16:colId xmlns:a16="http://schemas.microsoft.com/office/drawing/2014/main" val="3065396050"/>
                    </a:ext>
                  </a:extLst>
                </a:gridCol>
                <a:gridCol w="646240">
                  <a:extLst>
                    <a:ext uri="{9D8B030D-6E8A-4147-A177-3AD203B41FA5}">
                      <a16:colId xmlns:a16="http://schemas.microsoft.com/office/drawing/2014/main" val="1306286339"/>
                    </a:ext>
                  </a:extLst>
                </a:gridCol>
                <a:gridCol w="827996">
                  <a:extLst>
                    <a:ext uri="{9D8B030D-6E8A-4147-A177-3AD203B41FA5}">
                      <a16:colId xmlns:a16="http://schemas.microsoft.com/office/drawing/2014/main" val="1336673903"/>
                    </a:ext>
                  </a:extLst>
                </a:gridCol>
                <a:gridCol w="780874">
                  <a:extLst>
                    <a:ext uri="{9D8B030D-6E8A-4147-A177-3AD203B41FA5}">
                      <a16:colId xmlns:a16="http://schemas.microsoft.com/office/drawing/2014/main" val="3111492830"/>
                    </a:ext>
                  </a:extLst>
                </a:gridCol>
              </a:tblGrid>
              <a:tr h="333375">
                <a:tc gridSpan="3"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input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Output</a:t>
                      </a:r>
                      <a:endParaRPr lang="en-US" sz="18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704350090"/>
                  </a:ext>
                </a:extLst>
              </a:tr>
              <a:tr h="33337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A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B</a:t>
                      </a:r>
                      <a:endParaRPr lang="en-US" sz="18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C</a:t>
                      </a:r>
                      <a:endParaRPr lang="en-US" sz="1800" b="1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66425448"/>
                  </a:ext>
                </a:extLst>
              </a:tr>
              <a:tr h="33337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2548685303"/>
                  </a:ext>
                </a:extLst>
              </a:tr>
              <a:tr h="33337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3386039803"/>
                  </a:ext>
                </a:extLst>
              </a:tr>
              <a:tr h="33337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3160878941"/>
                  </a:ext>
                </a:extLst>
              </a:tr>
              <a:tr h="33337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700819403"/>
                  </a:ext>
                </a:extLst>
              </a:tr>
              <a:tr h="33337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559820368"/>
                  </a:ext>
                </a:extLst>
              </a:tr>
              <a:tr h="33337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1490356591"/>
                  </a:ext>
                </a:extLst>
              </a:tr>
              <a:tr h="33337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3885859600"/>
                  </a:ext>
                </a:extLst>
              </a:tr>
              <a:tr h="33337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Angsana New" panose="02020603050405020304" pitchFamily="18" charset="-34"/>
                        <a:cs typeface="Angsana New" panose="02020603050405020304" pitchFamily="18" charset="-34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27590884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99188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257004" y="3021086"/>
            <a:ext cx="1149674" cy="92333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sz="5400" i="1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Q&amp;A</a:t>
            </a:r>
            <a:endParaRPr lang="en-US" sz="5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AE78AD-0695-4E52-BDC0-4C4AA2F7C38E}" type="slidenum">
              <a:rPr lang="th-TH" smtClean="0"/>
              <a:t>67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746938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สี่เหลี่ยมผืนผ้า 3"/>
          <p:cNvSpPr/>
          <p:nvPr/>
        </p:nvSpPr>
        <p:spPr>
          <a:xfrm>
            <a:off x="0" y="0"/>
            <a:ext cx="4855463" cy="5847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3.4</a:t>
            </a:r>
            <a:r>
              <a:rPr lang="th-TH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 ทฤษฎีของพีชคณิตบูลีน</a:t>
            </a:r>
            <a:endParaRPr lang="th-TH" sz="32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1933303" y="2511406"/>
            <a:ext cx="7271657" cy="1508105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th-TH" sz="4800" b="1" dirty="0">
                <a:latin typeface="Angsana New" panose="02020603050405020304" pitchFamily="18" charset="-34"/>
                <a:cs typeface="Angsana New" panose="02020603050405020304" pitchFamily="18" charset="-34"/>
              </a:rPr>
              <a:t>ทฤษฎีของพีชคณิต</a:t>
            </a:r>
            <a:r>
              <a:rPr lang="th-TH" sz="4800" b="1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บูลีน</a:t>
            </a:r>
          </a:p>
          <a:p>
            <a:pPr marL="571500" indent="-571500" algn="ctr">
              <a:buFont typeface="Wingdings" panose="05000000000000000000" pitchFamily="2" charset="2"/>
              <a:buChar char="§"/>
            </a:pPr>
            <a:r>
              <a:rPr lang="th-TH" sz="44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ประกอบด้วย</a:t>
            </a:r>
            <a:r>
              <a:rPr lang="th-TH" sz="4400" dirty="0">
                <a:latin typeface="Angsana New" panose="02020603050405020304" pitchFamily="18" charset="-34"/>
                <a:cs typeface="Angsana New" panose="02020603050405020304" pitchFamily="18" charset="-34"/>
              </a:rPr>
              <a:t>ทฤษฎีบท</a:t>
            </a:r>
            <a:r>
              <a:rPr lang="th-TH" sz="44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 10 บท ดังต่อไปนี้</a:t>
            </a:r>
            <a:endParaRPr lang="th-TH" sz="44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AE78AD-0695-4E52-BDC0-4C4AA2F7C38E}" type="slidenum">
              <a:rPr lang="th-TH" smtClean="0"/>
              <a:t>7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900065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สี่เหลี่ยมผืนผ้า 3"/>
          <p:cNvSpPr/>
          <p:nvPr/>
        </p:nvSpPr>
        <p:spPr>
          <a:xfrm>
            <a:off x="0" y="0"/>
            <a:ext cx="4855463" cy="5847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3.4</a:t>
            </a:r>
            <a:r>
              <a:rPr lang="th-TH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 ทฤษฎีของพีชคณิตบูลีน</a:t>
            </a:r>
            <a:endParaRPr lang="th-TH" sz="32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4348532" y="1007965"/>
            <a:ext cx="3494936" cy="523220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th-TH" dirty="0">
                <a:latin typeface="Angsana New" panose="02020603050405020304" pitchFamily="18" charset="-34"/>
                <a:cs typeface="Angsana New" panose="02020603050405020304" pitchFamily="18" charset="-34"/>
              </a:rPr>
              <a:t>ทฤษฎี</a:t>
            </a:r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บทที่ 1 </a:t>
            </a:r>
            <a:r>
              <a:rPr lang="en-US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Communicative Law</a:t>
            </a:r>
            <a:endParaRPr lang="th-TH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AE78AD-0695-4E52-BDC0-4C4AA2F7C38E}" type="slidenum">
              <a:rPr lang="th-TH" smtClean="0"/>
              <a:t>8</a:t>
            </a:fld>
            <a:endParaRPr lang="th-TH"/>
          </a:p>
        </p:txBody>
      </p:sp>
      <p:sp>
        <p:nvSpPr>
          <p:cNvPr id="10" name="Rectangle 9"/>
          <p:cNvSpPr/>
          <p:nvPr/>
        </p:nvSpPr>
        <p:spPr>
          <a:xfrm>
            <a:off x="4348532" y="2823805"/>
            <a:ext cx="3494936" cy="523220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th-TH" dirty="0">
                <a:latin typeface="Angsana New" panose="02020603050405020304" pitchFamily="18" charset="-34"/>
                <a:cs typeface="Angsana New" panose="02020603050405020304" pitchFamily="18" charset="-34"/>
              </a:rPr>
              <a:t>ทฤษฎี</a:t>
            </a:r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บทที่ </a:t>
            </a:r>
            <a:r>
              <a:rPr lang="en-US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2</a:t>
            </a:r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 </a:t>
            </a:r>
            <a:r>
              <a:rPr lang="en-US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Associative Law</a:t>
            </a:r>
            <a:endParaRPr lang="th-TH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348532" y="4603769"/>
            <a:ext cx="3494936" cy="523220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th-TH" dirty="0">
                <a:latin typeface="Angsana New" panose="02020603050405020304" pitchFamily="18" charset="-34"/>
                <a:cs typeface="Angsana New" panose="02020603050405020304" pitchFamily="18" charset="-34"/>
              </a:rPr>
              <a:t>ทฤษฎี</a:t>
            </a:r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บทที่ </a:t>
            </a:r>
            <a:r>
              <a:rPr lang="en-US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3</a:t>
            </a:r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 </a:t>
            </a:r>
            <a:r>
              <a:rPr lang="en-US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Distributive Law</a:t>
            </a:r>
            <a:endParaRPr lang="th-TH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14670" y="1743304"/>
            <a:ext cx="3000375" cy="37147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14670" y="2240211"/>
            <a:ext cx="2828925" cy="4572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48532" y="3557628"/>
            <a:ext cx="4695825" cy="42862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48532" y="4068210"/>
            <a:ext cx="4457700" cy="43815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48532" y="5406720"/>
            <a:ext cx="4486275" cy="41910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373105" y="6076054"/>
            <a:ext cx="5086350" cy="43815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7843468" y="1048944"/>
            <a:ext cx="16273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dirty="0"/>
              <a:t>(กฎการสลับที่)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7843468" y="2753017"/>
            <a:ext cx="16834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dirty="0"/>
              <a:t> (กฎการจัดหมู่)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7901978" y="4584491"/>
            <a:ext cx="18085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dirty="0"/>
              <a:t>(กฎ</a:t>
            </a:r>
            <a:r>
              <a:rPr lang="th-TH" dirty="0" smtClean="0"/>
              <a:t>การกระจาย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3520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สี่เหลี่ยมผืนผ้า 3"/>
          <p:cNvSpPr/>
          <p:nvPr/>
        </p:nvSpPr>
        <p:spPr>
          <a:xfrm>
            <a:off x="0" y="0"/>
            <a:ext cx="4855463" cy="5847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3.4</a:t>
            </a:r>
            <a:r>
              <a:rPr lang="th-TH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 ทฤษฎีของพีชคณิตบูลีน</a:t>
            </a:r>
            <a:endParaRPr lang="th-TH" sz="32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4348532" y="982632"/>
            <a:ext cx="3494936" cy="523220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th-TH" dirty="0">
                <a:latin typeface="Angsana New" panose="02020603050405020304" pitchFamily="18" charset="-34"/>
                <a:cs typeface="Angsana New" panose="02020603050405020304" pitchFamily="18" charset="-34"/>
              </a:rPr>
              <a:t>ทฤษฎี</a:t>
            </a:r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บทที่ </a:t>
            </a:r>
            <a:r>
              <a:rPr lang="en-US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4</a:t>
            </a:r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 </a:t>
            </a:r>
            <a:r>
              <a:rPr lang="en-US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Identity Law</a:t>
            </a:r>
            <a:endParaRPr lang="th-TH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AE78AD-0695-4E52-BDC0-4C4AA2F7C38E}" type="slidenum">
              <a:rPr lang="th-TH" smtClean="0"/>
              <a:t>9</a:t>
            </a:fld>
            <a:endParaRPr lang="th-TH"/>
          </a:p>
        </p:txBody>
      </p:sp>
      <p:sp>
        <p:nvSpPr>
          <p:cNvPr id="10" name="Rectangle 9"/>
          <p:cNvSpPr/>
          <p:nvPr/>
        </p:nvSpPr>
        <p:spPr>
          <a:xfrm>
            <a:off x="4348532" y="2798472"/>
            <a:ext cx="3494936" cy="523220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th-TH" dirty="0">
                <a:latin typeface="Angsana New" panose="02020603050405020304" pitchFamily="18" charset="-34"/>
                <a:cs typeface="Angsana New" panose="02020603050405020304" pitchFamily="18" charset="-34"/>
              </a:rPr>
              <a:t>ทฤษฎี</a:t>
            </a:r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บทที่ </a:t>
            </a:r>
            <a:r>
              <a:rPr lang="en-US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5</a:t>
            </a:r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 </a:t>
            </a:r>
            <a:r>
              <a:rPr lang="en-US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Negation Law</a:t>
            </a:r>
            <a:endParaRPr lang="th-TH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348532" y="4578436"/>
            <a:ext cx="3494936" cy="523220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th-TH" dirty="0">
                <a:latin typeface="Angsana New" panose="02020603050405020304" pitchFamily="18" charset="-34"/>
                <a:cs typeface="Angsana New" panose="02020603050405020304" pitchFamily="18" charset="-34"/>
              </a:rPr>
              <a:t>ทฤษฎี</a:t>
            </a:r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บทที่ </a:t>
            </a:r>
            <a:r>
              <a:rPr lang="en-US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6</a:t>
            </a:r>
            <a:r>
              <a:rPr lang="th-TH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 </a:t>
            </a:r>
            <a:r>
              <a:rPr lang="en-US" dirty="0" err="1" smtClean="0">
                <a:latin typeface="Angsana New" panose="02020603050405020304" pitchFamily="18" charset="-34"/>
                <a:cs typeface="Angsana New" panose="02020603050405020304" pitchFamily="18" charset="-34"/>
              </a:rPr>
              <a:t>Redundance</a:t>
            </a:r>
            <a:r>
              <a:rPr lang="en-US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 Law</a:t>
            </a:r>
            <a:endParaRPr lang="th-TH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34630" y="1622444"/>
            <a:ext cx="1981200" cy="43815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34630" y="2243730"/>
            <a:ext cx="1990725" cy="4191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87005" y="3452849"/>
            <a:ext cx="2076450" cy="46672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15160" y="3980554"/>
            <a:ext cx="1924050" cy="428625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14862" y="5270913"/>
            <a:ext cx="2962275" cy="38100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86287" y="5821170"/>
            <a:ext cx="2990850" cy="428625"/>
          </a:xfrm>
          <a:prstGeom prst="rect">
            <a:avLst/>
          </a:prstGeom>
        </p:spPr>
      </p:pic>
      <p:grpSp>
        <p:nvGrpSpPr>
          <p:cNvPr id="29" name="Group 28"/>
          <p:cNvGrpSpPr/>
          <p:nvPr/>
        </p:nvGrpSpPr>
        <p:grpSpPr>
          <a:xfrm>
            <a:off x="1554735" y="1206222"/>
            <a:ext cx="1745991" cy="1708743"/>
            <a:chOff x="8993372" y="887412"/>
            <a:chExt cx="1745991" cy="1708743"/>
          </a:xfrm>
        </p:grpSpPr>
        <p:sp>
          <p:nvSpPr>
            <p:cNvPr id="19" name="Rectangle 18"/>
            <p:cNvSpPr/>
            <p:nvPr/>
          </p:nvSpPr>
          <p:spPr>
            <a:xfrm>
              <a:off x="8993372" y="887412"/>
              <a:ext cx="1745991" cy="95410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th-TH" u="sng" dirty="0" smtClean="0">
                  <a:latin typeface="Angsana New" panose="02020603050405020304" pitchFamily="18" charset="-34"/>
                  <a:cs typeface="Angsana New" panose="02020603050405020304" pitchFamily="18" charset="-34"/>
                </a:rPr>
                <a:t>หมายเหตุ</a:t>
              </a:r>
            </a:p>
            <a:p>
              <a:r>
                <a:rPr lang="en-US" dirty="0" smtClean="0">
                  <a:latin typeface="Angsana New" panose="02020603050405020304" pitchFamily="18" charset="-34"/>
                  <a:cs typeface="Angsana New" panose="02020603050405020304" pitchFamily="18" charset="-34"/>
                </a:rPr>
                <a:t>Idempotent </a:t>
              </a:r>
              <a:r>
                <a:rPr lang="en-US" dirty="0">
                  <a:latin typeface="Angsana New" panose="02020603050405020304" pitchFamily="18" charset="-34"/>
                  <a:cs typeface="Angsana New" panose="02020603050405020304" pitchFamily="18" charset="-34"/>
                </a:rPr>
                <a:t>Law</a:t>
              </a:r>
            </a:p>
          </p:txBody>
        </p:sp>
        <p:pic>
          <p:nvPicPr>
            <p:cNvPr id="25" name="Picture 24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9109129" y="2310405"/>
              <a:ext cx="1209675" cy="285750"/>
            </a:xfrm>
            <a:prstGeom prst="rect">
              <a:avLst/>
            </a:prstGeom>
          </p:spPr>
        </p:pic>
        <p:pic>
          <p:nvPicPr>
            <p:cNvPr id="28" name="Picture 27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8993372" y="1885383"/>
              <a:ext cx="1371600" cy="295275"/>
            </a:xfrm>
            <a:prstGeom prst="rect">
              <a:avLst/>
            </a:prstGeom>
          </p:spPr>
        </p:pic>
      </p:grpSp>
      <p:sp>
        <p:nvSpPr>
          <p:cNvPr id="2" name="Rectangle 1"/>
          <p:cNvSpPr/>
          <p:nvPr/>
        </p:nvSpPr>
        <p:spPr>
          <a:xfrm>
            <a:off x="7843468" y="944612"/>
            <a:ext cx="20681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dirty="0"/>
              <a:t>(กฎของเอกลักษณ์)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7794511" y="2761354"/>
            <a:ext cx="162416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dirty="0"/>
              <a:t>(กฎ</a:t>
            </a:r>
            <a:r>
              <a:rPr lang="th-TH" dirty="0" smtClean="0"/>
              <a:t>การหักล้าง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7843468" y="4578436"/>
            <a:ext cx="176522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dirty="0"/>
              <a:t>(กฎการลดทอน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68655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ธีมของ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300</TotalTime>
  <Words>2362</Words>
  <Application>Microsoft Office PowerPoint</Application>
  <PresentationFormat>Widescreen</PresentationFormat>
  <Paragraphs>658</Paragraphs>
  <Slides>6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7</vt:i4>
      </vt:variant>
    </vt:vector>
  </HeadingPairs>
  <TitlesOfParts>
    <vt:vector size="75" baseType="lpstr">
      <vt:lpstr>Angsana New</vt:lpstr>
      <vt:lpstr>Arial</vt:lpstr>
      <vt:lpstr>Calibri</vt:lpstr>
      <vt:lpstr>Calibri Light</vt:lpstr>
      <vt:lpstr>Cordia New</vt:lpstr>
      <vt:lpstr>Wingdings</vt:lpstr>
      <vt:lpstr>ธีมของ Office</vt:lpstr>
      <vt:lpstr>Equation</vt:lpstr>
      <vt:lpstr>พีชคณิตบูลีนและการออกแบบลอจิก (Boolean Algebra &amp; Logic circuit design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ระบบตัวเลข (Number Systems)</dc:title>
  <dc:creator>win10</dc:creator>
  <cp:lastModifiedBy>PC</cp:lastModifiedBy>
  <cp:revision>186</cp:revision>
  <dcterms:created xsi:type="dcterms:W3CDTF">2023-07-09T04:32:52Z</dcterms:created>
  <dcterms:modified xsi:type="dcterms:W3CDTF">2025-05-03T14:16:18Z</dcterms:modified>
</cp:coreProperties>
</file>